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</p:sldMasterIdLst>
  <p:notesMasterIdLst>
    <p:notesMasterId r:id="rId42"/>
  </p:notesMasterIdLst>
  <p:sldIdLst>
    <p:sldId id="306" r:id="rId2"/>
    <p:sldId id="256" r:id="rId3"/>
    <p:sldId id="359" r:id="rId4"/>
    <p:sldId id="357" r:id="rId5"/>
    <p:sldId id="356" r:id="rId6"/>
    <p:sldId id="355" r:id="rId7"/>
    <p:sldId id="351" r:id="rId8"/>
    <p:sldId id="360" r:id="rId9"/>
    <p:sldId id="261" r:id="rId10"/>
    <p:sldId id="259" r:id="rId11"/>
    <p:sldId id="288" r:id="rId12"/>
    <p:sldId id="296" r:id="rId13"/>
    <p:sldId id="295" r:id="rId14"/>
    <p:sldId id="317" r:id="rId15"/>
    <p:sldId id="274" r:id="rId16"/>
    <p:sldId id="275" r:id="rId17"/>
    <p:sldId id="276" r:id="rId18"/>
    <p:sldId id="277" r:id="rId19"/>
    <p:sldId id="278" r:id="rId20"/>
    <p:sldId id="341" r:id="rId21"/>
    <p:sldId id="361" r:id="rId22"/>
    <p:sldId id="269" r:id="rId23"/>
    <p:sldId id="270" r:id="rId24"/>
    <p:sldId id="273" r:id="rId25"/>
    <p:sldId id="348" r:id="rId26"/>
    <p:sldId id="349" r:id="rId27"/>
    <p:sldId id="282" r:id="rId28"/>
    <p:sldId id="313" r:id="rId29"/>
    <p:sldId id="320" r:id="rId30"/>
    <p:sldId id="322" r:id="rId31"/>
    <p:sldId id="323" r:id="rId32"/>
    <p:sldId id="324" r:id="rId33"/>
    <p:sldId id="325" r:id="rId34"/>
    <p:sldId id="335" r:id="rId35"/>
    <p:sldId id="336" r:id="rId36"/>
    <p:sldId id="283" r:id="rId37"/>
    <p:sldId id="330" r:id="rId38"/>
    <p:sldId id="346" r:id="rId39"/>
    <p:sldId id="350" r:id="rId40"/>
    <p:sldId id="334" r:id="rId41"/>
  </p:sldIdLst>
  <p:sldSz cx="11887200" cy="6858000"/>
  <p:notesSz cx="6742113" cy="98726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Untitled Section" id="{38E0AA51-B514-48F8-8F3F-72CA2EC50315}">
          <p14:sldIdLst>
            <p14:sldId id="306"/>
            <p14:sldId id="256"/>
            <p14:sldId id="359"/>
            <p14:sldId id="357"/>
            <p14:sldId id="356"/>
            <p14:sldId id="355"/>
            <p14:sldId id="351"/>
            <p14:sldId id="360"/>
            <p14:sldId id="261"/>
            <p14:sldId id="259"/>
            <p14:sldId id="288"/>
            <p14:sldId id="296"/>
            <p14:sldId id="295"/>
            <p14:sldId id="317"/>
            <p14:sldId id="274"/>
            <p14:sldId id="275"/>
            <p14:sldId id="276"/>
            <p14:sldId id="277"/>
            <p14:sldId id="278"/>
            <p14:sldId id="341"/>
            <p14:sldId id="361"/>
            <p14:sldId id="269"/>
            <p14:sldId id="270"/>
            <p14:sldId id="273"/>
            <p14:sldId id="348"/>
            <p14:sldId id="349"/>
            <p14:sldId id="282"/>
            <p14:sldId id="313"/>
            <p14:sldId id="320"/>
            <p14:sldId id="322"/>
            <p14:sldId id="323"/>
            <p14:sldId id="324"/>
            <p14:sldId id="325"/>
            <p14:sldId id="335"/>
            <p14:sldId id="336"/>
            <p14:sldId id="283"/>
            <p14:sldId id="330"/>
            <p14:sldId id="346"/>
            <p14:sldId id="350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0000"/>
    <a:srgbClr val="6600FF"/>
    <a:srgbClr val="0000CC"/>
    <a:srgbClr val="336699"/>
    <a:srgbClr val="F8F8F8"/>
    <a:srgbClr val="FFFF66"/>
    <a:srgbClr val="FFFF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16" autoAdjust="0"/>
    <p:restoredTop sz="94139" autoAdjust="0"/>
  </p:normalViewPr>
  <p:slideViewPr>
    <p:cSldViewPr>
      <p:cViewPr varScale="1">
        <p:scale>
          <a:sx n="63" d="100"/>
          <a:sy n="63" d="100"/>
        </p:scale>
        <p:origin x="932" y="52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582" cy="49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 pitchFamily="66" charset="0"/>
              </a:defRPr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8971" y="0"/>
            <a:ext cx="2921582" cy="49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1925" y="739775"/>
            <a:ext cx="6418263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6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212" y="4689515"/>
            <a:ext cx="5393690" cy="4442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7316"/>
            <a:ext cx="2921582" cy="49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omic Sans MS" pitchFamily="66" charset="0"/>
              </a:defRPr>
            </a:lvl1pPr>
          </a:lstStyle>
          <a:p>
            <a:endParaRPr lang="en-US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8971" y="9377316"/>
            <a:ext cx="2921582" cy="493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omic Sans MS" pitchFamily="66" charset="0"/>
              </a:defRPr>
            </a:lvl1pPr>
          </a:lstStyle>
          <a:p>
            <a:fld id="{874A3B54-2763-4CF0-A91F-DD20318371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9768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2" name="Google Shape;8162;g5403dfd5a5_0_6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63" name="Google Shape;8163;g5403dfd5a5_0_6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" name="Google Shape;789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96" name="Google Shape;789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483677-262A-46CC-AC36-BD7B554FA273}" type="slidenum">
              <a:rPr lang="en-US"/>
              <a:pPr/>
              <a:t>11</a:t>
            </a:fld>
            <a:endParaRPr lang="en-US"/>
          </a:p>
        </p:txBody>
      </p:sp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18971" y="9377316"/>
            <a:ext cx="2921582" cy="4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r"/>
            <a:fld id="{6AE3548F-73DE-4FB4-8084-A68936BBCA8F}" type="slidenum">
              <a:rPr lang="en-US" sz="1200">
                <a:latin typeface="Arial" charset="0"/>
              </a:rPr>
              <a:pPr algn="r"/>
              <a:t>11</a:t>
            </a:fld>
            <a:endParaRPr 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1925" y="739775"/>
            <a:ext cx="6418263" cy="37036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483677-262A-46CC-AC36-BD7B554FA273}" type="slidenum">
              <a:rPr lang="en-US"/>
              <a:pPr/>
              <a:t>12</a:t>
            </a:fld>
            <a:endParaRPr lang="en-US"/>
          </a:p>
        </p:txBody>
      </p:sp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18971" y="9377316"/>
            <a:ext cx="2921582" cy="493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r"/>
            <a:fld id="{6AE3548F-73DE-4FB4-8084-A68936BBCA8F}" type="slidenum">
              <a:rPr lang="en-US" sz="1200">
                <a:latin typeface="Arial" charset="0"/>
              </a:rPr>
              <a:pPr algn="r"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1925" y="739775"/>
            <a:ext cx="6418263" cy="37036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2" y="0"/>
            <a:ext cx="11447463" cy="6858000"/>
            <a:chOff x="0" y="0"/>
            <a:chExt cx="5547" cy="4320"/>
          </a:xfrm>
        </p:grpSpPr>
        <p:grpSp>
          <p:nvGrpSpPr>
            <p:cNvPr id="6451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64516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7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9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0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1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2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23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5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6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7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8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529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64530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1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2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3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64534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5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6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37" name="Group 25"/>
            <p:cNvGrpSpPr>
              <a:grpSpLocks/>
            </p:cNvGrpSpPr>
            <p:nvPr userDrawn="1"/>
          </p:nvGrpSpPr>
          <p:grpSpPr bwMode="auto">
            <a:xfrm rot="-1307516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64538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39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0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41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64542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3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4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45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64546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7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8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49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0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1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2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3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4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55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56" name="Rectangle 44"/>
          <p:cNvSpPr>
            <a:spLocks noGrp="1" noChangeArrowheads="1"/>
          </p:cNvSpPr>
          <p:nvPr>
            <p:ph type="dt" sz="half" idx="2"/>
          </p:nvPr>
        </p:nvSpPr>
        <p:spPr>
          <a:xfrm>
            <a:off x="593726" y="6248400"/>
            <a:ext cx="27749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4557" name="Rectangle 4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4558" name="Rectangle 4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378242-BE8B-4793-9B50-AB2FF4372EE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4559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192464" y="596900"/>
            <a:ext cx="8050212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64560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235326" y="4279900"/>
            <a:ext cx="7991474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73CF6-3066-4EEA-A74D-6369EB2D33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18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5363" y="103192"/>
            <a:ext cx="2678112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6263" y="103192"/>
            <a:ext cx="7886700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89909-8896-4487-A735-DF09A88646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985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4569988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8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2" name="Google Shape;1872;p8"/>
          <p:cNvSpPr/>
          <p:nvPr/>
        </p:nvSpPr>
        <p:spPr>
          <a:xfrm rot="10800000">
            <a:off x="-470244" y="6006684"/>
            <a:ext cx="5574998" cy="892952"/>
          </a:xfrm>
          <a:custGeom>
            <a:avLst/>
            <a:gdLst/>
            <a:ahLst/>
            <a:cxnLst/>
            <a:rect l="l" t="t" r="r" b="b"/>
            <a:pathLst>
              <a:path w="97938" h="30032" extrusionOk="0">
                <a:moveTo>
                  <a:pt x="97937" y="0"/>
                </a:moveTo>
                <a:lnTo>
                  <a:pt x="1" y="701"/>
                </a:lnTo>
                <a:cubicBezTo>
                  <a:pt x="1402" y="7005"/>
                  <a:pt x="3503" y="13643"/>
                  <a:pt x="8740" y="17846"/>
                </a:cubicBezTo>
                <a:cubicBezTo>
                  <a:pt x="11108" y="19687"/>
                  <a:pt x="13082" y="20384"/>
                  <a:pt x="14847" y="20384"/>
                </a:cubicBezTo>
                <a:cubicBezTo>
                  <a:pt x="20121" y="20384"/>
                  <a:pt x="23542" y="14168"/>
                  <a:pt x="30089" y="13643"/>
                </a:cubicBezTo>
                <a:cubicBezTo>
                  <a:pt x="30303" y="13627"/>
                  <a:pt x="30514" y="13620"/>
                  <a:pt x="30722" y="13620"/>
                </a:cubicBezTo>
                <a:cubicBezTo>
                  <a:pt x="39643" y="13620"/>
                  <a:pt x="42155" y="28026"/>
                  <a:pt x="50370" y="29722"/>
                </a:cubicBezTo>
                <a:cubicBezTo>
                  <a:pt x="51314" y="29934"/>
                  <a:pt x="52214" y="30032"/>
                  <a:pt x="53074" y="30032"/>
                </a:cubicBezTo>
                <a:cubicBezTo>
                  <a:pt x="62086" y="30032"/>
                  <a:pt x="66783" y="19247"/>
                  <a:pt x="73787" y="15745"/>
                </a:cubicBezTo>
                <a:cubicBezTo>
                  <a:pt x="74795" y="15220"/>
                  <a:pt x="75720" y="15001"/>
                  <a:pt x="76584" y="15001"/>
                </a:cubicBezTo>
                <a:cubicBezTo>
                  <a:pt x="81009" y="15001"/>
                  <a:pt x="83824" y="20764"/>
                  <a:pt x="87891" y="20764"/>
                </a:cubicBezTo>
                <a:cubicBezTo>
                  <a:pt x="89388" y="20764"/>
                  <a:pt x="91055" y="19983"/>
                  <a:pt x="93034" y="17846"/>
                </a:cubicBezTo>
                <a:cubicBezTo>
                  <a:pt x="97570" y="12943"/>
                  <a:pt x="97937" y="6638"/>
                  <a:pt x="9793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3" name="Google Shape;1873;p8"/>
          <p:cNvSpPr txBox="1">
            <a:spLocks noGrp="1"/>
          </p:cNvSpPr>
          <p:nvPr>
            <p:ph type="title"/>
          </p:nvPr>
        </p:nvSpPr>
        <p:spPr>
          <a:xfrm>
            <a:off x="1219140" y="2038400"/>
            <a:ext cx="9448920" cy="278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10530"/>
            </a:lvl1pPr>
            <a:lvl2pPr lvl="1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2pPr>
            <a:lvl3pPr lvl="2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3pPr>
            <a:lvl4pPr lvl="3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4pPr>
            <a:lvl5pPr lvl="4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5pPr>
            <a:lvl6pPr lvl="5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6pPr>
            <a:lvl7pPr lvl="6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7pPr>
            <a:lvl8pPr lvl="7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8pPr>
            <a:lvl9pPr lvl="8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360"/>
            </a:lvl9pPr>
          </a:lstStyle>
          <a:p>
            <a:endParaRPr/>
          </a:p>
        </p:txBody>
      </p:sp>
      <p:grpSp>
        <p:nvGrpSpPr>
          <p:cNvPr id="1874" name="Google Shape;1874;p8"/>
          <p:cNvGrpSpPr/>
          <p:nvPr/>
        </p:nvGrpSpPr>
        <p:grpSpPr>
          <a:xfrm rot="-5400000" flipH="1">
            <a:off x="868881" y="-94286"/>
            <a:ext cx="340579" cy="860860"/>
            <a:chOff x="1823086" y="-208516"/>
            <a:chExt cx="433159" cy="1122944"/>
          </a:xfrm>
        </p:grpSpPr>
        <p:sp>
          <p:nvSpPr>
            <p:cNvPr id="1875" name="Google Shape;1875;p8"/>
            <p:cNvSpPr/>
            <p:nvPr/>
          </p:nvSpPr>
          <p:spPr>
            <a:xfrm>
              <a:off x="1823086" y="-208516"/>
              <a:ext cx="386212" cy="1066577"/>
            </a:xfrm>
            <a:custGeom>
              <a:avLst/>
              <a:gdLst/>
              <a:ahLst/>
              <a:cxnLst/>
              <a:rect l="l" t="t" r="r" b="b"/>
              <a:pathLst>
                <a:path w="12892" h="35603" extrusionOk="0">
                  <a:moveTo>
                    <a:pt x="423" y="1"/>
                  </a:moveTo>
                  <a:cubicBezTo>
                    <a:pt x="221" y="1"/>
                    <a:pt x="0" y="239"/>
                    <a:pt x="116" y="494"/>
                  </a:cubicBezTo>
                  <a:cubicBezTo>
                    <a:pt x="2484" y="5898"/>
                    <a:pt x="2584" y="11702"/>
                    <a:pt x="3051" y="17506"/>
                  </a:cubicBezTo>
                  <a:cubicBezTo>
                    <a:pt x="3251" y="19908"/>
                    <a:pt x="3518" y="22309"/>
                    <a:pt x="4285" y="24644"/>
                  </a:cubicBezTo>
                  <a:cubicBezTo>
                    <a:pt x="4919" y="26579"/>
                    <a:pt x="5853" y="28414"/>
                    <a:pt x="7054" y="30048"/>
                  </a:cubicBezTo>
                  <a:cubicBezTo>
                    <a:pt x="8522" y="32083"/>
                    <a:pt x="10323" y="33851"/>
                    <a:pt x="12224" y="35519"/>
                  </a:cubicBezTo>
                  <a:cubicBezTo>
                    <a:pt x="12291" y="35578"/>
                    <a:pt x="12363" y="35602"/>
                    <a:pt x="12433" y="35602"/>
                  </a:cubicBezTo>
                  <a:cubicBezTo>
                    <a:pt x="12680" y="35602"/>
                    <a:pt x="12892" y="35293"/>
                    <a:pt x="12658" y="35085"/>
                  </a:cubicBezTo>
                  <a:cubicBezTo>
                    <a:pt x="9389" y="32183"/>
                    <a:pt x="6387" y="28947"/>
                    <a:pt x="4986" y="24744"/>
                  </a:cubicBezTo>
                  <a:cubicBezTo>
                    <a:pt x="4185" y="22376"/>
                    <a:pt x="3885" y="19941"/>
                    <a:pt x="3685" y="17506"/>
                  </a:cubicBezTo>
                  <a:cubicBezTo>
                    <a:pt x="3451" y="14771"/>
                    <a:pt x="3351" y="12002"/>
                    <a:pt x="3018" y="9267"/>
                  </a:cubicBezTo>
                  <a:cubicBezTo>
                    <a:pt x="2651" y="6131"/>
                    <a:pt x="1917" y="3062"/>
                    <a:pt x="649" y="160"/>
                  </a:cubicBezTo>
                  <a:cubicBezTo>
                    <a:pt x="598" y="48"/>
                    <a:pt x="513" y="1"/>
                    <a:pt x="4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8"/>
            <p:cNvSpPr/>
            <p:nvPr/>
          </p:nvSpPr>
          <p:spPr>
            <a:xfrm>
              <a:off x="1901479" y="522606"/>
              <a:ext cx="65247" cy="106080"/>
            </a:xfrm>
            <a:custGeom>
              <a:avLst/>
              <a:gdLst/>
              <a:ahLst/>
              <a:cxnLst/>
              <a:rect l="l" t="t" r="r" b="b"/>
              <a:pathLst>
                <a:path w="2178" h="3541" extrusionOk="0">
                  <a:moveTo>
                    <a:pt x="1846" y="0"/>
                  </a:moveTo>
                  <a:cubicBezTo>
                    <a:pt x="1788" y="0"/>
                    <a:pt x="1726" y="21"/>
                    <a:pt x="1668" y="71"/>
                  </a:cubicBezTo>
                  <a:cubicBezTo>
                    <a:pt x="934" y="671"/>
                    <a:pt x="301" y="1171"/>
                    <a:pt x="101" y="2139"/>
                  </a:cubicBezTo>
                  <a:cubicBezTo>
                    <a:pt x="0" y="2706"/>
                    <a:pt x="101" y="3506"/>
                    <a:pt x="834" y="3540"/>
                  </a:cubicBezTo>
                  <a:cubicBezTo>
                    <a:pt x="844" y="3540"/>
                    <a:pt x="854" y="3540"/>
                    <a:pt x="864" y="3540"/>
                  </a:cubicBezTo>
                  <a:cubicBezTo>
                    <a:pt x="2166" y="3540"/>
                    <a:pt x="2003" y="1332"/>
                    <a:pt x="2102" y="471"/>
                  </a:cubicBezTo>
                  <a:cubicBezTo>
                    <a:pt x="2102" y="438"/>
                    <a:pt x="2102" y="404"/>
                    <a:pt x="2102" y="371"/>
                  </a:cubicBezTo>
                  <a:cubicBezTo>
                    <a:pt x="2177" y="195"/>
                    <a:pt x="2026" y="0"/>
                    <a:pt x="18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8"/>
            <p:cNvSpPr/>
            <p:nvPr/>
          </p:nvSpPr>
          <p:spPr>
            <a:xfrm>
              <a:off x="1989398" y="567180"/>
              <a:ext cx="101975" cy="56080"/>
            </a:xfrm>
            <a:custGeom>
              <a:avLst/>
              <a:gdLst/>
              <a:ahLst/>
              <a:cxnLst/>
              <a:rect l="l" t="t" r="r" b="b"/>
              <a:pathLst>
                <a:path w="3404" h="1872" extrusionOk="0">
                  <a:moveTo>
                    <a:pt x="1758" y="1"/>
                  </a:moveTo>
                  <a:cubicBezTo>
                    <a:pt x="1190" y="1"/>
                    <a:pt x="644" y="250"/>
                    <a:pt x="134" y="517"/>
                  </a:cubicBezTo>
                  <a:cubicBezTo>
                    <a:pt x="1" y="584"/>
                    <a:pt x="1" y="751"/>
                    <a:pt x="68" y="851"/>
                  </a:cubicBezTo>
                  <a:cubicBezTo>
                    <a:pt x="1" y="951"/>
                    <a:pt x="1" y="1118"/>
                    <a:pt x="134" y="1218"/>
                  </a:cubicBezTo>
                  <a:cubicBezTo>
                    <a:pt x="545" y="1550"/>
                    <a:pt x="1323" y="1872"/>
                    <a:pt x="2004" y="1872"/>
                  </a:cubicBezTo>
                  <a:cubicBezTo>
                    <a:pt x="2484" y="1872"/>
                    <a:pt x="2916" y="1712"/>
                    <a:pt x="3136" y="1285"/>
                  </a:cubicBezTo>
                  <a:cubicBezTo>
                    <a:pt x="3403" y="751"/>
                    <a:pt x="2836" y="284"/>
                    <a:pt x="2403" y="117"/>
                  </a:cubicBezTo>
                  <a:cubicBezTo>
                    <a:pt x="2185" y="35"/>
                    <a:pt x="1970" y="1"/>
                    <a:pt x="175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8"/>
            <p:cNvSpPr/>
            <p:nvPr/>
          </p:nvSpPr>
          <p:spPr>
            <a:xfrm>
              <a:off x="1983407" y="656626"/>
              <a:ext cx="63001" cy="103084"/>
            </a:xfrm>
            <a:custGeom>
              <a:avLst/>
              <a:gdLst/>
              <a:ahLst/>
              <a:cxnLst/>
              <a:rect l="l" t="t" r="r" b="b"/>
              <a:pathLst>
                <a:path w="2103" h="3441" extrusionOk="0">
                  <a:moveTo>
                    <a:pt x="1197" y="1"/>
                  </a:moveTo>
                  <a:cubicBezTo>
                    <a:pt x="1137" y="1"/>
                    <a:pt x="1077" y="30"/>
                    <a:pt x="1035" y="100"/>
                  </a:cubicBezTo>
                  <a:cubicBezTo>
                    <a:pt x="534" y="667"/>
                    <a:pt x="1" y="1401"/>
                    <a:pt x="67" y="2168"/>
                  </a:cubicBezTo>
                  <a:cubicBezTo>
                    <a:pt x="134" y="2668"/>
                    <a:pt x="368" y="3335"/>
                    <a:pt x="935" y="3436"/>
                  </a:cubicBezTo>
                  <a:cubicBezTo>
                    <a:pt x="964" y="3439"/>
                    <a:pt x="993" y="3440"/>
                    <a:pt x="1021" y="3440"/>
                  </a:cubicBezTo>
                  <a:cubicBezTo>
                    <a:pt x="1593" y="3440"/>
                    <a:pt x="1840" y="2812"/>
                    <a:pt x="1935" y="2335"/>
                  </a:cubicBezTo>
                  <a:cubicBezTo>
                    <a:pt x="2102" y="1568"/>
                    <a:pt x="1935" y="967"/>
                    <a:pt x="1602" y="267"/>
                  </a:cubicBezTo>
                  <a:cubicBezTo>
                    <a:pt x="1569" y="167"/>
                    <a:pt x="1502" y="133"/>
                    <a:pt x="1402" y="133"/>
                  </a:cubicBezTo>
                  <a:cubicBezTo>
                    <a:pt x="1363" y="56"/>
                    <a:pt x="1280" y="1"/>
                    <a:pt x="11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8"/>
            <p:cNvSpPr/>
            <p:nvPr/>
          </p:nvSpPr>
          <p:spPr>
            <a:xfrm>
              <a:off x="2070337" y="678254"/>
              <a:ext cx="94965" cy="57249"/>
            </a:xfrm>
            <a:custGeom>
              <a:avLst/>
              <a:gdLst/>
              <a:ahLst/>
              <a:cxnLst/>
              <a:rect l="l" t="t" r="r" b="b"/>
              <a:pathLst>
                <a:path w="3170" h="1911" extrusionOk="0">
                  <a:moveTo>
                    <a:pt x="1804" y="0"/>
                  </a:moveTo>
                  <a:cubicBezTo>
                    <a:pt x="1160" y="0"/>
                    <a:pt x="531" y="518"/>
                    <a:pt x="101" y="979"/>
                  </a:cubicBezTo>
                  <a:cubicBezTo>
                    <a:pt x="1" y="1079"/>
                    <a:pt x="34" y="1246"/>
                    <a:pt x="101" y="1313"/>
                  </a:cubicBezTo>
                  <a:cubicBezTo>
                    <a:pt x="34" y="1446"/>
                    <a:pt x="34" y="1613"/>
                    <a:pt x="168" y="1679"/>
                  </a:cubicBezTo>
                  <a:cubicBezTo>
                    <a:pt x="455" y="1864"/>
                    <a:pt x="794" y="1910"/>
                    <a:pt x="1128" y="1910"/>
                  </a:cubicBezTo>
                  <a:cubicBezTo>
                    <a:pt x="1337" y="1910"/>
                    <a:pt x="1543" y="1892"/>
                    <a:pt x="1735" y="1880"/>
                  </a:cubicBezTo>
                  <a:cubicBezTo>
                    <a:pt x="2269" y="1780"/>
                    <a:pt x="2836" y="1613"/>
                    <a:pt x="3003" y="1046"/>
                  </a:cubicBezTo>
                  <a:cubicBezTo>
                    <a:pt x="3170" y="445"/>
                    <a:pt x="2436" y="45"/>
                    <a:pt x="1969" y="12"/>
                  </a:cubicBezTo>
                  <a:cubicBezTo>
                    <a:pt x="1914" y="4"/>
                    <a:pt x="1859" y="0"/>
                    <a:pt x="18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8"/>
            <p:cNvSpPr/>
            <p:nvPr/>
          </p:nvSpPr>
          <p:spPr>
            <a:xfrm>
              <a:off x="2099334" y="780941"/>
              <a:ext cx="43888" cy="88704"/>
            </a:xfrm>
            <a:custGeom>
              <a:avLst/>
              <a:gdLst/>
              <a:ahLst/>
              <a:cxnLst/>
              <a:rect l="l" t="t" r="r" b="b"/>
              <a:pathLst>
                <a:path w="1465" h="2961" extrusionOk="0">
                  <a:moveTo>
                    <a:pt x="695" y="1"/>
                  </a:moveTo>
                  <a:cubicBezTo>
                    <a:pt x="640" y="1"/>
                    <a:pt x="585" y="16"/>
                    <a:pt x="534" y="53"/>
                  </a:cubicBezTo>
                  <a:cubicBezTo>
                    <a:pt x="100" y="453"/>
                    <a:pt x="34" y="1087"/>
                    <a:pt x="34" y="1621"/>
                  </a:cubicBezTo>
                  <a:cubicBezTo>
                    <a:pt x="0" y="2054"/>
                    <a:pt x="167" y="2755"/>
                    <a:pt x="634" y="2921"/>
                  </a:cubicBezTo>
                  <a:cubicBezTo>
                    <a:pt x="703" y="2948"/>
                    <a:pt x="768" y="2961"/>
                    <a:pt x="827" y="2961"/>
                  </a:cubicBezTo>
                  <a:cubicBezTo>
                    <a:pt x="1285" y="2961"/>
                    <a:pt x="1464" y="2238"/>
                    <a:pt x="1435" y="1854"/>
                  </a:cubicBezTo>
                  <a:cubicBezTo>
                    <a:pt x="1401" y="1354"/>
                    <a:pt x="1134" y="953"/>
                    <a:pt x="1001" y="520"/>
                  </a:cubicBezTo>
                  <a:cubicBezTo>
                    <a:pt x="1001" y="486"/>
                    <a:pt x="1001" y="420"/>
                    <a:pt x="968" y="386"/>
                  </a:cubicBezTo>
                  <a:cubicBezTo>
                    <a:pt x="1072" y="204"/>
                    <a:pt x="891" y="1"/>
                    <a:pt x="69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8"/>
            <p:cNvSpPr/>
            <p:nvPr/>
          </p:nvSpPr>
          <p:spPr>
            <a:xfrm>
              <a:off x="2147293" y="762369"/>
              <a:ext cx="82952" cy="56680"/>
            </a:xfrm>
            <a:custGeom>
              <a:avLst/>
              <a:gdLst/>
              <a:ahLst/>
              <a:cxnLst/>
              <a:rect l="l" t="t" r="r" b="b"/>
              <a:pathLst>
                <a:path w="2769" h="1892" extrusionOk="0">
                  <a:moveTo>
                    <a:pt x="1861" y="1"/>
                  </a:moveTo>
                  <a:cubicBezTo>
                    <a:pt x="1818" y="1"/>
                    <a:pt x="1776" y="2"/>
                    <a:pt x="1735" y="6"/>
                  </a:cubicBezTo>
                  <a:cubicBezTo>
                    <a:pt x="1034" y="106"/>
                    <a:pt x="501" y="706"/>
                    <a:pt x="200" y="1307"/>
                  </a:cubicBezTo>
                  <a:cubicBezTo>
                    <a:pt x="67" y="1407"/>
                    <a:pt x="0" y="1640"/>
                    <a:pt x="200" y="1740"/>
                  </a:cubicBezTo>
                  <a:cubicBezTo>
                    <a:pt x="412" y="1842"/>
                    <a:pt x="680" y="1892"/>
                    <a:pt x="962" y="1892"/>
                  </a:cubicBezTo>
                  <a:cubicBezTo>
                    <a:pt x="1791" y="1892"/>
                    <a:pt x="2744" y="1461"/>
                    <a:pt x="2769" y="639"/>
                  </a:cubicBezTo>
                  <a:cubicBezTo>
                    <a:pt x="2769" y="156"/>
                    <a:pt x="2276" y="1"/>
                    <a:pt x="186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8"/>
            <p:cNvSpPr/>
            <p:nvPr/>
          </p:nvSpPr>
          <p:spPr>
            <a:xfrm>
              <a:off x="2182251" y="841122"/>
              <a:ext cx="73995" cy="73306"/>
            </a:xfrm>
            <a:custGeom>
              <a:avLst/>
              <a:gdLst/>
              <a:ahLst/>
              <a:cxnLst/>
              <a:rect l="l" t="t" r="r" b="b"/>
              <a:pathLst>
                <a:path w="2470" h="2447" extrusionOk="0">
                  <a:moveTo>
                    <a:pt x="267" y="0"/>
                  </a:moveTo>
                  <a:cubicBezTo>
                    <a:pt x="132" y="0"/>
                    <a:pt x="1" y="82"/>
                    <a:pt x="1" y="245"/>
                  </a:cubicBezTo>
                  <a:cubicBezTo>
                    <a:pt x="1" y="779"/>
                    <a:pt x="368" y="1346"/>
                    <a:pt x="668" y="1713"/>
                  </a:cubicBezTo>
                  <a:cubicBezTo>
                    <a:pt x="889" y="1989"/>
                    <a:pt x="1269" y="2447"/>
                    <a:pt x="1657" y="2447"/>
                  </a:cubicBezTo>
                  <a:cubicBezTo>
                    <a:pt x="1739" y="2447"/>
                    <a:pt x="1821" y="2426"/>
                    <a:pt x="1902" y="2380"/>
                  </a:cubicBezTo>
                  <a:cubicBezTo>
                    <a:pt x="2469" y="2080"/>
                    <a:pt x="2236" y="1346"/>
                    <a:pt x="1936" y="946"/>
                  </a:cubicBezTo>
                  <a:cubicBezTo>
                    <a:pt x="1569" y="546"/>
                    <a:pt x="1002" y="79"/>
                    <a:pt x="434" y="45"/>
                  </a:cubicBezTo>
                  <a:cubicBezTo>
                    <a:pt x="384" y="15"/>
                    <a:pt x="325" y="0"/>
                    <a:pt x="2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83" name="Google Shape;1883;p8"/>
          <p:cNvGrpSpPr/>
          <p:nvPr/>
        </p:nvGrpSpPr>
        <p:grpSpPr>
          <a:xfrm>
            <a:off x="262611" y="-234667"/>
            <a:ext cx="613571" cy="879633"/>
            <a:chOff x="1897495" y="-461400"/>
            <a:chExt cx="815443" cy="1139815"/>
          </a:xfrm>
        </p:grpSpPr>
        <p:sp>
          <p:nvSpPr>
            <p:cNvPr id="1884" name="Google Shape;1884;p8"/>
            <p:cNvSpPr/>
            <p:nvPr/>
          </p:nvSpPr>
          <p:spPr>
            <a:xfrm>
              <a:off x="1897495" y="-345293"/>
              <a:ext cx="815443" cy="1023708"/>
            </a:xfrm>
            <a:custGeom>
              <a:avLst/>
              <a:gdLst/>
              <a:ahLst/>
              <a:cxnLst/>
              <a:rect l="l" t="t" r="r" b="b"/>
              <a:pathLst>
                <a:path w="27220" h="34172" extrusionOk="0">
                  <a:moveTo>
                    <a:pt x="7239" y="1"/>
                  </a:moveTo>
                  <a:cubicBezTo>
                    <a:pt x="7053" y="1"/>
                    <a:pt x="6874" y="8"/>
                    <a:pt x="6705" y="23"/>
                  </a:cubicBezTo>
                  <a:cubicBezTo>
                    <a:pt x="4470" y="3992"/>
                    <a:pt x="3536" y="8496"/>
                    <a:pt x="2035" y="12665"/>
                  </a:cubicBezTo>
                  <a:cubicBezTo>
                    <a:pt x="1607" y="13858"/>
                    <a:pt x="1" y="17770"/>
                    <a:pt x="1459" y="17770"/>
                  </a:cubicBezTo>
                  <a:cubicBezTo>
                    <a:pt x="1591" y="17770"/>
                    <a:pt x="1749" y="17738"/>
                    <a:pt x="1935" y="17669"/>
                  </a:cubicBezTo>
                  <a:cubicBezTo>
                    <a:pt x="3669" y="16968"/>
                    <a:pt x="4236" y="14433"/>
                    <a:pt x="6338" y="13833"/>
                  </a:cubicBezTo>
                  <a:lnTo>
                    <a:pt x="6338" y="13833"/>
                  </a:lnTo>
                  <a:cubicBezTo>
                    <a:pt x="7405" y="16401"/>
                    <a:pt x="2969" y="18503"/>
                    <a:pt x="3436" y="21071"/>
                  </a:cubicBezTo>
                  <a:cubicBezTo>
                    <a:pt x="3669" y="22806"/>
                    <a:pt x="7405" y="28276"/>
                    <a:pt x="9273" y="28510"/>
                  </a:cubicBezTo>
                  <a:cubicBezTo>
                    <a:pt x="9290" y="28511"/>
                    <a:pt x="9307" y="28512"/>
                    <a:pt x="9324" y="28512"/>
                  </a:cubicBezTo>
                  <a:cubicBezTo>
                    <a:pt x="10766" y="28512"/>
                    <a:pt x="12521" y="23463"/>
                    <a:pt x="13943" y="23463"/>
                  </a:cubicBezTo>
                  <a:cubicBezTo>
                    <a:pt x="14092" y="23463"/>
                    <a:pt x="14236" y="23518"/>
                    <a:pt x="14377" y="23640"/>
                  </a:cubicBezTo>
                  <a:cubicBezTo>
                    <a:pt x="16011" y="24907"/>
                    <a:pt x="12542" y="29110"/>
                    <a:pt x="13109" y="30611"/>
                  </a:cubicBezTo>
                  <a:cubicBezTo>
                    <a:pt x="13910" y="32846"/>
                    <a:pt x="20782" y="33780"/>
                    <a:pt x="22883" y="34114"/>
                  </a:cubicBezTo>
                  <a:cubicBezTo>
                    <a:pt x="23175" y="34153"/>
                    <a:pt x="23443" y="34172"/>
                    <a:pt x="23691" y="34172"/>
                  </a:cubicBezTo>
                  <a:cubicBezTo>
                    <a:pt x="26409" y="34172"/>
                    <a:pt x="26547" y="31901"/>
                    <a:pt x="26853" y="29210"/>
                  </a:cubicBezTo>
                  <a:cubicBezTo>
                    <a:pt x="27086" y="27009"/>
                    <a:pt x="27219" y="24674"/>
                    <a:pt x="27086" y="22339"/>
                  </a:cubicBezTo>
                  <a:cubicBezTo>
                    <a:pt x="26986" y="19070"/>
                    <a:pt x="24651" y="20004"/>
                    <a:pt x="22082" y="19303"/>
                  </a:cubicBezTo>
                  <a:cubicBezTo>
                    <a:pt x="17546" y="18036"/>
                    <a:pt x="23584" y="17802"/>
                    <a:pt x="25218" y="17569"/>
                  </a:cubicBezTo>
                  <a:cubicBezTo>
                    <a:pt x="27086" y="17335"/>
                    <a:pt x="26986" y="17102"/>
                    <a:pt x="26853" y="15234"/>
                  </a:cubicBezTo>
                  <a:cubicBezTo>
                    <a:pt x="26752" y="13733"/>
                    <a:pt x="26752" y="12432"/>
                    <a:pt x="26386" y="11031"/>
                  </a:cubicBezTo>
                  <a:cubicBezTo>
                    <a:pt x="25918" y="8781"/>
                    <a:pt x="24929" y="8033"/>
                    <a:pt x="23430" y="8033"/>
                  </a:cubicBezTo>
                  <a:cubicBezTo>
                    <a:pt x="22685" y="8033"/>
                    <a:pt x="21812" y="8218"/>
                    <a:pt x="20815" y="8496"/>
                  </a:cubicBezTo>
                  <a:cubicBezTo>
                    <a:pt x="20323" y="8660"/>
                    <a:pt x="19140" y="9169"/>
                    <a:pt x="18237" y="9169"/>
                  </a:cubicBezTo>
                  <a:cubicBezTo>
                    <a:pt x="17854" y="9169"/>
                    <a:pt x="17521" y="9077"/>
                    <a:pt x="17312" y="8829"/>
                  </a:cubicBezTo>
                  <a:cubicBezTo>
                    <a:pt x="15911" y="7428"/>
                    <a:pt x="19047" y="6728"/>
                    <a:pt x="19881" y="6394"/>
                  </a:cubicBezTo>
                  <a:cubicBezTo>
                    <a:pt x="21482" y="5794"/>
                    <a:pt x="23950" y="5227"/>
                    <a:pt x="21716" y="3459"/>
                  </a:cubicBezTo>
                  <a:cubicBezTo>
                    <a:pt x="20448" y="2658"/>
                    <a:pt x="18447" y="2525"/>
                    <a:pt x="17079" y="2191"/>
                  </a:cubicBezTo>
                  <a:cubicBezTo>
                    <a:pt x="14548" y="1535"/>
                    <a:pt x="9999" y="1"/>
                    <a:pt x="72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8"/>
            <p:cNvSpPr/>
            <p:nvPr/>
          </p:nvSpPr>
          <p:spPr>
            <a:xfrm>
              <a:off x="2063148" y="-461400"/>
              <a:ext cx="574974" cy="1048962"/>
            </a:xfrm>
            <a:custGeom>
              <a:avLst/>
              <a:gdLst/>
              <a:ahLst/>
              <a:cxnLst/>
              <a:rect l="l" t="t" r="r" b="b"/>
              <a:pathLst>
                <a:path w="19193" h="35015" extrusionOk="0">
                  <a:moveTo>
                    <a:pt x="382" y="0"/>
                  </a:moveTo>
                  <a:cubicBezTo>
                    <a:pt x="201" y="0"/>
                    <a:pt x="1" y="156"/>
                    <a:pt x="41" y="396"/>
                  </a:cubicBezTo>
                  <a:cubicBezTo>
                    <a:pt x="574" y="2731"/>
                    <a:pt x="1742" y="4966"/>
                    <a:pt x="2876" y="7034"/>
                  </a:cubicBezTo>
                  <a:cubicBezTo>
                    <a:pt x="4110" y="9303"/>
                    <a:pt x="5344" y="11538"/>
                    <a:pt x="6579" y="13806"/>
                  </a:cubicBezTo>
                  <a:cubicBezTo>
                    <a:pt x="9014" y="18342"/>
                    <a:pt x="11516" y="22879"/>
                    <a:pt x="14051" y="27349"/>
                  </a:cubicBezTo>
                  <a:cubicBezTo>
                    <a:pt x="15518" y="29884"/>
                    <a:pt x="16986" y="32386"/>
                    <a:pt x="18521" y="34854"/>
                  </a:cubicBezTo>
                  <a:cubicBezTo>
                    <a:pt x="18583" y="34968"/>
                    <a:pt x="18677" y="35014"/>
                    <a:pt x="18771" y="35014"/>
                  </a:cubicBezTo>
                  <a:cubicBezTo>
                    <a:pt x="18981" y="35014"/>
                    <a:pt x="19192" y="34784"/>
                    <a:pt x="19054" y="34554"/>
                  </a:cubicBezTo>
                  <a:cubicBezTo>
                    <a:pt x="13717" y="25848"/>
                    <a:pt x="8947" y="16841"/>
                    <a:pt x="4044" y="7902"/>
                  </a:cubicBezTo>
                  <a:cubicBezTo>
                    <a:pt x="2709" y="5467"/>
                    <a:pt x="1275" y="2965"/>
                    <a:pt x="641" y="230"/>
                  </a:cubicBezTo>
                  <a:cubicBezTo>
                    <a:pt x="614" y="69"/>
                    <a:pt x="502" y="0"/>
                    <a:pt x="382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8"/>
            <p:cNvSpPr/>
            <p:nvPr/>
          </p:nvSpPr>
          <p:spPr>
            <a:xfrm>
              <a:off x="2112814" y="-304284"/>
              <a:ext cx="166684" cy="157666"/>
            </a:xfrm>
            <a:custGeom>
              <a:avLst/>
              <a:gdLst/>
              <a:ahLst/>
              <a:cxnLst/>
              <a:rect l="l" t="t" r="r" b="b"/>
              <a:pathLst>
                <a:path w="5564" h="5263" extrusionOk="0">
                  <a:moveTo>
                    <a:pt x="1439" y="0"/>
                  </a:moveTo>
                  <a:cubicBezTo>
                    <a:pt x="1101" y="0"/>
                    <a:pt x="860" y="241"/>
                    <a:pt x="718" y="555"/>
                  </a:cubicBezTo>
                  <a:cubicBezTo>
                    <a:pt x="384" y="1156"/>
                    <a:pt x="217" y="1789"/>
                    <a:pt x="151" y="2457"/>
                  </a:cubicBezTo>
                  <a:cubicBezTo>
                    <a:pt x="84" y="3290"/>
                    <a:pt x="117" y="4124"/>
                    <a:pt x="17" y="4958"/>
                  </a:cubicBezTo>
                  <a:cubicBezTo>
                    <a:pt x="0" y="5163"/>
                    <a:pt x="149" y="5263"/>
                    <a:pt x="307" y="5263"/>
                  </a:cubicBezTo>
                  <a:cubicBezTo>
                    <a:pt x="458" y="5263"/>
                    <a:pt x="618" y="5171"/>
                    <a:pt x="651" y="4992"/>
                  </a:cubicBezTo>
                  <a:cubicBezTo>
                    <a:pt x="784" y="3691"/>
                    <a:pt x="584" y="2356"/>
                    <a:pt x="1085" y="1156"/>
                  </a:cubicBezTo>
                  <a:cubicBezTo>
                    <a:pt x="1151" y="989"/>
                    <a:pt x="1251" y="789"/>
                    <a:pt x="1351" y="689"/>
                  </a:cubicBezTo>
                  <a:cubicBezTo>
                    <a:pt x="1371" y="650"/>
                    <a:pt x="1379" y="633"/>
                    <a:pt x="1382" y="633"/>
                  </a:cubicBezTo>
                  <a:cubicBezTo>
                    <a:pt x="1385" y="633"/>
                    <a:pt x="1385" y="641"/>
                    <a:pt x="1385" y="655"/>
                  </a:cubicBezTo>
                  <a:cubicBezTo>
                    <a:pt x="1452" y="622"/>
                    <a:pt x="1385" y="622"/>
                    <a:pt x="1418" y="622"/>
                  </a:cubicBezTo>
                  <a:lnTo>
                    <a:pt x="1485" y="622"/>
                  </a:lnTo>
                  <a:cubicBezTo>
                    <a:pt x="1852" y="722"/>
                    <a:pt x="2252" y="1089"/>
                    <a:pt x="2619" y="1289"/>
                  </a:cubicBezTo>
                  <a:cubicBezTo>
                    <a:pt x="3019" y="1489"/>
                    <a:pt x="3420" y="1656"/>
                    <a:pt x="3787" y="1856"/>
                  </a:cubicBezTo>
                  <a:cubicBezTo>
                    <a:pt x="4187" y="2090"/>
                    <a:pt x="4587" y="2323"/>
                    <a:pt x="4954" y="2557"/>
                  </a:cubicBezTo>
                  <a:cubicBezTo>
                    <a:pt x="5012" y="2597"/>
                    <a:pt x="5069" y="2614"/>
                    <a:pt x="5124" y="2614"/>
                  </a:cubicBezTo>
                  <a:cubicBezTo>
                    <a:pt x="5383" y="2614"/>
                    <a:pt x="5563" y="2216"/>
                    <a:pt x="5288" y="2023"/>
                  </a:cubicBezTo>
                  <a:cubicBezTo>
                    <a:pt x="4554" y="1523"/>
                    <a:pt x="3787" y="1122"/>
                    <a:pt x="2986" y="755"/>
                  </a:cubicBezTo>
                  <a:cubicBezTo>
                    <a:pt x="2519" y="522"/>
                    <a:pt x="2119" y="155"/>
                    <a:pt x="1618" y="21"/>
                  </a:cubicBezTo>
                  <a:cubicBezTo>
                    <a:pt x="1556" y="7"/>
                    <a:pt x="1496" y="0"/>
                    <a:pt x="1439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8"/>
            <p:cNvSpPr/>
            <p:nvPr/>
          </p:nvSpPr>
          <p:spPr>
            <a:xfrm>
              <a:off x="2178776" y="-133328"/>
              <a:ext cx="228696" cy="228396"/>
            </a:xfrm>
            <a:custGeom>
              <a:avLst/>
              <a:gdLst/>
              <a:ahLst/>
              <a:cxnLst/>
              <a:rect l="l" t="t" r="r" b="b"/>
              <a:pathLst>
                <a:path w="7634" h="7624" extrusionOk="0">
                  <a:moveTo>
                    <a:pt x="1506" y="1"/>
                  </a:moveTo>
                  <a:cubicBezTo>
                    <a:pt x="1383" y="1"/>
                    <a:pt x="1245" y="110"/>
                    <a:pt x="1218" y="219"/>
                  </a:cubicBezTo>
                  <a:cubicBezTo>
                    <a:pt x="717" y="2587"/>
                    <a:pt x="284" y="4922"/>
                    <a:pt x="17" y="7324"/>
                  </a:cubicBezTo>
                  <a:cubicBezTo>
                    <a:pt x="0" y="7524"/>
                    <a:pt x="150" y="7624"/>
                    <a:pt x="309" y="7624"/>
                  </a:cubicBezTo>
                  <a:cubicBezTo>
                    <a:pt x="467" y="7624"/>
                    <a:pt x="634" y="7524"/>
                    <a:pt x="651" y="7324"/>
                  </a:cubicBezTo>
                  <a:cubicBezTo>
                    <a:pt x="873" y="5096"/>
                    <a:pt x="1278" y="2899"/>
                    <a:pt x="1749" y="732"/>
                  </a:cubicBezTo>
                  <a:lnTo>
                    <a:pt x="1749" y="732"/>
                  </a:lnTo>
                  <a:cubicBezTo>
                    <a:pt x="3636" y="1390"/>
                    <a:pt x="5479" y="2290"/>
                    <a:pt x="7055" y="3488"/>
                  </a:cubicBezTo>
                  <a:cubicBezTo>
                    <a:pt x="7116" y="3537"/>
                    <a:pt x="7176" y="3558"/>
                    <a:pt x="7232" y="3558"/>
                  </a:cubicBezTo>
                  <a:cubicBezTo>
                    <a:pt x="7479" y="3558"/>
                    <a:pt x="7634" y="3145"/>
                    <a:pt x="7389" y="2954"/>
                  </a:cubicBezTo>
                  <a:cubicBezTo>
                    <a:pt x="5654" y="1653"/>
                    <a:pt x="3619" y="686"/>
                    <a:pt x="1585" y="19"/>
                  </a:cubicBezTo>
                  <a:cubicBezTo>
                    <a:pt x="1560" y="6"/>
                    <a:pt x="1533" y="1"/>
                    <a:pt x="1506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8"/>
            <p:cNvSpPr/>
            <p:nvPr/>
          </p:nvSpPr>
          <p:spPr>
            <a:xfrm>
              <a:off x="2245726" y="-14016"/>
              <a:ext cx="256676" cy="324949"/>
            </a:xfrm>
            <a:custGeom>
              <a:avLst/>
              <a:gdLst/>
              <a:ahLst/>
              <a:cxnLst/>
              <a:rect l="l" t="t" r="r" b="b"/>
              <a:pathLst>
                <a:path w="8568" h="10847" extrusionOk="0">
                  <a:moveTo>
                    <a:pt x="1357" y="0"/>
                  </a:moveTo>
                  <a:cubicBezTo>
                    <a:pt x="1199" y="0"/>
                    <a:pt x="1051" y="107"/>
                    <a:pt x="1051" y="305"/>
                  </a:cubicBezTo>
                  <a:cubicBezTo>
                    <a:pt x="1151" y="3774"/>
                    <a:pt x="150" y="7110"/>
                    <a:pt x="17" y="10546"/>
                  </a:cubicBezTo>
                  <a:cubicBezTo>
                    <a:pt x="0" y="10746"/>
                    <a:pt x="150" y="10846"/>
                    <a:pt x="309" y="10846"/>
                  </a:cubicBezTo>
                  <a:cubicBezTo>
                    <a:pt x="467" y="10846"/>
                    <a:pt x="634" y="10746"/>
                    <a:pt x="650" y="10546"/>
                  </a:cubicBezTo>
                  <a:cubicBezTo>
                    <a:pt x="778" y="7272"/>
                    <a:pt x="1692" y="4088"/>
                    <a:pt x="1692" y="794"/>
                  </a:cubicBezTo>
                  <a:lnTo>
                    <a:pt x="1692" y="794"/>
                  </a:lnTo>
                  <a:cubicBezTo>
                    <a:pt x="3789" y="1755"/>
                    <a:pt x="6004" y="2529"/>
                    <a:pt x="7989" y="3708"/>
                  </a:cubicBezTo>
                  <a:cubicBezTo>
                    <a:pt x="8044" y="3746"/>
                    <a:pt x="8099" y="3763"/>
                    <a:pt x="8150" y="3763"/>
                  </a:cubicBezTo>
                  <a:cubicBezTo>
                    <a:pt x="8405" y="3763"/>
                    <a:pt x="8567" y="3341"/>
                    <a:pt x="8289" y="3174"/>
                  </a:cubicBezTo>
                  <a:cubicBezTo>
                    <a:pt x="6154" y="1873"/>
                    <a:pt x="3786" y="1106"/>
                    <a:pt x="1518" y="38"/>
                  </a:cubicBezTo>
                  <a:cubicBezTo>
                    <a:pt x="1467" y="13"/>
                    <a:pt x="1411" y="0"/>
                    <a:pt x="1357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8"/>
            <p:cNvSpPr/>
            <p:nvPr/>
          </p:nvSpPr>
          <p:spPr>
            <a:xfrm>
              <a:off x="2354134" y="146605"/>
              <a:ext cx="132532" cy="171297"/>
            </a:xfrm>
            <a:custGeom>
              <a:avLst/>
              <a:gdLst/>
              <a:ahLst/>
              <a:cxnLst/>
              <a:rect l="l" t="t" r="r" b="b"/>
              <a:pathLst>
                <a:path w="4424" h="5718" extrusionOk="0">
                  <a:moveTo>
                    <a:pt x="760" y="1"/>
                  </a:moveTo>
                  <a:cubicBezTo>
                    <a:pt x="625" y="1"/>
                    <a:pt x="490" y="76"/>
                    <a:pt x="467" y="214"/>
                  </a:cubicBezTo>
                  <a:cubicBezTo>
                    <a:pt x="234" y="1948"/>
                    <a:pt x="0" y="3683"/>
                    <a:pt x="0" y="5417"/>
                  </a:cubicBezTo>
                  <a:cubicBezTo>
                    <a:pt x="0" y="5618"/>
                    <a:pt x="159" y="5718"/>
                    <a:pt x="317" y="5718"/>
                  </a:cubicBezTo>
                  <a:cubicBezTo>
                    <a:pt x="476" y="5718"/>
                    <a:pt x="634" y="5618"/>
                    <a:pt x="634" y="5417"/>
                  </a:cubicBezTo>
                  <a:cubicBezTo>
                    <a:pt x="634" y="3875"/>
                    <a:pt x="805" y="2304"/>
                    <a:pt x="1016" y="757"/>
                  </a:cubicBezTo>
                  <a:lnTo>
                    <a:pt x="1016" y="757"/>
                  </a:lnTo>
                  <a:cubicBezTo>
                    <a:pt x="1943" y="1205"/>
                    <a:pt x="2830" y="1775"/>
                    <a:pt x="3770" y="2215"/>
                  </a:cubicBezTo>
                  <a:cubicBezTo>
                    <a:pt x="3816" y="2236"/>
                    <a:pt x="3861" y="2245"/>
                    <a:pt x="3905" y="2245"/>
                  </a:cubicBezTo>
                  <a:cubicBezTo>
                    <a:pt x="4209" y="2245"/>
                    <a:pt x="4424" y="1794"/>
                    <a:pt x="4103" y="1648"/>
                  </a:cubicBezTo>
                  <a:cubicBezTo>
                    <a:pt x="3002" y="1181"/>
                    <a:pt x="2035" y="514"/>
                    <a:pt x="934" y="47"/>
                  </a:cubicBezTo>
                  <a:cubicBezTo>
                    <a:pt x="883" y="16"/>
                    <a:pt x="821" y="1"/>
                    <a:pt x="760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8"/>
            <p:cNvSpPr/>
            <p:nvPr/>
          </p:nvSpPr>
          <p:spPr>
            <a:xfrm>
              <a:off x="2447056" y="299348"/>
              <a:ext cx="169589" cy="204310"/>
            </a:xfrm>
            <a:custGeom>
              <a:avLst/>
              <a:gdLst/>
              <a:ahLst/>
              <a:cxnLst/>
              <a:rect l="l" t="t" r="r" b="b"/>
              <a:pathLst>
                <a:path w="5661" h="6820" extrusionOk="0">
                  <a:moveTo>
                    <a:pt x="824" y="1"/>
                  </a:moveTo>
                  <a:cubicBezTo>
                    <a:pt x="701" y="1"/>
                    <a:pt x="562" y="115"/>
                    <a:pt x="534" y="252"/>
                  </a:cubicBezTo>
                  <a:cubicBezTo>
                    <a:pt x="0" y="2253"/>
                    <a:pt x="34" y="4455"/>
                    <a:pt x="167" y="6490"/>
                  </a:cubicBezTo>
                  <a:cubicBezTo>
                    <a:pt x="184" y="6711"/>
                    <a:pt x="349" y="6819"/>
                    <a:pt x="506" y="6819"/>
                  </a:cubicBezTo>
                  <a:cubicBezTo>
                    <a:pt x="657" y="6819"/>
                    <a:pt x="801" y="6719"/>
                    <a:pt x="801" y="6523"/>
                  </a:cubicBezTo>
                  <a:cubicBezTo>
                    <a:pt x="675" y="4632"/>
                    <a:pt x="638" y="2623"/>
                    <a:pt x="1056" y="748"/>
                  </a:cubicBezTo>
                  <a:lnTo>
                    <a:pt x="1056" y="748"/>
                  </a:lnTo>
                  <a:cubicBezTo>
                    <a:pt x="2421" y="1283"/>
                    <a:pt x="3810" y="1697"/>
                    <a:pt x="5171" y="2253"/>
                  </a:cubicBezTo>
                  <a:cubicBezTo>
                    <a:pt x="5215" y="2273"/>
                    <a:pt x="5256" y="2282"/>
                    <a:pt x="5294" y="2282"/>
                  </a:cubicBezTo>
                  <a:cubicBezTo>
                    <a:pt x="5570" y="2282"/>
                    <a:pt x="5661" y="1799"/>
                    <a:pt x="5338" y="1653"/>
                  </a:cubicBezTo>
                  <a:cubicBezTo>
                    <a:pt x="3870" y="1052"/>
                    <a:pt x="2369" y="619"/>
                    <a:pt x="901" y="18"/>
                  </a:cubicBezTo>
                  <a:cubicBezTo>
                    <a:pt x="877" y="6"/>
                    <a:pt x="851" y="1"/>
                    <a:pt x="824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8"/>
            <p:cNvSpPr/>
            <p:nvPr/>
          </p:nvSpPr>
          <p:spPr>
            <a:xfrm>
              <a:off x="2522004" y="425790"/>
              <a:ext cx="120399" cy="140800"/>
            </a:xfrm>
            <a:custGeom>
              <a:avLst/>
              <a:gdLst/>
              <a:ahLst/>
              <a:cxnLst/>
              <a:rect l="l" t="t" r="r" b="b"/>
              <a:pathLst>
                <a:path w="4019" h="4700" extrusionOk="0">
                  <a:moveTo>
                    <a:pt x="534" y="0"/>
                  </a:moveTo>
                  <a:cubicBezTo>
                    <a:pt x="401" y="0"/>
                    <a:pt x="267" y="67"/>
                    <a:pt x="234" y="200"/>
                  </a:cubicBezTo>
                  <a:cubicBezTo>
                    <a:pt x="0" y="1601"/>
                    <a:pt x="0" y="3002"/>
                    <a:pt x="0" y="4370"/>
                  </a:cubicBezTo>
                  <a:cubicBezTo>
                    <a:pt x="0" y="4591"/>
                    <a:pt x="165" y="4700"/>
                    <a:pt x="327" y="4700"/>
                  </a:cubicBezTo>
                  <a:cubicBezTo>
                    <a:pt x="482" y="4700"/>
                    <a:pt x="634" y="4600"/>
                    <a:pt x="634" y="4403"/>
                  </a:cubicBezTo>
                  <a:cubicBezTo>
                    <a:pt x="634" y="3143"/>
                    <a:pt x="604" y="1853"/>
                    <a:pt x="798" y="618"/>
                  </a:cubicBezTo>
                  <a:lnTo>
                    <a:pt x="798" y="618"/>
                  </a:lnTo>
                  <a:cubicBezTo>
                    <a:pt x="1714" y="705"/>
                    <a:pt x="2642" y="1075"/>
                    <a:pt x="3403" y="1501"/>
                  </a:cubicBezTo>
                  <a:cubicBezTo>
                    <a:pt x="3459" y="1532"/>
                    <a:pt x="3514" y="1545"/>
                    <a:pt x="3565" y="1545"/>
                  </a:cubicBezTo>
                  <a:cubicBezTo>
                    <a:pt x="3847" y="1545"/>
                    <a:pt x="4019" y="1137"/>
                    <a:pt x="3736" y="968"/>
                  </a:cubicBezTo>
                  <a:cubicBezTo>
                    <a:pt x="2769" y="434"/>
                    <a:pt x="1635" y="0"/>
                    <a:pt x="534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8"/>
            <p:cNvSpPr/>
            <p:nvPr/>
          </p:nvSpPr>
          <p:spPr>
            <a:xfrm>
              <a:off x="2081331" y="278888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8" y="1"/>
                  </a:moveTo>
                  <a:cubicBezTo>
                    <a:pt x="1" y="1"/>
                    <a:pt x="1" y="868"/>
                    <a:pt x="568" y="868"/>
                  </a:cubicBezTo>
                  <a:cubicBezTo>
                    <a:pt x="1135" y="868"/>
                    <a:pt x="1135" y="1"/>
                    <a:pt x="568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8"/>
            <p:cNvSpPr/>
            <p:nvPr/>
          </p:nvSpPr>
          <p:spPr>
            <a:xfrm>
              <a:off x="2116319" y="320856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7" y="1"/>
                  </a:moveTo>
                  <a:cubicBezTo>
                    <a:pt x="0" y="1"/>
                    <a:pt x="0" y="868"/>
                    <a:pt x="567" y="868"/>
                  </a:cubicBezTo>
                  <a:cubicBezTo>
                    <a:pt x="1134" y="868"/>
                    <a:pt x="1134" y="1"/>
                    <a:pt x="567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8"/>
            <p:cNvSpPr/>
            <p:nvPr/>
          </p:nvSpPr>
          <p:spPr>
            <a:xfrm>
              <a:off x="2130308" y="260915"/>
              <a:ext cx="34002" cy="26992"/>
            </a:xfrm>
            <a:custGeom>
              <a:avLst/>
              <a:gdLst/>
              <a:ahLst/>
              <a:cxnLst/>
              <a:rect l="l" t="t" r="r" b="b"/>
              <a:pathLst>
                <a:path w="1135" h="901" extrusionOk="0">
                  <a:moveTo>
                    <a:pt x="567" y="0"/>
                  </a:moveTo>
                  <a:cubicBezTo>
                    <a:pt x="0" y="0"/>
                    <a:pt x="0" y="901"/>
                    <a:pt x="567" y="901"/>
                  </a:cubicBezTo>
                  <a:cubicBezTo>
                    <a:pt x="1134" y="901"/>
                    <a:pt x="1134" y="0"/>
                    <a:pt x="567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8"/>
            <p:cNvSpPr/>
            <p:nvPr/>
          </p:nvSpPr>
          <p:spPr>
            <a:xfrm>
              <a:off x="2604920" y="13094"/>
              <a:ext cx="34032" cy="26003"/>
            </a:xfrm>
            <a:custGeom>
              <a:avLst/>
              <a:gdLst/>
              <a:ahLst/>
              <a:cxnLst/>
              <a:rect l="l" t="t" r="r" b="b"/>
              <a:pathLst>
                <a:path w="1136" h="868" extrusionOk="0">
                  <a:moveTo>
                    <a:pt x="568" y="1"/>
                  </a:moveTo>
                  <a:cubicBezTo>
                    <a:pt x="1" y="1"/>
                    <a:pt x="1" y="868"/>
                    <a:pt x="568" y="868"/>
                  </a:cubicBezTo>
                  <a:cubicBezTo>
                    <a:pt x="1135" y="868"/>
                    <a:pt x="1135" y="1"/>
                    <a:pt x="568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8"/>
            <p:cNvSpPr/>
            <p:nvPr/>
          </p:nvSpPr>
          <p:spPr>
            <a:xfrm>
              <a:off x="2594945" y="69051"/>
              <a:ext cx="33013" cy="26003"/>
            </a:xfrm>
            <a:custGeom>
              <a:avLst/>
              <a:gdLst/>
              <a:ahLst/>
              <a:cxnLst/>
              <a:rect l="l" t="t" r="r" b="b"/>
              <a:pathLst>
                <a:path w="1102" h="868" extrusionOk="0">
                  <a:moveTo>
                    <a:pt x="567" y="1"/>
                  </a:moveTo>
                  <a:cubicBezTo>
                    <a:pt x="0" y="1"/>
                    <a:pt x="0" y="868"/>
                    <a:pt x="567" y="868"/>
                  </a:cubicBezTo>
                  <a:cubicBezTo>
                    <a:pt x="1101" y="868"/>
                    <a:pt x="1101" y="1"/>
                    <a:pt x="567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8"/>
            <p:cNvSpPr/>
            <p:nvPr/>
          </p:nvSpPr>
          <p:spPr>
            <a:xfrm>
              <a:off x="2538988" y="27083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7" y="1"/>
                  </a:moveTo>
                  <a:cubicBezTo>
                    <a:pt x="0" y="1"/>
                    <a:pt x="0" y="868"/>
                    <a:pt x="567" y="868"/>
                  </a:cubicBezTo>
                  <a:cubicBezTo>
                    <a:pt x="1134" y="868"/>
                    <a:pt x="1134" y="1"/>
                    <a:pt x="567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8"/>
            <p:cNvSpPr/>
            <p:nvPr/>
          </p:nvSpPr>
          <p:spPr>
            <a:xfrm>
              <a:off x="2455054" y="585662"/>
              <a:ext cx="34002" cy="27022"/>
            </a:xfrm>
            <a:custGeom>
              <a:avLst/>
              <a:gdLst/>
              <a:ahLst/>
              <a:cxnLst/>
              <a:rect l="l" t="t" r="r" b="b"/>
              <a:pathLst>
                <a:path w="1135" h="902" extrusionOk="0">
                  <a:moveTo>
                    <a:pt x="567" y="0"/>
                  </a:moveTo>
                  <a:cubicBezTo>
                    <a:pt x="0" y="0"/>
                    <a:pt x="0" y="901"/>
                    <a:pt x="567" y="901"/>
                  </a:cubicBezTo>
                  <a:cubicBezTo>
                    <a:pt x="1134" y="901"/>
                    <a:pt x="1134" y="0"/>
                    <a:pt x="567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8"/>
            <p:cNvSpPr/>
            <p:nvPr/>
          </p:nvSpPr>
          <p:spPr>
            <a:xfrm>
              <a:off x="2493007" y="603635"/>
              <a:ext cx="34032" cy="26033"/>
            </a:xfrm>
            <a:custGeom>
              <a:avLst/>
              <a:gdLst/>
              <a:ahLst/>
              <a:cxnLst/>
              <a:rect l="l" t="t" r="r" b="b"/>
              <a:pathLst>
                <a:path w="1136" h="869" extrusionOk="0">
                  <a:moveTo>
                    <a:pt x="568" y="1"/>
                  </a:moveTo>
                  <a:cubicBezTo>
                    <a:pt x="1" y="1"/>
                    <a:pt x="1" y="868"/>
                    <a:pt x="568" y="868"/>
                  </a:cubicBezTo>
                  <a:cubicBezTo>
                    <a:pt x="1135" y="868"/>
                    <a:pt x="1135" y="1"/>
                    <a:pt x="568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8"/>
            <p:cNvSpPr/>
            <p:nvPr/>
          </p:nvSpPr>
          <p:spPr>
            <a:xfrm>
              <a:off x="2639908" y="390802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7" y="1"/>
                  </a:moveTo>
                  <a:cubicBezTo>
                    <a:pt x="0" y="1"/>
                    <a:pt x="0" y="868"/>
                    <a:pt x="567" y="868"/>
                  </a:cubicBezTo>
                  <a:cubicBezTo>
                    <a:pt x="1135" y="868"/>
                    <a:pt x="1135" y="1"/>
                    <a:pt x="567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8"/>
            <p:cNvSpPr/>
            <p:nvPr/>
          </p:nvSpPr>
          <p:spPr>
            <a:xfrm>
              <a:off x="2639908" y="355844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7" y="0"/>
                  </a:moveTo>
                  <a:cubicBezTo>
                    <a:pt x="0" y="0"/>
                    <a:pt x="0" y="867"/>
                    <a:pt x="567" y="867"/>
                  </a:cubicBezTo>
                  <a:cubicBezTo>
                    <a:pt x="1135" y="867"/>
                    <a:pt x="1135" y="0"/>
                    <a:pt x="567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8"/>
            <p:cNvSpPr/>
            <p:nvPr/>
          </p:nvSpPr>
          <p:spPr>
            <a:xfrm>
              <a:off x="2116319" y="-49842"/>
              <a:ext cx="34002" cy="26992"/>
            </a:xfrm>
            <a:custGeom>
              <a:avLst/>
              <a:gdLst/>
              <a:ahLst/>
              <a:cxnLst/>
              <a:rect l="l" t="t" r="r" b="b"/>
              <a:pathLst>
                <a:path w="1135" h="901" extrusionOk="0">
                  <a:moveTo>
                    <a:pt x="567" y="0"/>
                  </a:moveTo>
                  <a:cubicBezTo>
                    <a:pt x="0" y="0"/>
                    <a:pt x="0" y="901"/>
                    <a:pt x="567" y="901"/>
                  </a:cubicBezTo>
                  <a:cubicBezTo>
                    <a:pt x="1134" y="901"/>
                    <a:pt x="1134" y="0"/>
                    <a:pt x="567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8"/>
            <p:cNvSpPr/>
            <p:nvPr/>
          </p:nvSpPr>
          <p:spPr>
            <a:xfrm>
              <a:off x="2319146" y="-206719"/>
              <a:ext cx="33013" cy="26003"/>
            </a:xfrm>
            <a:custGeom>
              <a:avLst/>
              <a:gdLst/>
              <a:ahLst/>
              <a:cxnLst/>
              <a:rect l="l" t="t" r="r" b="b"/>
              <a:pathLst>
                <a:path w="1102" h="868" extrusionOk="0">
                  <a:moveTo>
                    <a:pt x="568" y="0"/>
                  </a:moveTo>
                  <a:cubicBezTo>
                    <a:pt x="1" y="0"/>
                    <a:pt x="1" y="867"/>
                    <a:pt x="568" y="867"/>
                  </a:cubicBezTo>
                  <a:cubicBezTo>
                    <a:pt x="1102" y="867"/>
                    <a:pt x="1102" y="0"/>
                    <a:pt x="568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8"/>
            <p:cNvSpPr/>
            <p:nvPr/>
          </p:nvSpPr>
          <p:spPr>
            <a:xfrm>
              <a:off x="2434055" y="101043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8" y="0"/>
                  </a:moveTo>
                  <a:cubicBezTo>
                    <a:pt x="1" y="0"/>
                    <a:pt x="1" y="867"/>
                    <a:pt x="568" y="867"/>
                  </a:cubicBezTo>
                  <a:cubicBezTo>
                    <a:pt x="1135" y="867"/>
                    <a:pt x="1135" y="0"/>
                    <a:pt x="568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8"/>
            <p:cNvSpPr/>
            <p:nvPr/>
          </p:nvSpPr>
          <p:spPr>
            <a:xfrm>
              <a:off x="2172275" y="125007"/>
              <a:ext cx="34002" cy="26003"/>
            </a:xfrm>
            <a:custGeom>
              <a:avLst/>
              <a:gdLst/>
              <a:ahLst/>
              <a:cxnLst/>
              <a:rect l="l" t="t" r="r" b="b"/>
              <a:pathLst>
                <a:path w="1135" h="868" extrusionOk="0">
                  <a:moveTo>
                    <a:pt x="567" y="1"/>
                  </a:moveTo>
                  <a:cubicBezTo>
                    <a:pt x="0" y="1"/>
                    <a:pt x="0" y="868"/>
                    <a:pt x="567" y="868"/>
                  </a:cubicBezTo>
                  <a:cubicBezTo>
                    <a:pt x="1134" y="868"/>
                    <a:pt x="1134" y="1"/>
                    <a:pt x="567" y="1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06" name="Google Shape;1906;p8"/>
          <p:cNvGrpSpPr/>
          <p:nvPr/>
        </p:nvGrpSpPr>
        <p:grpSpPr>
          <a:xfrm>
            <a:off x="608729" y="839638"/>
            <a:ext cx="160770" cy="149639"/>
            <a:chOff x="737385" y="1492952"/>
            <a:chExt cx="161913" cy="146935"/>
          </a:xfrm>
        </p:grpSpPr>
        <p:sp>
          <p:nvSpPr>
            <p:cNvPr id="1907" name="Google Shape;1907;p8"/>
            <p:cNvSpPr/>
            <p:nvPr/>
          </p:nvSpPr>
          <p:spPr>
            <a:xfrm>
              <a:off x="737385" y="1587881"/>
              <a:ext cx="67974" cy="52006"/>
            </a:xfrm>
            <a:custGeom>
              <a:avLst/>
              <a:gdLst/>
              <a:ahLst/>
              <a:cxnLst/>
              <a:rect l="l" t="t" r="r" b="b"/>
              <a:pathLst>
                <a:path w="2269" h="1736" extrusionOk="0">
                  <a:moveTo>
                    <a:pt x="1135" y="1"/>
                  </a:moveTo>
                  <a:cubicBezTo>
                    <a:pt x="0" y="1"/>
                    <a:pt x="0" y="1735"/>
                    <a:pt x="1135" y="1735"/>
                  </a:cubicBezTo>
                  <a:cubicBezTo>
                    <a:pt x="2269" y="1735"/>
                    <a:pt x="2269" y="1"/>
                    <a:pt x="113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8"/>
            <p:cNvSpPr/>
            <p:nvPr/>
          </p:nvSpPr>
          <p:spPr>
            <a:xfrm>
              <a:off x="790346" y="1492952"/>
              <a:ext cx="66985" cy="52995"/>
            </a:xfrm>
            <a:custGeom>
              <a:avLst/>
              <a:gdLst/>
              <a:ahLst/>
              <a:cxnLst/>
              <a:rect l="l" t="t" r="r" b="b"/>
              <a:pathLst>
                <a:path w="2236" h="1769" extrusionOk="0">
                  <a:moveTo>
                    <a:pt x="1101" y="1"/>
                  </a:moveTo>
                  <a:cubicBezTo>
                    <a:pt x="0" y="1"/>
                    <a:pt x="0" y="1769"/>
                    <a:pt x="1101" y="1769"/>
                  </a:cubicBezTo>
                  <a:cubicBezTo>
                    <a:pt x="2235" y="1769"/>
                    <a:pt x="2235" y="1"/>
                    <a:pt x="110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8"/>
            <p:cNvSpPr/>
            <p:nvPr/>
          </p:nvSpPr>
          <p:spPr>
            <a:xfrm>
              <a:off x="832314" y="1587881"/>
              <a:ext cx="66985" cy="52006"/>
            </a:xfrm>
            <a:custGeom>
              <a:avLst/>
              <a:gdLst/>
              <a:ahLst/>
              <a:cxnLst/>
              <a:rect l="l" t="t" r="r" b="b"/>
              <a:pathLst>
                <a:path w="2236" h="1736" extrusionOk="0">
                  <a:moveTo>
                    <a:pt x="1101" y="1"/>
                  </a:moveTo>
                  <a:cubicBezTo>
                    <a:pt x="0" y="1"/>
                    <a:pt x="0" y="1735"/>
                    <a:pt x="1101" y="1735"/>
                  </a:cubicBezTo>
                  <a:cubicBezTo>
                    <a:pt x="2235" y="1735"/>
                    <a:pt x="2235" y="1"/>
                    <a:pt x="110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10" name="Google Shape;1910;p8"/>
          <p:cNvSpPr/>
          <p:nvPr/>
        </p:nvSpPr>
        <p:spPr>
          <a:xfrm>
            <a:off x="6435844" y="-110333"/>
            <a:ext cx="5574998" cy="892952"/>
          </a:xfrm>
          <a:custGeom>
            <a:avLst/>
            <a:gdLst/>
            <a:ahLst/>
            <a:cxnLst/>
            <a:rect l="l" t="t" r="r" b="b"/>
            <a:pathLst>
              <a:path w="97938" h="30032" extrusionOk="0">
                <a:moveTo>
                  <a:pt x="97937" y="0"/>
                </a:moveTo>
                <a:lnTo>
                  <a:pt x="1" y="701"/>
                </a:lnTo>
                <a:cubicBezTo>
                  <a:pt x="1402" y="7005"/>
                  <a:pt x="3503" y="13643"/>
                  <a:pt x="8740" y="17846"/>
                </a:cubicBezTo>
                <a:cubicBezTo>
                  <a:pt x="11108" y="19687"/>
                  <a:pt x="13082" y="20384"/>
                  <a:pt x="14847" y="20384"/>
                </a:cubicBezTo>
                <a:cubicBezTo>
                  <a:pt x="20121" y="20384"/>
                  <a:pt x="23542" y="14168"/>
                  <a:pt x="30089" y="13643"/>
                </a:cubicBezTo>
                <a:cubicBezTo>
                  <a:pt x="30303" y="13627"/>
                  <a:pt x="30514" y="13620"/>
                  <a:pt x="30722" y="13620"/>
                </a:cubicBezTo>
                <a:cubicBezTo>
                  <a:pt x="39643" y="13620"/>
                  <a:pt x="42155" y="28026"/>
                  <a:pt x="50370" y="29722"/>
                </a:cubicBezTo>
                <a:cubicBezTo>
                  <a:pt x="51314" y="29934"/>
                  <a:pt x="52214" y="30032"/>
                  <a:pt x="53074" y="30032"/>
                </a:cubicBezTo>
                <a:cubicBezTo>
                  <a:pt x="62086" y="30032"/>
                  <a:pt x="66783" y="19247"/>
                  <a:pt x="73787" y="15745"/>
                </a:cubicBezTo>
                <a:cubicBezTo>
                  <a:pt x="74795" y="15220"/>
                  <a:pt x="75720" y="15001"/>
                  <a:pt x="76584" y="15001"/>
                </a:cubicBezTo>
                <a:cubicBezTo>
                  <a:pt x="81009" y="15001"/>
                  <a:pt x="83824" y="20764"/>
                  <a:pt x="87891" y="20764"/>
                </a:cubicBezTo>
                <a:cubicBezTo>
                  <a:pt x="89388" y="20764"/>
                  <a:pt x="91055" y="19983"/>
                  <a:pt x="93034" y="17846"/>
                </a:cubicBezTo>
                <a:cubicBezTo>
                  <a:pt x="97570" y="12943"/>
                  <a:pt x="97937" y="6638"/>
                  <a:pt x="9793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1" name="Google Shape;1911;p8"/>
          <p:cNvGrpSpPr/>
          <p:nvPr/>
        </p:nvGrpSpPr>
        <p:grpSpPr>
          <a:xfrm>
            <a:off x="3" y="-268128"/>
            <a:ext cx="435377" cy="1208568"/>
            <a:chOff x="904476" y="-243594"/>
            <a:chExt cx="438472" cy="1186732"/>
          </a:xfrm>
        </p:grpSpPr>
        <p:sp>
          <p:nvSpPr>
            <p:cNvPr id="1912" name="Google Shape;1912;p8"/>
            <p:cNvSpPr/>
            <p:nvPr/>
          </p:nvSpPr>
          <p:spPr>
            <a:xfrm>
              <a:off x="904476" y="362824"/>
              <a:ext cx="134719" cy="198648"/>
            </a:xfrm>
            <a:custGeom>
              <a:avLst/>
              <a:gdLst/>
              <a:ahLst/>
              <a:cxnLst/>
              <a:rect l="l" t="t" r="r" b="b"/>
              <a:pathLst>
                <a:path w="4497" h="6631" extrusionOk="0">
                  <a:moveTo>
                    <a:pt x="4430" y="1"/>
                  </a:moveTo>
                  <a:cubicBezTo>
                    <a:pt x="4429" y="1"/>
                    <a:pt x="4429" y="2"/>
                    <a:pt x="4428" y="3"/>
                  </a:cubicBezTo>
                  <a:lnTo>
                    <a:pt x="4428" y="3"/>
                  </a:lnTo>
                  <a:cubicBezTo>
                    <a:pt x="4451" y="2"/>
                    <a:pt x="4474" y="1"/>
                    <a:pt x="4496" y="1"/>
                  </a:cubicBezTo>
                  <a:close/>
                  <a:moveTo>
                    <a:pt x="4428" y="3"/>
                  </a:moveTo>
                  <a:cubicBezTo>
                    <a:pt x="1897" y="113"/>
                    <a:pt x="192" y="2657"/>
                    <a:pt x="60" y="5004"/>
                  </a:cubicBezTo>
                  <a:cubicBezTo>
                    <a:pt x="1" y="6109"/>
                    <a:pt x="548" y="6631"/>
                    <a:pt x="1247" y="6631"/>
                  </a:cubicBezTo>
                  <a:cubicBezTo>
                    <a:pt x="1730" y="6631"/>
                    <a:pt x="2285" y="6382"/>
                    <a:pt x="2762" y="5905"/>
                  </a:cubicBezTo>
                  <a:cubicBezTo>
                    <a:pt x="3729" y="4904"/>
                    <a:pt x="3996" y="3270"/>
                    <a:pt x="4163" y="1969"/>
                  </a:cubicBezTo>
                  <a:cubicBezTo>
                    <a:pt x="4263" y="1403"/>
                    <a:pt x="4196" y="471"/>
                    <a:pt x="4428" y="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8"/>
            <p:cNvSpPr/>
            <p:nvPr/>
          </p:nvSpPr>
          <p:spPr>
            <a:xfrm>
              <a:off x="1121083" y="147893"/>
              <a:ext cx="221865" cy="139272"/>
            </a:xfrm>
            <a:custGeom>
              <a:avLst/>
              <a:gdLst/>
              <a:ahLst/>
              <a:cxnLst/>
              <a:rect l="l" t="t" r="r" b="b"/>
              <a:pathLst>
                <a:path w="7406" h="4649" extrusionOk="0">
                  <a:moveTo>
                    <a:pt x="294" y="1"/>
                  </a:moveTo>
                  <a:cubicBezTo>
                    <a:pt x="218" y="1"/>
                    <a:pt x="143" y="2"/>
                    <a:pt x="67" y="4"/>
                  </a:cubicBezTo>
                  <a:lnTo>
                    <a:pt x="1" y="137"/>
                  </a:lnTo>
                  <a:cubicBezTo>
                    <a:pt x="367" y="1005"/>
                    <a:pt x="834" y="2039"/>
                    <a:pt x="1402" y="2739"/>
                  </a:cubicBezTo>
                  <a:cubicBezTo>
                    <a:pt x="2106" y="3561"/>
                    <a:pt x="3506" y="4648"/>
                    <a:pt x="4715" y="4648"/>
                  </a:cubicBezTo>
                  <a:cubicBezTo>
                    <a:pt x="5223" y="4648"/>
                    <a:pt x="5697" y="4457"/>
                    <a:pt x="6072" y="3973"/>
                  </a:cubicBezTo>
                  <a:cubicBezTo>
                    <a:pt x="7406" y="2239"/>
                    <a:pt x="4971" y="704"/>
                    <a:pt x="3570" y="438"/>
                  </a:cubicBezTo>
                  <a:cubicBezTo>
                    <a:pt x="2540" y="219"/>
                    <a:pt x="1394" y="1"/>
                    <a:pt x="2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8"/>
            <p:cNvSpPr/>
            <p:nvPr/>
          </p:nvSpPr>
          <p:spPr>
            <a:xfrm>
              <a:off x="926523" y="45086"/>
              <a:ext cx="117673" cy="243525"/>
            </a:xfrm>
            <a:custGeom>
              <a:avLst/>
              <a:gdLst/>
              <a:ahLst/>
              <a:cxnLst/>
              <a:rect l="l" t="t" r="r" b="b"/>
              <a:pathLst>
                <a:path w="3928" h="8129" extrusionOk="0">
                  <a:moveTo>
                    <a:pt x="3827" y="0"/>
                  </a:moveTo>
                  <a:cubicBezTo>
                    <a:pt x="1492" y="0"/>
                    <a:pt x="24" y="4070"/>
                    <a:pt x="24" y="5938"/>
                  </a:cubicBezTo>
                  <a:cubicBezTo>
                    <a:pt x="1" y="7075"/>
                    <a:pt x="583" y="8129"/>
                    <a:pt x="1413" y="8129"/>
                  </a:cubicBezTo>
                  <a:cubicBezTo>
                    <a:pt x="1751" y="8129"/>
                    <a:pt x="2130" y="7954"/>
                    <a:pt x="2526" y="7539"/>
                  </a:cubicBezTo>
                  <a:cubicBezTo>
                    <a:pt x="3660" y="6405"/>
                    <a:pt x="3827" y="4670"/>
                    <a:pt x="3894" y="3169"/>
                  </a:cubicBezTo>
                  <a:cubicBezTo>
                    <a:pt x="3927" y="2102"/>
                    <a:pt x="3827" y="1068"/>
                    <a:pt x="38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8"/>
            <p:cNvSpPr/>
            <p:nvPr/>
          </p:nvSpPr>
          <p:spPr>
            <a:xfrm>
              <a:off x="1114103" y="299887"/>
              <a:ext cx="171147" cy="210272"/>
            </a:xfrm>
            <a:custGeom>
              <a:avLst/>
              <a:gdLst/>
              <a:ahLst/>
              <a:cxnLst/>
              <a:rect l="l" t="t" r="r" b="b"/>
              <a:pathLst>
                <a:path w="5713" h="7019" extrusionOk="0">
                  <a:moveTo>
                    <a:pt x="133" y="0"/>
                  </a:moveTo>
                  <a:lnTo>
                    <a:pt x="200" y="134"/>
                  </a:lnTo>
                  <a:cubicBezTo>
                    <a:pt x="0" y="934"/>
                    <a:pt x="467" y="2002"/>
                    <a:pt x="667" y="2802"/>
                  </a:cubicBezTo>
                  <a:cubicBezTo>
                    <a:pt x="1001" y="4370"/>
                    <a:pt x="1635" y="6472"/>
                    <a:pt x="3436" y="6939"/>
                  </a:cubicBezTo>
                  <a:cubicBezTo>
                    <a:pt x="3627" y="6993"/>
                    <a:pt x="3803" y="7018"/>
                    <a:pt x="3965" y="7018"/>
                  </a:cubicBezTo>
                  <a:cubicBezTo>
                    <a:pt x="5388" y="7018"/>
                    <a:pt x="5713" y="5068"/>
                    <a:pt x="5204" y="3870"/>
                  </a:cubicBezTo>
                  <a:cubicBezTo>
                    <a:pt x="4570" y="2302"/>
                    <a:pt x="3336" y="1601"/>
                    <a:pt x="1868" y="901"/>
                  </a:cubicBezTo>
                  <a:cubicBezTo>
                    <a:pt x="1334" y="601"/>
                    <a:pt x="701" y="200"/>
                    <a:pt x="1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8"/>
            <p:cNvSpPr/>
            <p:nvPr/>
          </p:nvSpPr>
          <p:spPr>
            <a:xfrm>
              <a:off x="962380" y="553670"/>
              <a:ext cx="142747" cy="313715"/>
            </a:xfrm>
            <a:custGeom>
              <a:avLst/>
              <a:gdLst/>
              <a:ahLst/>
              <a:cxnLst/>
              <a:rect l="l" t="t" r="r" b="b"/>
              <a:pathLst>
                <a:path w="4765" h="10472" extrusionOk="0">
                  <a:moveTo>
                    <a:pt x="3964" y="1"/>
                  </a:moveTo>
                  <a:cubicBezTo>
                    <a:pt x="3936" y="25"/>
                    <a:pt x="3909" y="51"/>
                    <a:pt x="3883" y="78"/>
                  </a:cubicBezTo>
                  <a:lnTo>
                    <a:pt x="3883" y="78"/>
                  </a:lnTo>
                  <a:cubicBezTo>
                    <a:pt x="3932" y="52"/>
                    <a:pt x="3981" y="26"/>
                    <a:pt x="4031" y="1"/>
                  </a:cubicBezTo>
                  <a:close/>
                  <a:moveTo>
                    <a:pt x="3883" y="78"/>
                  </a:moveTo>
                  <a:cubicBezTo>
                    <a:pt x="1280" y="1479"/>
                    <a:pt x="0" y="4425"/>
                    <a:pt x="295" y="7340"/>
                  </a:cubicBezTo>
                  <a:cubicBezTo>
                    <a:pt x="379" y="8517"/>
                    <a:pt x="1052" y="10472"/>
                    <a:pt x="2413" y="10472"/>
                  </a:cubicBezTo>
                  <a:cubicBezTo>
                    <a:pt x="2672" y="10472"/>
                    <a:pt x="2955" y="10401"/>
                    <a:pt x="3264" y="10242"/>
                  </a:cubicBezTo>
                  <a:cubicBezTo>
                    <a:pt x="4765" y="9441"/>
                    <a:pt x="4264" y="6506"/>
                    <a:pt x="4031" y="5238"/>
                  </a:cubicBezTo>
                  <a:cubicBezTo>
                    <a:pt x="3869" y="4168"/>
                    <a:pt x="2981" y="1047"/>
                    <a:pt x="3883" y="7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8"/>
            <p:cNvSpPr/>
            <p:nvPr/>
          </p:nvSpPr>
          <p:spPr>
            <a:xfrm>
              <a:off x="1109101" y="685593"/>
              <a:ext cx="152124" cy="257545"/>
            </a:xfrm>
            <a:custGeom>
              <a:avLst/>
              <a:gdLst/>
              <a:ahLst/>
              <a:cxnLst/>
              <a:rect l="l" t="t" r="r" b="b"/>
              <a:pathLst>
                <a:path w="5078" h="8597" extrusionOk="0">
                  <a:moveTo>
                    <a:pt x="1101" y="0"/>
                  </a:moveTo>
                  <a:cubicBezTo>
                    <a:pt x="467" y="2002"/>
                    <a:pt x="0" y="6838"/>
                    <a:pt x="1868" y="8173"/>
                  </a:cubicBezTo>
                  <a:cubicBezTo>
                    <a:pt x="2271" y="8469"/>
                    <a:pt x="2642" y="8597"/>
                    <a:pt x="2976" y="8597"/>
                  </a:cubicBezTo>
                  <a:cubicBezTo>
                    <a:pt x="4331" y="8597"/>
                    <a:pt x="5078" y="6502"/>
                    <a:pt x="4837" y="5137"/>
                  </a:cubicBezTo>
                  <a:cubicBezTo>
                    <a:pt x="4537" y="3503"/>
                    <a:pt x="3136" y="1468"/>
                    <a:pt x="1868" y="467"/>
                  </a:cubicBezTo>
                  <a:cubicBezTo>
                    <a:pt x="1635" y="300"/>
                    <a:pt x="1335" y="200"/>
                    <a:pt x="11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8"/>
            <p:cNvSpPr/>
            <p:nvPr/>
          </p:nvSpPr>
          <p:spPr>
            <a:xfrm>
              <a:off x="1073125" y="-243594"/>
              <a:ext cx="112161" cy="1077032"/>
            </a:xfrm>
            <a:custGeom>
              <a:avLst/>
              <a:gdLst/>
              <a:ahLst/>
              <a:cxnLst/>
              <a:rect l="l" t="t" r="r" b="b"/>
              <a:pathLst>
                <a:path w="3744" h="35952" extrusionOk="0">
                  <a:moveTo>
                    <a:pt x="1294" y="1"/>
                  </a:moveTo>
                  <a:cubicBezTo>
                    <a:pt x="1173" y="1"/>
                    <a:pt x="1061" y="70"/>
                    <a:pt x="1034" y="230"/>
                  </a:cubicBezTo>
                  <a:cubicBezTo>
                    <a:pt x="501" y="2499"/>
                    <a:pt x="334" y="4800"/>
                    <a:pt x="234" y="7102"/>
                  </a:cubicBezTo>
                  <a:cubicBezTo>
                    <a:pt x="134" y="9470"/>
                    <a:pt x="0" y="11839"/>
                    <a:pt x="0" y="14207"/>
                  </a:cubicBezTo>
                  <a:cubicBezTo>
                    <a:pt x="0" y="16575"/>
                    <a:pt x="100" y="18944"/>
                    <a:pt x="301" y="21279"/>
                  </a:cubicBezTo>
                  <a:cubicBezTo>
                    <a:pt x="467" y="23580"/>
                    <a:pt x="734" y="25882"/>
                    <a:pt x="1301" y="28117"/>
                  </a:cubicBezTo>
                  <a:cubicBezTo>
                    <a:pt x="1935" y="30652"/>
                    <a:pt x="2769" y="33121"/>
                    <a:pt x="3103" y="35722"/>
                  </a:cubicBezTo>
                  <a:cubicBezTo>
                    <a:pt x="3129" y="35883"/>
                    <a:pt x="3241" y="35952"/>
                    <a:pt x="3362" y="35952"/>
                  </a:cubicBezTo>
                  <a:cubicBezTo>
                    <a:pt x="3543" y="35952"/>
                    <a:pt x="3743" y="35796"/>
                    <a:pt x="3703" y="35556"/>
                  </a:cubicBezTo>
                  <a:cubicBezTo>
                    <a:pt x="3403" y="33321"/>
                    <a:pt x="2736" y="31186"/>
                    <a:pt x="2169" y="29018"/>
                  </a:cubicBezTo>
                  <a:cubicBezTo>
                    <a:pt x="1568" y="26749"/>
                    <a:pt x="1201" y="24514"/>
                    <a:pt x="968" y="22179"/>
                  </a:cubicBezTo>
                  <a:cubicBezTo>
                    <a:pt x="567" y="17576"/>
                    <a:pt x="534" y="12939"/>
                    <a:pt x="801" y="8303"/>
                  </a:cubicBezTo>
                  <a:cubicBezTo>
                    <a:pt x="968" y="5668"/>
                    <a:pt x="1001" y="2999"/>
                    <a:pt x="1635" y="397"/>
                  </a:cubicBezTo>
                  <a:cubicBezTo>
                    <a:pt x="1675" y="157"/>
                    <a:pt x="1475" y="1"/>
                    <a:pt x="129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8"/>
            <p:cNvSpPr/>
            <p:nvPr/>
          </p:nvSpPr>
          <p:spPr>
            <a:xfrm>
              <a:off x="949020" y="-33577"/>
              <a:ext cx="148379" cy="280432"/>
            </a:xfrm>
            <a:custGeom>
              <a:avLst/>
              <a:gdLst/>
              <a:ahLst/>
              <a:cxnLst/>
              <a:rect l="l" t="t" r="r" b="b"/>
              <a:pathLst>
                <a:path w="4953" h="9361" extrusionOk="0">
                  <a:moveTo>
                    <a:pt x="4497" y="1"/>
                  </a:moveTo>
                  <a:cubicBezTo>
                    <a:pt x="4404" y="1"/>
                    <a:pt x="4311" y="37"/>
                    <a:pt x="4243" y="124"/>
                  </a:cubicBezTo>
                  <a:cubicBezTo>
                    <a:pt x="2442" y="2826"/>
                    <a:pt x="641" y="5695"/>
                    <a:pt x="40" y="8964"/>
                  </a:cubicBezTo>
                  <a:cubicBezTo>
                    <a:pt x="0" y="9204"/>
                    <a:pt x="201" y="9360"/>
                    <a:pt x="381" y="9360"/>
                  </a:cubicBezTo>
                  <a:cubicBezTo>
                    <a:pt x="502" y="9360"/>
                    <a:pt x="614" y="9291"/>
                    <a:pt x="641" y="9131"/>
                  </a:cubicBezTo>
                  <a:cubicBezTo>
                    <a:pt x="1241" y="5928"/>
                    <a:pt x="3009" y="3093"/>
                    <a:pt x="4811" y="458"/>
                  </a:cubicBezTo>
                  <a:cubicBezTo>
                    <a:pt x="4953" y="221"/>
                    <a:pt x="4725" y="1"/>
                    <a:pt x="4497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8"/>
            <p:cNvSpPr/>
            <p:nvPr/>
          </p:nvSpPr>
          <p:spPr>
            <a:xfrm>
              <a:off x="1072016" y="255883"/>
              <a:ext cx="139422" cy="185886"/>
            </a:xfrm>
            <a:custGeom>
              <a:avLst/>
              <a:gdLst/>
              <a:ahLst/>
              <a:cxnLst/>
              <a:rect l="l" t="t" r="r" b="b"/>
              <a:pathLst>
                <a:path w="4654" h="6205" extrusionOk="0">
                  <a:moveTo>
                    <a:pt x="431" y="0"/>
                  </a:moveTo>
                  <a:cubicBezTo>
                    <a:pt x="204" y="0"/>
                    <a:pt x="1" y="306"/>
                    <a:pt x="204" y="535"/>
                  </a:cubicBezTo>
                  <a:cubicBezTo>
                    <a:pt x="971" y="1369"/>
                    <a:pt x="1672" y="2236"/>
                    <a:pt x="2339" y="3137"/>
                  </a:cubicBezTo>
                  <a:cubicBezTo>
                    <a:pt x="2973" y="4004"/>
                    <a:pt x="3573" y="4972"/>
                    <a:pt x="3974" y="5972"/>
                  </a:cubicBezTo>
                  <a:cubicBezTo>
                    <a:pt x="4028" y="6135"/>
                    <a:pt x="4159" y="6204"/>
                    <a:pt x="4287" y="6204"/>
                  </a:cubicBezTo>
                  <a:cubicBezTo>
                    <a:pt x="4474" y="6204"/>
                    <a:pt x="4653" y="6057"/>
                    <a:pt x="4574" y="5839"/>
                  </a:cubicBezTo>
                  <a:cubicBezTo>
                    <a:pt x="3740" y="3671"/>
                    <a:pt x="2206" y="1769"/>
                    <a:pt x="638" y="102"/>
                  </a:cubicBezTo>
                  <a:cubicBezTo>
                    <a:pt x="574" y="30"/>
                    <a:pt x="501" y="0"/>
                    <a:pt x="431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8"/>
            <p:cNvSpPr/>
            <p:nvPr/>
          </p:nvSpPr>
          <p:spPr>
            <a:xfrm>
              <a:off x="1005186" y="527189"/>
              <a:ext cx="112730" cy="285225"/>
            </a:xfrm>
            <a:custGeom>
              <a:avLst/>
              <a:gdLst/>
              <a:ahLst/>
              <a:cxnLst/>
              <a:rect l="l" t="t" r="r" b="b"/>
              <a:pathLst>
                <a:path w="3763" h="9521" extrusionOk="0">
                  <a:moveTo>
                    <a:pt x="3282" y="1"/>
                  </a:moveTo>
                  <a:cubicBezTo>
                    <a:pt x="3210" y="1"/>
                    <a:pt x="3135" y="25"/>
                    <a:pt x="3069" y="84"/>
                  </a:cubicBezTo>
                  <a:cubicBezTo>
                    <a:pt x="534" y="2219"/>
                    <a:pt x="0" y="6189"/>
                    <a:pt x="534" y="9291"/>
                  </a:cubicBezTo>
                  <a:cubicBezTo>
                    <a:pt x="560" y="9451"/>
                    <a:pt x="673" y="9520"/>
                    <a:pt x="793" y="9520"/>
                  </a:cubicBezTo>
                  <a:cubicBezTo>
                    <a:pt x="974" y="9520"/>
                    <a:pt x="1174" y="9364"/>
                    <a:pt x="1134" y="9124"/>
                  </a:cubicBezTo>
                  <a:cubicBezTo>
                    <a:pt x="667" y="6222"/>
                    <a:pt x="1134" y="2519"/>
                    <a:pt x="3503" y="518"/>
                  </a:cubicBezTo>
                  <a:cubicBezTo>
                    <a:pt x="3763" y="310"/>
                    <a:pt x="3536" y="1"/>
                    <a:pt x="3282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8"/>
            <p:cNvSpPr/>
            <p:nvPr/>
          </p:nvSpPr>
          <p:spPr>
            <a:xfrm>
              <a:off x="931735" y="330292"/>
              <a:ext cx="160333" cy="197450"/>
            </a:xfrm>
            <a:custGeom>
              <a:avLst/>
              <a:gdLst/>
              <a:ahLst/>
              <a:cxnLst/>
              <a:rect l="l" t="t" r="r" b="b"/>
              <a:pathLst>
                <a:path w="5352" h="6591" extrusionOk="0">
                  <a:moveTo>
                    <a:pt x="4956" y="0"/>
                  </a:moveTo>
                  <a:cubicBezTo>
                    <a:pt x="4924" y="0"/>
                    <a:pt x="4890" y="6"/>
                    <a:pt x="4854" y="19"/>
                  </a:cubicBezTo>
                  <a:cubicBezTo>
                    <a:pt x="2319" y="1087"/>
                    <a:pt x="284" y="3522"/>
                    <a:pt x="17" y="6290"/>
                  </a:cubicBezTo>
                  <a:cubicBezTo>
                    <a:pt x="0" y="6491"/>
                    <a:pt x="150" y="6591"/>
                    <a:pt x="309" y="6591"/>
                  </a:cubicBezTo>
                  <a:cubicBezTo>
                    <a:pt x="467" y="6591"/>
                    <a:pt x="634" y="6491"/>
                    <a:pt x="651" y="6290"/>
                  </a:cubicBezTo>
                  <a:cubicBezTo>
                    <a:pt x="884" y="3822"/>
                    <a:pt x="2786" y="1554"/>
                    <a:pt x="5021" y="620"/>
                  </a:cubicBezTo>
                  <a:cubicBezTo>
                    <a:pt x="5351" y="499"/>
                    <a:pt x="5249" y="0"/>
                    <a:pt x="4956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8"/>
            <p:cNvSpPr/>
            <p:nvPr/>
          </p:nvSpPr>
          <p:spPr>
            <a:xfrm>
              <a:off x="1075821" y="128692"/>
              <a:ext cx="182142" cy="123395"/>
            </a:xfrm>
            <a:custGeom>
              <a:avLst/>
              <a:gdLst/>
              <a:ahLst/>
              <a:cxnLst/>
              <a:rect l="l" t="t" r="r" b="b"/>
              <a:pathLst>
                <a:path w="6080" h="4119" extrusionOk="0">
                  <a:moveTo>
                    <a:pt x="480" y="0"/>
                  </a:moveTo>
                  <a:cubicBezTo>
                    <a:pt x="191" y="0"/>
                    <a:pt x="0" y="409"/>
                    <a:pt x="311" y="578"/>
                  </a:cubicBezTo>
                  <a:cubicBezTo>
                    <a:pt x="1245" y="1079"/>
                    <a:pt x="2312" y="1245"/>
                    <a:pt x="3213" y="1812"/>
                  </a:cubicBezTo>
                  <a:cubicBezTo>
                    <a:pt x="4047" y="2346"/>
                    <a:pt x="4847" y="3113"/>
                    <a:pt x="5381" y="3981"/>
                  </a:cubicBezTo>
                  <a:cubicBezTo>
                    <a:pt x="5449" y="4078"/>
                    <a:pt x="5543" y="4119"/>
                    <a:pt x="5637" y="4119"/>
                  </a:cubicBezTo>
                  <a:cubicBezTo>
                    <a:pt x="5861" y="4119"/>
                    <a:pt x="6080" y="3883"/>
                    <a:pt x="5915" y="3647"/>
                  </a:cubicBezTo>
                  <a:cubicBezTo>
                    <a:pt x="5381" y="2713"/>
                    <a:pt x="4547" y="1979"/>
                    <a:pt x="3680" y="1379"/>
                  </a:cubicBezTo>
                  <a:cubicBezTo>
                    <a:pt x="2746" y="712"/>
                    <a:pt x="1612" y="545"/>
                    <a:pt x="644" y="44"/>
                  </a:cubicBezTo>
                  <a:cubicBezTo>
                    <a:pt x="588" y="14"/>
                    <a:pt x="532" y="0"/>
                    <a:pt x="480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8"/>
            <p:cNvSpPr/>
            <p:nvPr/>
          </p:nvSpPr>
          <p:spPr>
            <a:xfrm>
              <a:off x="994192" y="204958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8"/>
            <p:cNvSpPr/>
            <p:nvPr/>
          </p:nvSpPr>
          <p:spPr>
            <a:xfrm>
              <a:off x="1001172" y="174973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8"/>
            <p:cNvSpPr/>
            <p:nvPr/>
          </p:nvSpPr>
          <p:spPr>
            <a:xfrm>
              <a:off x="1257979" y="20795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8"/>
            <p:cNvSpPr/>
            <p:nvPr/>
          </p:nvSpPr>
          <p:spPr>
            <a:xfrm>
              <a:off x="1264959" y="244919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5" y="1"/>
                  </a:moveTo>
                  <a:cubicBezTo>
                    <a:pt x="1" y="1"/>
                    <a:pt x="1" y="534"/>
                    <a:pt x="335" y="534"/>
                  </a:cubicBezTo>
                  <a:cubicBezTo>
                    <a:pt x="668" y="534"/>
                    <a:pt x="668" y="1"/>
                    <a:pt x="335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8"/>
            <p:cNvSpPr/>
            <p:nvPr/>
          </p:nvSpPr>
          <p:spPr>
            <a:xfrm>
              <a:off x="1283950" y="223950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8"/>
            <p:cNvSpPr/>
            <p:nvPr/>
          </p:nvSpPr>
          <p:spPr>
            <a:xfrm>
              <a:off x="973194" y="477733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1" y="1"/>
                    <a:pt x="1" y="501"/>
                    <a:pt x="334" y="501"/>
                  </a:cubicBezTo>
                  <a:cubicBezTo>
                    <a:pt x="668" y="501"/>
                    <a:pt x="668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8"/>
            <p:cNvSpPr/>
            <p:nvPr/>
          </p:nvSpPr>
          <p:spPr>
            <a:xfrm>
              <a:off x="980203" y="450773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8"/>
            <p:cNvSpPr/>
            <p:nvPr/>
          </p:nvSpPr>
          <p:spPr>
            <a:xfrm>
              <a:off x="1211009" y="461766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8"/>
            <p:cNvSpPr/>
            <p:nvPr/>
          </p:nvSpPr>
          <p:spPr>
            <a:xfrm>
              <a:off x="1222991" y="431781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5" y="0"/>
                  </a:moveTo>
                  <a:cubicBezTo>
                    <a:pt x="1" y="0"/>
                    <a:pt x="1" y="534"/>
                    <a:pt x="335" y="534"/>
                  </a:cubicBezTo>
                  <a:cubicBezTo>
                    <a:pt x="668" y="534"/>
                    <a:pt x="668" y="0"/>
                    <a:pt x="335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8"/>
            <p:cNvSpPr/>
            <p:nvPr/>
          </p:nvSpPr>
          <p:spPr>
            <a:xfrm>
              <a:off x="1240006" y="457752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8"/>
            <p:cNvSpPr/>
            <p:nvPr/>
          </p:nvSpPr>
          <p:spPr>
            <a:xfrm>
              <a:off x="1022171" y="830458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8"/>
            <p:cNvSpPr/>
            <p:nvPr/>
          </p:nvSpPr>
          <p:spPr>
            <a:xfrm>
              <a:off x="1047153" y="816469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8"/>
            <p:cNvSpPr/>
            <p:nvPr/>
          </p:nvSpPr>
          <p:spPr>
            <a:xfrm>
              <a:off x="1174044" y="86643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8"/>
            <p:cNvSpPr/>
            <p:nvPr/>
          </p:nvSpPr>
          <p:spPr>
            <a:xfrm>
              <a:off x="1191029" y="837467"/>
              <a:ext cx="21030" cy="15009"/>
            </a:xfrm>
            <a:custGeom>
              <a:avLst/>
              <a:gdLst/>
              <a:ahLst/>
              <a:cxnLst/>
              <a:rect l="l" t="t" r="r" b="b"/>
              <a:pathLst>
                <a:path w="702" h="501" extrusionOk="0">
                  <a:moveTo>
                    <a:pt x="367" y="0"/>
                  </a:moveTo>
                  <a:cubicBezTo>
                    <a:pt x="1" y="0"/>
                    <a:pt x="1" y="501"/>
                    <a:pt x="367" y="501"/>
                  </a:cubicBezTo>
                  <a:cubicBezTo>
                    <a:pt x="701" y="501"/>
                    <a:pt x="701" y="0"/>
                    <a:pt x="367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8"/>
            <p:cNvSpPr/>
            <p:nvPr/>
          </p:nvSpPr>
          <p:spPr>
            <a:xfrm>
              <a:off x="1207025" y="866434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39" name="Google Shape;1939;p8"/>
          <p:cNvGrpSpPr/>
          <p:nvPr/>
        </p:nvGrpSpPr>
        <p:grpSpPr>
          <a:xfrm>
            <a:off x="7733781" y="151782"/>
            <a:ext cx="513942" cy="687191"/>
            <a:chOff x="3289399" y="3455662"/>
            <a:chExt cx="436502" cy="569243"/>
          </a:xfrm>
        </p:grpSpPr>
        <p:sp>
          <p:nvSpPr>
            <p:cNvPr id="1940" name="Google Shape;1940;p8"/>
            <p:cNvSpPr/>
            <p:nvPr/>
          </p:nvSpPr>
          <p:spPr>
            <a:xfrm>
              <a:off x="3289399" y="3590341"/>
              <a:ext cx="418746" cy="434563"/>
            </a:xfrm>
            <a:custGeom>
              <a:avLst/>
              <a:gdLst/>
              <a:ahLst/>
              <a:cxnLst/>
              <a:rect l="l" t="t" r="r" b="b"/>
              <a:pathLst>
                <a:path w="13978" h="14506" extrusionOk="0">
                  <a:moveTo>
                    <a:pt x="9083" y="30"/>
                  </a:moveTo>
                  <a:cubicBezTo>
                    <a:pt x="8628" y="30"/>
                    <a:pt x="8176" y="40"/>
                    <a:pt x="7739" y="67"/>
                  </a:cubicBezTo>
                  <a:cubicBezTo>
                    <a:pt x="6639" y="101"/>
                    <a:pt x="4804" y="1"/>
                    <a:pt x="3970" y="968"/>
                  </a:cubicBezTo>
                  <a:cubicBezTo>
                    <a:pt x="2869" y="2269"/>
                    <a:pt x="5271" y="2903"/>
                    <a:pt x="6038" y="3403"/>
                  </a:cubicBezTo>
                  <a:cubicBezTo>
                    <a:pt x="4637" y="4037"/>
                    <a:pt x="3036" y="4103"/>
                    <a:pt x="1702" y="5004"/>
                  </a:cubicBezTo>
                  <a:cubicBezTo>
                    <a:pt x="935" y="5538"/>
                    <a:pt x="1" y="6038"/>
                    <a:pt x="834" y="6939"/>
                  </a:cubicBezTo>
                  <a:cubicBezTo>
                    <a:pt x="1502" y="7706"/>
                    <a:pt x="2569" y="8173"/>
                    <a:pt x="3436" y="8473"/>
                  </a:cubicBezTo>
                  <a:cubicBezTo>
                    <a:pt x="2602" y="9841"/>
                    <a:pt x="501" y="13744"/>
                    <a:pt x="1468" y="14411"/>
                  </a:cubicBezTo>
                  <a:cubicBezTo>
                    <a:pt x="1563" y="14476"/>
                    <a:pt x="1674" y="14506"/>
                    <a:pt x="1801" y="14506"/>
                  </a:cubicBezTo>
                  <a:cubicBezTo>
                    <a:pt x="2969" y="14506"/>
                    <a:pt x="5377" y="11948"/>
                    <a:pt x="6672" y="11075"/>
                  </a:cubicBezTo>
                  <a:cubicBezTo>
                    <a:pt x="6822" y="10980"/>
                    <a:pt x="6951" y="10940"/>
                    <a:pt x="7068" y="10940"/>
                  </a:cubicBezTo>
                  <a:cubicBezTo>
                    <a:pt x="7523" y="10940"/>
                    <a:pt x="7796" y="11543"/>
                    <a:pt x="8407" y="11809"/>
                  </a:cubicBezTo>
                  <a:cubicBezTo>
                    <a:pt x="8739" y="11932"/>
                    <a:pt x="9072" y="12073"/>
                    <a:pt x="9371" y="12073"/>
                  </a:cubicBezTo>
                  <a:cubicBezTo>
                    <a:pt x="9642" y="12073"/>
                    <a:pt x="9884" y="11957"/>
                    <a:pt x="10074" y="11609"/>
                  </a:cubicBezTo>
                  <a:cubicBezTo>
                    <a:pt x="10675" y="10441"/>
                    <a:pt x="9974" y="8607"/>
                    <a:pt x="10074" y="7372"/>
                  </a:cubicBezTo>
                  <a:lnTo>
                    <a:pt x="10074" y="7372"/>
                  </a:lnTo>
                  <a:cubicBezTo>
                    <a:pt x="10731" y="7658"/>
                    <a:pt x="11633" y="8188"/>
                    <a:pt x="12423" y="8188"/>
                  </a:cubicBezTo>
                  <a:cubicBezTo>
                    <a:pt x="12555" y="8188"/>
                    <a:pt x="12685" y="8173"/>
                    <a:pt x="12810" y="8140"/>
                  </a:cubicBezTo>
                  <a:cubicBezTo>
                    <a:pt x="13977" y="7806"/>
                    <a:pt x="13744" y="6138"/>
                    <a:pt x="13610" y="5238"/>
                  </a:cubicBezTo>
                  <a:cubicBezTo>
                    <a:pt x="13410" y="3536"/>
                    <a:pt x="12776" y="1802"/>
                    <a:pt x="12643" y="101"/>
                  </a:cubicBezTo>
                  <a:lnTo>
                    <a:pt x="12576" y="101"/>
                  </a:lnTo>
                  <a:cubicBezTo>
                    <a:pt x="11533" y="101"/>
                    <a:pt x="10296" y="30"/>
                    <a:pt x="9083" y="3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8"/>
            <p:cNvSpPr/>
            <p:nvPr/>
          </p:nvSpPr>
          <p:spPr>
            <a:xfrm>
              <a:off x="3404877" y="3455662"/>
              <a:ext cx="321025" cy="474737"/>
            </a:xfrm>
            <a:custGeom>
              <a:avLst/>
              <a:gdLst/>
              <a:ahLst/>
              <a:cxnLst/>
              <a:rect l="l" t="t" r="r" b="b"/>
              <a:pathLst>
                <a:path w="10716" h="15847" extrusionOk="0">
                  <a:moveTo>
                    <a:pt x="10407" y="0"/>
                  </a:moveTo>
                  <a:cubicBezTo>
                    <a:pt x="10302" y="0"/>
                    <a:pt x="10196" y="59"/>
                    <a:pt x="10156" y="193"/>
                  </a:cubicBezTo>
                  <a:cubicBezTo>
                    <a:pt x="9255" y="3162"/>
                    <a:pt x="7720" y="5998"/>
                    <a:pt x="6019" y="8599"/>
                  </a:cubicBezTo>
                  <a:cubicBezTo>
                    <a:pt x="4385" y="11101"/>
                    <a:pt x="2283" y="13269"/>
                    <a:pt x="182" y="15404"/>
                  </a:cubicBezTo>
                  <a:cubicBezTo>
                    <a:pt x="1" y="15585"/>
                    <a:pt x="180" y="15846"/>
                    <a:pt x="379" y="15846"/>
                  </a:cubicBezTo>
                  <a:cubicBezTo>
                    <a:pt x="437" y="15846"/>
                    <a:pt x="496" y="15824"/>
                    <a:pt x="549" y="15771"/>
                  </a:cubicBezTo>
                  <a:cubicBezTo>
                    <a:pt x="2684" y="13603"/>
                    <a:pt x="4785" y="11401"/>
                    <a:pt x="6486" y="8866"/>
                  </a:cubicBezTo>
                  <a:cubicBezTo>
                    <a:pt x="8187" y="6231"/>
                    <a:pt x="9755" y="3329"/>
                    <a:pt x="10656" y="327"/>
                  </a:cubicBezTo>
                  <a:cubicBezTo>
                    <a:pt x="10716" y="128"/>
                    <a:pt x="10562" y="0"/>
                    <a:pt x="104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8"/>
            <p:cNvSpPr/>
            <p:nvPr/>
          </p:nvSpPr>
          <p:spPr>
            <a:xfrm>
              <a:off x="3505857" y="3642074"/>
              <a:ext cx="155300" cy="125672"/>
            </a:xfrm>
            <a:custGeom>
              <a:avLst/>
              <a:gdLst/>
              <a:ahLst/>
              <a:cxnLst/>
              <a:rect l="l" t="t" r="r" b="b"/>
              <a:pathLst>
                <a:path w="5184" h="4195" extrusionOk="0">
                  <a:moveTo>
                    <a:pt x="1934" y="1"/>
                  </a:moveTo>
                  <a:cubicBezTo>
                    <a:pt x="1389" y="1"/>
                    <a:pt x="845" y="35"/>
                    <a:pt x="313" y="175"/>
                  </a:cubicBezTo>
                  <a:cubicBezTo>
                    <a:pt x="0" y="237"/>
                    <a:pt x="98" y="681"/>
                    <a:pt x="387" y="681"/>
                  </a:cubicBezTo>
                  <a:cubicBezTo>
                    <a:pt x="406" y="681"/>
                    <a:pt x="426" y="679"/>
                    <a:pt x="447" y="675"/>
                  </a:cubicBezTo>
                  <a:cubicBezTo>
                    <a:pt x="934" y="540"/>
                    <a:pt x="1438" y="503"/>
                    <a:pt x="1947" y="503"/>
                  </a:cubicBezTo>
                  <a:cubicBezTo>
                    <a:pt x="2542" y="503"/>
                    <a:pt x="3144" y="553"/>
                    <a:pt x="3735" y="553"/>
                  </a:cubicBezTo>
                  <a:cubicBezTo>
                    <a:pt x="3821" y="553"/>
                    <a:pt x="3906" y="552"/>
                    <a:pt x="3992" y="550"/>
                  </a:cubicBezTo>
                  <a:lnTo>
                    <a:pt x="3992" y="550"/>
                  </a:lnTo>
                  <a:cubicBezTo>
                    <a:pt x="4231" y="1678"/>
                    <a:pt x="4618" y="2781"/>
                    <a:pt x="4650" y="3944"/>
                  </a:cubicBezTo>
                  <a:cubicBezTo>
                    <a:pt x="4666" y="4111"/>
                    <a:pt x="4800" y="4194"/>
                    <a:pt x="4929" y="4194"/>
                  </a:cubicBezTo>
                  <a:cubicBezTo>
                    <a:pt x="5058" y="4194"/>
                    <a:pt x="5183" y="4111"/>
                    <a:pt x="5183" y="3944"/>
                  </a:cubicBezTo>
                  <a:cubicBezTo>
                    <a:pt x="5117" y="2677"/>
                    <a:pt x="4716" y="1442"/>
                    <a:pt x="4450" y="208"/>
                  </a:cubicBezTo>
                  <a:cubicBezTo>
                    <a:pt x="4416" y="108"/>
                    <a:pt x="4316" y="8"/>
                    <a:pt x="4183" y="8"/>
                  </a:cubicBezTo>
                  <a:cubicBezTo>
                    <a:pt x="3957" y="26"/>
                    <a:pt x="3729" y="32"/>
                    <a:pt x="3499" y="32"/>
                  </a:cubicBezTo>
                  <a:cubicBezTo>
                    <a:pt x="2982" y="32"/>
                    <a:pt x="245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8"/>
            <p:cNvSpPr/>
            <p:nvPr/>
          </p:nvSpPr>
          <p:spPr>
            <a:xfrm>
              <a:off x="3517210" y="3702794"/>
              <a:ext cx="89992" cy="89932"/>
            </a:xfrm>
            <a:custGeom>
              <a:avLst/>
              <a:gdLst/>
              <a:ahLst/>
              <a:cxnLst/>
              <a:rect l="l" t="t" r="r" b="b"/>
              <a:pathLst>
                <a:path w="3004" h="3002" extrusionOk="0">
                  <a:moveTo>
                    <a:pt x="2679" y="1"/>
                  </a:moveTo>
                  <a:cubicBezTo>
                    <a:pt x="2654" y="1"/>
                    <a:pt x="2629" y="5"/>
                    <a:pt x="2603" y="16"/>
                  </a:cubicBezTo>
                  <a:cubicBezTo>
                    <a:pt x="1836" y="283"/>
                    <a:pt x="1002" y="316"/>
                    <a:pt x="201" y="450"/>
                  </a:cubicBezTo>
                  <a:cubicBezTo>
                    <a:pt x="68" y="483"/>
                    <a:pt x="1" y="650"/>
                    <a:pt x="34" y="783"/>
                  </a:cubicBezTo>
                  <a:cubicBezTo>
                    <a:pt x="62" y="894"/>
                    <a:pt x="158" y="958"/>
                    <a:pt x="285" y="958"/>
                  </a:cubicBezTo>
                  <a:cubicBezTo>
                    <a:pt x="312" y="958"/>
                    <a:pt x="339" y="956"/>
                    <a:pt x="368" y="950"/>
                  </a:cubicBezTo>
                  <a:cubicBezTo>
                    <a:pt x="1030" y="835"/>
                    <a:pt x="1742" y="794"/>
                    <a:pt x="2418" y="613"/>
                  </a:cubicBezTo>
                  <a:lnTo>
                    <a:pt x="2418" y="613"/>
                  </a:lnTo>
                  <a:cubicBezTo>
                    <a:pt x="2453" y="1312"/>
                    <a:pt x="2503" y="2031"/>
                    <a:pt x="2503" y="2751"/>
                  </a:cubicBezTo>
                  <a:cubicBezTo>
                    <a:pt x="2503" y="2918"/>
                    <a:pt x="2628" y="3001"/>
                    <a:pt x="2753" y="3001"/>
                  </a:cubicBezTo>
                  <a:cubicBezTo>
                    <a:pt x="2878" y="3001"/>
                    <a:pt x="3003" y="2918"/>
                    <a:pt x="3003" y="2751"/>
                  </a:cubicBezTo>
                  <a:cubicBezTo>
                    <a:pt x="3003" y="1917"/>
                    <a:pt x="2970" y="1083"/>
                    <a:pt x="2903" y="249"/>
                  </a:cubicBezTo>
                  <a:cubicBezTo>
                    <a:pt x="2903" y="137"/>
                    <a:pt x="2808" y="1"/>
                    <a:pt x="26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8"/>
            <p:cNvSpPr/>
            <p:nvPr/>
          </p:nvSpPr>
          <p:spPr>
            <a:xfrm>
              <a:off x="3432196" y="3767648"/>
              <a:ext cx="125222" cy="117284"/>
            </a:xfrm>
            <a:custGeom>
              <a:avLst/>
              <a:gdLst/>
              <a:ahLst/>
              <a:cxnLst/>
              <a:rect l="l" t="t" r="r" b="b"/>
              <a:pathLst>
                <a:path w="4180" h="3915" extrusionOk="0">
                  <a:moveTo>
                    <a:pt x="1463" y="1"/>
                  </a:moveTo>
                  <a:cubicBezTo>
                    <a:pt x="1075" y="1"/>
                    <a:pt x="682" y="30"/>
                    <a:pt x="304" y="119"/>
                  </a:cubicBezTo>
                  <a:cubicBezTo>
                    <a:pt x="0" y="210"/>
                    <a:pt x="83" y="633"/>
                    <a:pt x="352" y="633"/>
                  </a:cubicBezTo>
                  <a:cubicBezTo>
                    <a:pt x="379" y="633"/>
                    <a:pt x="407" y="629"/>
                    <a:pt x="437" y="620"/>
                  </a:cubicBezTo>
                  <a:cubicBezTo>
                    <a:pt x="714" y="546"/>
                    <a:pt x="1011" y="523"/>
                    <a:pt x="1311" y="523"/>
                  </a:cubicBezTo>
                  <a:cubicBezTo>
                    <a:pt x="1554" y="523"/>
                    <a:pt x="1800" y="538"/>
                    <a:pt x="2038" y="553"/>
                  </a:cubicBezTo>
                  <a:cubicBezTo>
                    <a:pt x="2507" y="582"/>
                    <a:pt x="2976" y="637"/>
                    <a:pt x="3445" y="695"/>
                  </a:cubicBezTo>
                  <a:lnTo>
                    <a:pt x="3445" y="695"/>
                  </a:lnTo>
                  <a:cubicBezTo>
                    <a:pt x="3469" y="1697"/>
                    <a:pt x="3452" y="2724"/>
                    <a:pt x="3640" y="3722"/>
                  </a:cubicBezTo>
                  <a:cubicBezTo>
                    <a:pt x="3666" y="3856"/>
                    <a:pt x="3764" y="3915"/>
                    <a:pt x="3867" y="3915"/>
                  </a:cubicBezTo>
                  <a:cubicBezTo>
                    <a:pt x="4018" y="3915"/>
                    <a:pt x="4180" y="3787"/>
                    <a:pt x="4140" y="3588"/>
                  </a:cubicBezTo>
                  <a:cubicBezTo>
                    <a:pt x="3940" y="2554"/>
                    <a:pt x="4006" y="1520"/>
                    <a:pt x="3973" y="486"/>
                  </a:cubicBezTo>
                  <a:cubicBezTo>
                    <a:pt x="3973" y="386"/>
                    <a:pt x="3873" y="253"/>
                    <a:pt x="3773" y="219"/>
                  </a:cubicBezTo>
                  <a:cubicBezTo>
                    <a:pt x="3206" y="119"/>
                    <a:pt x="2605" y="52"/>
                    <a:pt x="2038" y="19"/>
                  </a:cubicBezTo>
                  <a:cubicBezTo>
                    <a:pt x="1849" y="8"/>
                    <a:pt x="1657" y="1"/>
                    <a:pt x="14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8"/>
            <p:cNvSpPr/>
            <p:nvPr/>
          </p:nvSpPr>
          <p:spPr>
            <a:xfrm>
              <a:off x="3444268" y="3829146"/>
              <a:ext cx="62012" cy="58986"/>
            </a:xfrm>
            <a:custGeom>
              <a:avLst/>
              <a:gdLst/>
              <a:ahLst/>
              <a:cxnLst/>
              <a:rect l="l" t="t" r="r" b="b"/>
              <a:pathLst>
                <a:path w="2070" h="1969" extrusionOk="0">
                  <a:moveTo>
                    <a:pt x="268" y="1"/>
                  </a:moveTo>
                  <a:cubicBezTo>
                    <a:pt x="101" y="1"/>
                    <a:pt x="1" y="134"/>
                    <a:pt x="1" y="268"/>
                  </a:cubicBezTo>
                  <a:cubicBezTo>
                    <a:pt x="1" y="401"/>
                    <a:pt x="101" y="535"/>
                    <a:pt x="268" y="535"/>
                  </a:cubicBezTo>
                  <a:cubicBezTo>
                    <a:pt x="668" y="535"/>
                    <a:pt x="1068" y="608"/>
                    <a:pt x="1469" y="629"/>
                  </a:cubicBezTo>
                  <a:lnTo>
                    <a:pt x="1469" y="629"/>
                  </a:lnTo>
                  <a:cubicBezTo>
                    <a:pt x="1469" y="651"/>
                    <a:pt x="1469" y="668"/>
                    <a:pt x="1469" y="668"/>
                  </a:cubicBezTo>
                  <a:cubicBezTo>
                    <a:pt x="1469" y="701"/>
                    <a:pt x="1469" y="701"/>
                    <a:pt x="1469" y="735"/>
                  </a:cubicBezTo>
                  <a:cubicBezTo>
                    <a:pt x="1469" y="735"/>
                    <a:pt x="1502" y="801"/>
                    <a:pt x="1502" y="801"/>
                  </a:cubicBezTo>
                  <a:cubicBezTo>
                    <a:pt x="1502" y="835"/>
                    <a:pt x="1502" y="868"/>
                    <a:pt x="1502" y="902"/>
                  </a:cubicBezTo>
                  <a:cubicBezTo>
                    <a:pt x="1502" y="935"/>
                    <a:pt x="1502" y="1002"/>
                    <a:pt x="1502" y="1035"/>
                  </a:cubicBezTo>
                  <a:cubicBezTo>
                    <a:pt x="1502" y="1268"/>
                    <a:pt x="1502" y="1502"/>
                    <a:pt x="1502" y="1702"/>
                  </a:cubicBezTo>
                  <a:cubicBezTo>
                    <a:pt x="1502" y="1836"/>
                    <a:pt x="1602" y="1969"/>
                    <a:pt x="1769" y="1969"/>
                  </a:cubicBezTo>
                  <a:cubicBezTo>
                    <a:pt x="1902" y="1969"/>
                    <a:pt x="2002" y="1869"/>
                    <a:pt x="2002" y="1702"/>
                  </a:cubicBezTo>
                  <a:cubicBezTo>
                    <a:pt x="2002" y="1235"/>
                    <a:pt x="2069" y="735"/>
                    <a:pt x="1902" y="301"/>
                  </a:cubicBezTo>
                  <a:cubicBezTo>
                    <a:pt x="1869" y="168"/>
                    <a:pt x="1769" y="101"/>
                    <a:pt x="1669" y="101"/>
                  </a:cubicBezTo>
                  <a:cubicBezTo>
                    <a:pt x="1202" y="101"/>
                    <a:pt x="735" y="1"/>
                    <a:pt x="2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8"/>
            <p:cNvSpPr/>
            <p:nvPr/>
          </p:nvSpPr>
          <p:spPr>
            <a:xfrm>
              <a:off x="3402301" y="3870754"/>
              <a:ext cx="60005" cy="61353"/>
            </a:xfrm>
            <a:custGeom>
              <a:avLst/>
              <a:gdLst/>
              <a:ahLst/>
              <a:cxnLst/>
              <a:rect l="l" t="t" r="r" b="b"/>
              <a:pathLst>
                <a:path w="2003" h="2048" extrusionOk="0">
                  <a:moveTo>
                    <a:pt x="649" y="0"/>
                  </a:moveTo>
                  <a:cubicBezTo>
                    <a:pt x="520" y="0"/>
                    <a:pt x="393" y="5"/>
                    <a:pt x="268" y="13"/>
                  </a:cubicBezTo>
                  <a:cubicBezTo>
                    <a:pt x="134" y="13"/>
                    <a:pt x="1" y="113"/>
                    <a:pt x="1" y="280"/>
                  </a:cubicBezTo>
                  <a:cubicBezTo>
                    <a:pt x="1" y="413"/>
                    <a:pt x="101" y="547"/>
                    <a:pt x="268" y="547"/>
                  </a:cubicBezTo>
                  <a:cubicBezTo>
                    <a:pt x="385" y="530"/>
                    <a:pt x="501" y="522"/>
                    <a:pt x="622" y="522"/>
                  </a:cubicBezTo>
                  <a:cubicBezTo>
                    <a:pt x="743" y="522"/>
                    <a:pt x="868" y="530"/>
                    <a:pt x="1002" y="547"/>
                  </a:cubicBezTo>
                  <a:lnTo>
                    <a:pt x="1168" y="547"/>
                  </a:lnTo>
                  <a:cubicBezTo>
                    <a:pt x="1202" y="547"/>
                    <a:pt x="1235" y="547"/>
                    <a:pt x="1268" y="580"/>
                  </a:cubicBezTo>
                  <a:lnTo>
                    <a:pt x="1302" y="580"/>
                  </a:lnTo>
                  <a:cubicBezTo>
                    <a:pt x="1370" y="580"/>
                    <a:pt x="1438" y="589"/>
                    <a:pt x="1502" y="597"/>
                  </a:cubicBezTo>
                  <a:lnTo>
                    <a:pt x="1502" y="597"/>
                  </a:lnTo>
                  <a:lnTo>
                    <a:pt x="1502" y="1781"/>
                  </a:lnTo>
                  <a:cubicBezTo>
                    <a:pt x="1502" y="1914"/>
                    <a:pt x="1602" y="2048"/>
                    <a:pt x="1735" y="2048"/>
                  </a:cubicBezTo>
                  <a:cubicBezTo>
                    <a:pt x="1902" y="2014"/>
                    <a:pt x="2002" y="1914"/>
                    <a:pt x="2002" y="1781"/>
                  </a:cubicBezTo>
                  <a:lnTo>
                    <a:pt x="2002" y="380"/>
                  </a:lnTo>
                  <a:cubicBezTo>
                    <a:pt x="2002" y="280"/>
                    <a:pt x="1936" y="146"/>
                    <a:pt x="1836" y="113"/>
                  </a:cubicBezTo>
                  <a:cubicBezTo>
                    <a:pt x="1435" y="38"/>
                    <a:pt x="1035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8"/>
            <p:cNvSpPr/>
            <p:nvPr/>
          </p:nvSpPr>
          <p:spPr>
            <a:xfrm>
              <a:off x="3395321" y="3762196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0" y="1"/>
                    <a:pt x="0" y="368"/>
                    <a:pt x="234" y="368"/>
                  </a:cubicBezTo>
                  <a:cubicBezTo>
                    <a:pt x="467" y="368"/>
                    <a:pt x="467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8"/>
            <p:cNvSpPr/>
            <p:nvPr/>
          </p:nvSpPr>
          <p:spPr>
            <a:xfrm>
              <a:off x="3388312" y="3788197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0"/>
                  </a:moveTo>
                  <a:cubicBezTo>
                    <a:pt x="1" y="0"/>
                    <a:pt x="1" y="367"/>
                    <a:pt x="234" y="367"/>
                  </a:cubicBezTo>
                  <a:cubicBezTo>
                    <a:pt x="468" y="367"/>
                    <a:pt x="468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8"/>
            <p:cNvSpPr/>
            <p:nvPr/>
          </p:nvSpPr>
          <p:spPr>
            <a:xfrm>
              <a:off x="3375341" y="3765221"/>
              <a:ext cx="14020" cy="10994"/>
            </a:xfrm>
            <a:custGeom>
              <a:avLst/>
              <a:gdLst/>
              <a:ahLst/>
              <a:cxnLst/>
              <a:rect l="l" t="t" r="r" b="b"/>
              <a:pathLst>
                <a:path w="468" h="367" extrusionOk="0">
                  <a:moveTo>
                    <a:pt x="234" y="0"/>
                  </a:moveTo>
                  <a:cubicBezTo>
                    <a:pt x="0" y="0"/>
                    <a:pt x="0" y="367"/>
                    <a:pt x="234" y="367"/>
                  </a:cubicBezTo>
                  <a:cubicBezTo>
                    <a:pt x="467" y="367"/>
                    <a:pt x="467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8"/>
            <p:cNvSpPr/>
            <p:nvPr/>
          </p:nvSpPr>
          <p:spPr>
            <a:xfrm>
              <a:off x="3388312" y="3956067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0"/>
                  </a:moveTo>
                  <a:cubicBezTo>
                    <a:pt x="1" y="0"/>
                    <a:pt x="1" y="367"/>
                    <a:pt x="234" y="367"/>
                  </a:cubicBezTo>
                  <a:cubicBezTo>
                    <a:pt x="468" y="367"/>
                    <a:pt x="468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8"/>
            <p:cNvSpPr/>
            <p:nvPr/>
          </p:nvSpPr>
          <p:spPr>
            <a:xfrm>
              <a:off x="3378337" y="3934080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0"/>
                  </a:moveTo>
                  <a:cubicBezTo>
                    <a:pt x="0" y="0"/>
                    <a:pt x="0" y="367"/>
                    <a:pt x="234" y="367"/>
                  </a:cubicBezTo>
                  <a:cubicBezTo>
                    <a:pt x="467" y="367"/>
                    <a:pt x="467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8"/>
            <p:cNvSpPr/>
            <p:nvPr/>
          </p:nvSpPr>
          <p:spPr>
            <a:xfrm>
              <a:off x="3365336" y="3962058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0"/>
                  </a:moveTo>
                  <a:cubicBezTo>
                    <a:pt x="1" y="0"/>
                    <a:pt x="1" y="367"/>
                    <a:pt x="234" y="367"/>
                  </a:cubicBezTo>
                  <a:cubicBezTo>
                    <a:pt x="468" y="367"/>
                    <a:pt x="468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8"/>
            <p:cNvSpPr/>
            <p:nvPr/>
          </p:nvSpPr>
          <p:spPr>
            <a:xfrm>
              <a:off x="3565198" y="3891124"/>
              <a:ext cx="14020" cy="10994"/>
            </a:xfrm>
            <a:custGeom>
              <a:avLst/>
              <a:gdLst/>
              <a:ahLst/>
              <a:cxnLst/>
              <a:rect l="l" t="t" r="r" b="b"/>
              <a:pathLst>
                <a:path w="468" h="367" extrusionOk="0">
                  <a:moveTo>
                    <a:pt x="234" y="0"/>
                  </a:moveTo>
                  <a:cubicBezTo>
                    <a:pt x="0" y="0"/>
                    <a:pt x="0" y="367"/>
                    <a:pt x="234" y="367"/>
                  </a:cubicBezTo>
                  <a:cubicBezTo>
                    <a:pt x="467" y="367"/>
                    <a:pt x="467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8"/>
            <p:cNvSpPr/>
            <p:nvPr/>
          </p:nvSpPr>
          <p:spPr>
            <a:xfrm>
              <a:off x="3559177" y="3918084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1" y="1"/>
                    <a:pt x="1" y="368"/>
                    <a:pt x="234" y="368"/>
                  </a:cubicBezTo>
                  <a:cubicBezTo>
                    <a:pt x="468" y="368"/>
                    <a:pt x="468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8"/>
            <p:cNvSpPr/>
            <p:nvPr/>
          </p:nvSpPr>
          <p:spPr>
            <a:xfrm>
              <a:off x="3545188" y="3899092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1" y="1"/>
                    <a:pt x="1" y="368"/>
                    <a:pt x="234" y="368"/>
                  </a:cubicBezTo>
                  <a:cubicBezTo>
                    <a:pt x="468" y="368"/>
                    <a:pt x="468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8"/>
            <p:cNvSpPr/>
            <p:nvPr/>
          </p:nvSpPr>
          <p:spPr>
            <a:xfrm>
              <a:off x="3471258" y="3618320"/>
              <a:ext cx="15009" cy="11024"/>
            </a:xfrm>
            <a:custGeom>
              <a:avLst/>
              <a:gdLst/>
              <a:ahLst/>
              <a:cxnLst/>
              <a:rect l="l" t="t" r="r" b="b"/>
              <a:pathLst>
                <a:path w="501" h="368" extrusionOk="0">
                  <a:moveTo>
                    <a:pt x="234" y="1"/>
                  </a:moveTo>
                  <a:cubicBezTo>
                    <a:pt x="1" y="1"/>
                    <a:pt x="1" y="367"/>
                    <a:pt x="234" y="367"/>
                  </a:cubicBezTo>
                  <a:lnTo>
                    <a:pt x="267" y="367"/>
                  </a:lnTo>
                  <a:cubicBezTo>
                    <a:pt x="501" y="367"/>
                    <a:pt x="501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8"/>
            <p:cNvSpPr/>
            <p:nvPr/>
          </p:nvSpPr>
          <p:spPr>
            <a:xfrm>
              <a:off x="3460265" y="3646298"/>
              <a:ext cx="15009" cy="11024"/>
            </a:xfrm>
            <a:custGeom>
              <a:avLst/>
              <a:gdLst/>
              <a:ahLst/>
              <a:cxnLst/>
              <a:rect l="l" t="t" r="r" b="b"/>
              <a:pathLst>
                <a:path w="501" h="368" extrusionOk="0">
                  <a:moveTo>
                    <a:pt x="267" y="1"/>
                  </a:moveTo>
                  <a:cubicBezTo>
                    <a:pt x="1" y="1"/>
                    <a:pt x="1" y="367"/>
                    <a:pt x="267" y="367"/>
                  </a:cubicBezTo>
                  <a:cubicBezTo>
                    <a:pt x="501" y="367"/>
                    <a:pt x="501" y="1"/>
                    <a:pt x="2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8"/>
            <p:cNvSpPr/>
            <p:nvPr/>
          </p:nvSpPr>
          <p:spPr>
            <a:xfrm>
              <a:off x="3445287" y="3621315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0" y="1"/>
                    <a:pt x="0" y="368"/>
                    <a:pt x="234" y="368"/>
                  </a:cubicBezTo>
                  <a:cubicBezTo>
                    <a:pt x="467" y="368"/>
                    <a:pt x="467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8"/>
            <p:cNvSpPr/>
            <p:nvPr/>
          </p:nvSpPr>
          <p:spPr>
            <a:xfrm>
              <a:off x="3662104" y="3786190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1" y="1"/>
                    <a:pt x="1" y="367"/>
                    <a:pt x="234" y="367"/>
                  </a:cubicBezTo>
                  <a:cubicBezTo>
                    <a:pt x="468" y="367"/>
                    <a:pt x="468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8"/>
            <p:cNvSpPr/>
            <p:nvPr/>
          </p:nvSpPr>
          <p:spPr>
            <a:xfrm>
              <a:off x="3649133" y="3808177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0"/>
                  </a:moveTo>
                  <a:cubicBezTo>
                    <a:pt x="0" y="0"/>
                    <a:pt x="0" y="367"/>
                    <a:pt x="234" y="367"/>
                  </a:cubicBezTo>
                  <a:cubicBezTo>
                    <a:pt x="467" y="367"/>
                    <a:pt x="467" y="0"/>
                    <a:pt x="2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8"/>
            <p:cNvSpPr/>
            <p:nvPr/>
          </p:nvSpPr>
          <p:spPr>
            <a:xfrm>
              <a:off x="3640116" y="3786190"/>
              <a:ext cx="14020" cy="11024"/>
            </a:xfrm>
            <a:custGeom>
              <a:avLst/>
              <a:gdLst/>
              <a:ahLst/>
              <a:cxnLst/>
              <a:rect l="l" t="t" r="r" b="b"/>
              <a:pathLst>
                <a:path w="468" h="368" extrusionOk="0">
                  <a:moveTo>
                    <a:pt x="234" y="1"/>
                  </a:moveTo>
                  <a:cubicBezTo>
                    <a:pt x="1" y="1"/>
                    <a:pt x="1" y="367"/>
                    <a:pt x="234" y="367"/>
                  </a:cubicBezTo>
                  <a:cubicBezTo>
                    <a:pt x="468" y="367"/>
                    <a:pt x="468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62" name="Google Shape;1962;p8"/>
          <p:cNvGrpSpPr/>
          <p:nvPr/>
        </p:nvGrpSpPr>
        <p:grpSpPr>
          <a:xfrm>
            <a:off x="10365094" y="-268122"/>
            <a:ext cx="1451775" cy="1527017"/>
            <a:chOff x="7973149" y="-201092"/>
            <a:chExt cx="1116750" cy="1145263"/>
          </a:xfrm>
        </p:grpSpPr>
        <p:sp>
          <p:nvSpPr>
            <p:cNvPr id="1963" name="Google Shape;1963;p8"/>
            <p:cNvSpPr/>
            <p:nvPr/>
          </p:nvSpPr>
          <p:spPr>
            <a:xfrm>
              <a:off x="8049086" y="-201092"/>
              <a:ext cx="1040813" cy="992342"/>
            </a:xfrm>
            <a:custGeom>
              <a:avLst/>
              <a:gdLst/>
              <a:ahLst/>
              <a:cxnLst/>
              <a:rect l="l" t="t" r="r" b="b"/>
              <a:pathLst>
                <a:path w="34743" h="33125" extrusionOk="0">
                  <a:moveTo>
                    <a:pt x="34434" y="0"/>
                  </a:moveTo>
                  <a:cubicBezTo>
                    <a:pt x="34275" y="0"/>
                    <a:pt x="34109" y="100"/>
                    <a:pt x="34092" y="301"/>
                  </a:cubicBezTo>
                  <a:cubicBezTo>
                    <a:pt x="34025" y="3770"/>
                    <a:pt x="32291" y="6705"/>
                    <a:pt x="29555" y="8740"/>
                  </a:cubicBezTo>
                  <a:cubicBezTo>
                    <a:pt x="26853" y="10741"/>
                    <a:pt x="23618" y="11909"/>
                    <a:pt x="20415" y="12743"/>
                  </a:cubicBezTo>
                  <a:cubicBezTo>
                    <a:pt x="17113" y="13610"/>
                    <a:pt x="13777" y="14277"/>
                    <a:pt x="10642" y="15611"/>
                  </a:cubicBezTo>
                  <a:cubicBezTo>
                    <a:pt x="7773" y="16846"/>
                    <a:pt x="5105" y="18580"/>
                    <a:pt x="3203" y="21049"/>
                  </a:cubicBezTo>
                  <a:cubicBezTo>
                    <a:pt x="635" y="24418"/>
                    <a:pt x="1" y="28688"/>
                    <a:pt x="1" y="32824"/>
                  </a:cubicBezTo>
                  <a:cubicBezTo>
                    <a:pt x="1" y="33024"/>
                    <a:pt x="159" y="33124"/>
                    <a:pt x="318" y="33124"/>
                  </a:cubicBezTo>
                  <a:cubicBezTo>
                    <a:pt x="476" y="33124"/>
                    <a:pt x="635" y="33024"/>
                    <a:pt x="635" y="32824"/>
                  </a:cubicBezTo>
                  <a:cubicBezTo>
                    <a:pt x="635" y="29021"/>
                    <a:pt x="1168" y="25118"/>
                    <a:pt x="3370" y="21916"/>
                  </a:cubicBezTo>
                  <a:cubicBezTo>
                    <a:pt x="5171" y="19247"/>
                    <a:pt x="7907" y="17446"/>
                    <a:pt x="10842" y="16212"/>
                  </a:cubicBezTo>
                  <a:cubicBezTo>
                    <a:pt x="17013" y="13543"/>
                    <a:pt x="24118" y="13443"/>
                    <a:pt x="29722" y="9407"/>
                  </a:cubicBezTo>
                  <a:cubicBezTo>
                    <a:pt x="31123" y="8373"/>
                    <a:pt x="32357" y="7139"/>
                    <a:pt x="33258" y="5671"/>
                  </a:cubicBezTo>
                  <a:cubicBezTo>
                    <a:pt x="34225" y="4037"/>
                    <a:pt x="34692" y="2169"/>
                    <a:pt x="34726" y="301"/>
                  </a:cubicBezTo>
                  <a:cubicBezTo>
                    <a:pt x="34742" y="100"/>
                    <a:pt x="34592" y="0"/>
                    <a:pt x="3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8"/>
            <p:cNvSpPr/>
            <p:nvPr/>
          </p:nvSpPr>
          <p:spPr>
            <a:xfrm>
              <a:off x="8764539" y="130006"/>
              <a:ext cx="67974" cy="130585"/>
            </a:xfrm>
            <a:custGeom>
              <a:avLst/>
              <a:gdLst/>
              <a:ahLst/>
              <a:cxnLst/>
              <a:rect l="l" t="t" r="r" b="b"/>
              <a:pathLst>
                <a:path w="2269" h="4359" extrusionOk="0">
                  <a:moveTo>
                    <a:pt x="1879" y="1"/>
                  </a:moveTo>
                  <a:cubicBezTo>
                    <a:pt x="1754" y="1"/>
                    <a:pt x="1635" y="76"/>
                    <a:pt x="1635" y="222"/>
                  </a:cubicBezTo>
                  <a:cubicBezTo>
                    <a:pt x="1602" y="255"/>
                    <a:pt x="1535" y="289"/>
                    <a:pt x="1502" y="355"/>
                  </a:cubicBezTo>
                  <a:cubicBezTo>
                    <a:pt x="1135" y="1189"/>
                    <a:pt x="534" y="1890"/>
                    <a:pt x="201" y="2791"/>
                  </a:cubicBezTo>
                  <a:cubicBezTo>
                    <a:pt x="1" y="3358"/>
                    <a:pt x="101" y="4325"/>
                    <a:pt x="901" y="4358"/>
                  </a:cubicBezTo>
                  <a:cubicBezTo>
                    <a:pt x="1568" y="4358"/>
                    <a:pt x="1802" y="3291"/>
                    <a:pt x="1935" y="2824"/>
                  </a:cubicBezTo>
                  <a:cubicBezTo>
                    <a:pt x="2135" y="2023"/>
                    <a:pt x="2269" y="1089"/>
                    <a:pt x="2169" y="255"/>
                  </a:cubicBezTo>
                  <a:cubicBezTo>
                    <a:pt x="2152" y="84"/>
                    <a:pt x="2012" y="1"/>
                    <a:pt x="18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8"/>
            <p:cNvSpPr/>
            <p:nvPr/>
          </p:nvSpPr>
          <p:spPr>
            <a:xfrm>
              <a:off x="8637648" y="67938"/>
              <a:ext cx="105151" cy="98500"/>
            </a:xfrm>
            <a:custGeom>
              <a:avLst/>
              <a:gdLst/>
              <a:ahLst/>
              <a:cxnLst/>
              <a:rect l="l" t="t" r="r" b="b"/>
              <a:pathLst>
                <a:path w="3510" h="3288" extrusionOk="0">
                  <a:moveTo>
                    <a:pt x="1215" y="0"/>
                  </a:moveTo>
                  <a:cubicBezTo>
                    <a:pt x="1045" y="0"/>
                    <a:pt x="872" y="49"/>
                    <a:pt x="701" y="159"/>
                  </a:cubicBezTo>
                  <a:cubicBezTo>
                    <a:pt x="0" y="593"/>
                    <a:pt x="67" y="1527"/>
                    <a:pt x="634" y="2027"/>
                  </a:cubicBezTo>
                  <a:cubicBezTo>
                    <a:pt x="1201" y="2594"/>
                    <a:pt x="2068" y="2794"/>
                    <a:pt x="2802" y="3095"/>
                  </a:cubicBezTo>
                  <a:cubicBezTo>
                    <a:pt x="2836" y="3111"/>
                    <a:pt x="2869" y="3120"/>
                    <a:pt x="2898" y="3120"/>
                  </a:cubicBezTo>
                  <a:cubicBezTo>
                    <a:pt x="2927" y="3120"/>
                    <a:pt x="2952" y="3111"/>
                    <a:pt x="2969" y="3095"/>
                  </a:cubicBezTo>
                  <a:cubicBezTo>
                    <a:pt x="2996" y="3229"/>
                    <a:pt x="3094" y="3288"/>
                    <a:pt x="3196" y="3288"/>
                  </a:cubicBezTo>
                  <a:cubicBezTo>
                    <a:pt x="3347" y="3288"/>
                    <a:pt x="3509" y="3160"/>
                    <a:pt x="3469" y="2961"/>
                  </a:cubicBezTo>
                  <a:cubicBezTo>
                    <a:pt x="3354" y="2122"/>
                    <a:pt x="2333" y="0"/>
                    <a:pt x="12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8"/>
            <p:cNvSpPr/>
            <p:nvPr/>
          </p:nvSpPr>
          <p:spPr>
            <a:xfrm>
              <a:off x="8575701" y="196387"/>
              <a:ext cx="70969" cy="100657"/>
            </a:xfrm>
            <a:custGeom>
              <a:avLst/>
              <a:gdLst/>
              <a:ahLst/>
              <a:cxnLst/>
              <a:rect l="l" t="t" r="r" b="b"/>
              <a:pathLst>
                <a:path w="2369" h="3360" extrusionOk="0">
                  <a:moveTo>
                    <a:pt x="2030" y="1"/>
                  </a:moveTo>
                  <a:cubicBezTo>
                    <a:pt x="1975" y="1"/>
                    <a:pt x="1917" y="16"/>
                    <a:pt x="1868" y="41"/>
                  </a:cubicBezTo>
                  <a:cubicBezTo>
                    <a:pt x="1841" y="27"/>
                    <a:pt x="1807" y="19"/>
                    <a:pt x="1770" y="19"/>
                  </a:cubicBezTo>
                  <a:cubicBezTo>
                    <a:pt x="1719" y="19"/>
                    <a:pt x="1660" y="35"/>
                    <a:pt x="1601" y="74"/>
                  </a:cubicBezTo>
                  <a:cubicBezTo>
                    <a:pt x="1168" y="441"/>
                    <a:pt x="834" y="1175"/>
                    <a:pt x="567" y="1675"/>
                  </a:cubicBezTo>
                  <a:cubicBezTo>
                    <a:pt x="367" y="2076"/>
                    <a:pt x="0" y="2943"/>
                    <a:pt x="534" y="3243"/>
                  </a:cubicBezTo>
                  <a:cubicBezTo>
                    <a:pt x="679" y="3324"/>
                    <a:pt x="828" y="3359"/>
                    <a:pt x="973" y="3359"/>
                  </a:cubicBezTo>
                  <a:cubicBezTo>
                    <a:pt x="1431" y="3359"/>
                    <a:pt x="1858" y="3006"/>
                    <a:pt x="2035" y="2576"/>
                  </a:cubicBezTo>
                  <a:cubicBezTo>
                    <a:pt x="2335" y="1842"/>
                    <a:pt x="2368" y="941"/>
                    <a:pt x="2235" y="174"/>
                  </a:cubicBezTo>
                  <a:cubicBezTo>
                    <a:pt x="2214" y="47"/>
                    <a:pt x="2126" y="1"/>
                    <a:pt x="20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8"/>
            <p:cNvSpPr/>
            <p:nvPr/>
          </p:nvSpPr>
          <p:spPr>
            <a:xfrm>
              <a:off x="8407831" y="135937"/>
              <a:ext cx="107937" cy="91221"/>
            </a:xfrm>
            <a:custGeom>
              <a:avLst/>
              <a:gdLst/>
              <a:ahLst/>
              <a:cxnLst/>
              <a:rect l="l" t="t" r="r" b="b"/>
              <a:pathLst>
                <a:path w="3603" h="3045" extrusionOk="0">
                  <a:moveTo>
                    <a:pt x="1062" y="0"/>
                  </a:moveTo>
                  <a:cubicBezTo>
                    <a:pt x="936" y="0"/>
                    <a:pt x="814" y="28"/>
                    <a:pt x="701" y="91"/>
                  </a:cubicBezTo>
                  <a:cubicBezTo>
                    <a:pt x="0" y="458"/>
                    <a:pt x="267" y="1492"/>
                    <a:pt x="701" y="1992"/>
                  </a:cubicBezTo>
                  <a:cubicBezTo>
                    <a:pt x="1186" y="2568"/>
                    <a:pt x="2139" y="3006"/>
                    <a:pt x="2935" y="3006"/>
                  </a:cubicBezTo>
                  <a:cubicBezTo>
                    <a:pt x="3015" y="3006"/>
                    <a:pt x="3093" y="3002"/>
                    <a:pt x="3169" y="2993"/>
                  </a:cubicBezTo>
                  <a:cubicBezTo>
                    <a:pt x="3214" y="3026"/>
                    <a:pt x="3277" y="3045"/>
                    <a:pt x="3341" y="3045"/>
                  </a:cubicBezTo>
                  <a:cubicBezTo>
                    <a:pt x="3469" y="3045"/>
                    <a:pt x="3603" y="2971"/>
                    <a:pt x="3603" y="2793"/>
                  </a:cubicBezTo>
                  <a:cubicBezTo>
                    <a:pt x="3603" y="2025"/>
                    <a:pt x="3036" y="1358"/>
                    <a:pt x="2535" y="825"/>
                  </a:cubicBezTo>
                  <a:cubicBezTo>
                    <a:pt x="2211" y="500"/>
                    <a:pt x="1601" y="0"/>
                    <a:pt x="10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8"/>
            <p:cNvSpPr/>
            <p:nvPr/>
          </p:nvSpPr>
          <p:spPr>
            <a:xfrm>
              <a:off x="8393842" y="257556"/>
              <a:ext cx="62042" cy="109285"/>
            </a:xfrm>
            <a:custGeom>
              <a:avLst/>
              <a:gdLst/>
              <a:ahLst/>
              <a:cxnLst/>
              <a:rect l="l" t="t" r="r" b="b"/>
              <a:pathLst>
                <a:path w="2071" h="3648" extrusionOk="0">
                  <a:moveTo>
                    <a:pt x="934" y="0"/>
                  </a:moveTo>
                  <a:cubicBezTo>
                    <a:pt x="367" y="34"/>
                    <a:pt x="234" y="1201"/>
                    <a:pt x="167" y="1635"/>
                  </a:cubicBezTo>
                  <a:cubicBezTo>
                    <a:pt x="100" y="2269"/>
                    <a:pt x="0" y="3336"/>
                    <a:pt x="767" y="3603"/>
                  </a:cubicBezTo>
                  <a:cubicBezTo>
                    <a:pt x="856" y="3633"/>
                    <a:pt x="937" y="3648"/>
                    <a:pt x="1011" y="3648"/>
                  </a:cubicBezTo>
                  <a:cubicBezTo>
                    <a:pt x="2071" y="3648"/>
                    <a:pt x="1615" y="697"/>
                    <a:pt x="1334" y="167"/>
                  </a:cubicBezTo>
                  <a:cubicBezTo>
                    <a:pt x="1309" y="92"/>
                    <a:pt x="1247" y="54"/>
                    <a:pt x="1189" y="54"/>
                  </a:cubicBezTo>
                  <a:cubicBezTo>
                    <a:pt x="1170" y="54"/>
                    <a:pt x="1151" y="59"/>
                    <a:pt x="1134" y="67"/>
                  </a:cubicBezTo>
                  <a:cubicBezTo>
                    <a:pt x="1068" y="0"/>
                    <a:pt x="1034" y="0"/>
                    <a:pt x="9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8"/>
            <p:cNvSpPr/>
            <p:nvPr/>
          </p:nvSpPr>
          <p:spPr>
            <a:xfrm>
              <a:off x="8247930" y="217326"/>
              <a:ext cx="101316" cy="74115"/>
            </a:xfrm>
            <a:custGeom>
              <a:avLst/>
              <a:gdLst/>
              <a:ahLst/>
              <a:cxnLst/>
              <a:rect l="l" t="t" r="r" b="b"/>
              <a:pathLst>
                <a:path w="3382" h="2474" extrusionOk="0">
                  <a:moveTo>
                    <a:pt x="1013" y="0"/>
                  </a:moveTo>
                  <a:cubicBezTo>
                    <a:pt x="827" y="0"/>
                    <a:pt x="653" y="63"/>
                    <a:pt x="501" y="209"/>
                  </a:cubicBezTo>
                  <a:cubicBezTo>
                    <a:pt x="1" y="709"/>
                    <a:pt x="168" y="1477"/>
                    <a:pt x="668" y="1844"/>
                  </a:cubicBezTo>
                  <a:cubicBezTo>
                    <a:pt x="1235" y="2277"/>
                    <a:pt x="2036" y="2444"/>
                    <a:pt x="2703" y="2444"/>
                  </a:cubicBezTo>
                  <a:cubicBezTo>
                    <a:pt x="2770" y="2444"/>
                    <a:pt x="2836" y="2411"/>
                    <a:pt x="2870" y="2377"/>
                  </a:cubicBezTo>
                  <a:cubicBezTo>
                    <a:pt x="2914" y="2444"/>
                    <a:pt x="2988" y="2474"/>
                    <a:pt x="3065" y="2474"/>
                  </a:cubicBezTo>
                  <a:cubicBezTo>
                    <a:pt x="3218" y="2474"/>
                    <a:pt x="3381" y="2355"/>
                    <a:pt x="3337" y="2177"/>
                  </a:cubicBezTo>
                  <a:cubicBezTo>
                    <a:pt x="3142" y="1539"/>
                    <a:pt x="1933" y="0"/>
                    <a:pt x="101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8"/>
            <p:cNvSpPr/>
            <p:nvPr/>
          </p:nvSpPr>
          <p:spPr>
            <a:xfrm>
              <a:off x="8232952" y="330437"/>
              <a:ext cx="58986" cy="116984"/>
            </a:xfrm>
            <a:custGeom>
              <a:avLst/>
              <a:gdLst/>
              <a:ahLst/>
              <a:cxnLst/>
              <a:rect l="l" t="t" r="r" b="b"/>
              <a:pathLst>
                <a:path w="1969" h="3905" extrusionOk="0">
                  <a:moveTo>
                    <a:pt x="1087" y="1"/>
                  </a:moveTo>
                  <a:cubicBezTo>
                    <a:pt x="1024" y="1"/>
                    <a:pt x="960" y="25"/>
                    <a:pt x="901" y="69"/>
                  </a:cubicBezTo>
                  <a:cubicBezTo>
                    <a:pt x="835" y="69"/>
                    <a:pt x="734" y="102"/>
                    <a:pt x="668" y="202"/>
                  </a:cubicBezTo>
                  <a:cubicBezTo>
                    <a:pt x="301" y="736"/>
                    <a:pt x="201" y="1470"/>
                    <a:pt x="134" y="2070"/>
                  </a:cubicBezTo>
                  <a:cubicBezTo>
                    <a:pt x="67" y="2604"/>
                    <a:pt x="1" y="3471"/>
                    <a:pt x="534" y="3805"/>
                  </a:cubicBezTo>
                  <a:cubicBezTo>
                    <a:pt x="650" y="3874"/>
                    <a:pt x="762" y="3905"/>
                    <a:pt x="870" y="3905"/>
                  </a:cubicBezTo>
                  <a:cubicBezTo>
                    <a:pt x="1383" y="3905"/>
                    <a:pt x="1780" y="3212"/>
                    <a:pt x="1835" y="2771"/>
                  </a:cubicBezTo>
                  <a:cubicBezTo>
                    <a:pt x="1969" y="1904"/>
                    <a:pt x="1668" y="903"/>
                    <a:pt x="1302" y="136"/>
                  </a:cubicBezTo>
                  <a:cubicBezTo>
                    <a:pt x="1245" y="42"/>
                    <a:pt x="1168" y="1"/>
                    <a:pt x="10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8"/>
            <p:cNvSpPr/>
            <p:nvPr/>
          </p:nvSpPr>
          <p:spPr>
            <a:xfrm>
              <a:off x="8067179" y="341311"/>
              <a:ext cx="129836" cy="73815"/>
            </a:xfrm>
            <a:custGeom>
              <a:avLst/>
              <a:gdLst/>
              <a:ahLst/>
              <a:cxnLst/>
              <a:rect l="l" t="t" r="r" b="b"/>
              <a:pathLst>
                <a:path w="4334" h="2464" extrusionOk="0">
                  <a:moveTo>
                    <a:pt x="1418" y="1"/>
                  </a:moveTo>
                  <a:cubicBezTo>
                    <a:pt x="970" y="1"/>
                    <a:pt x="599" y="189"/>
                    <a:pt x="431" y="673"/>
                  </a:cubicBezTo>
                  <a:cubicBezTo>
                    <a:pt x="0" y="1807"/>
                    <a:pt x="1527" y="2463"/>
                    <a:pt x="2811" y="2463"/>
                  </a:cubicBezTo>
                  <a:cubicBezTo>
                    <a:pt x="3416" y="2463"/>
                    <a:pt x="3967" y="2317"/>
                    <a:pt x="4234" y="2008"/>
                  </a:cubicBezTo>
                  <a:cubicBezTo>
                    <a:pt x="4334" y="1874"/>
                    <a:pt x="4267" y="1674"/>
                    <a:pt x="4134" y="1574"/>
                  </a:cubicBezTo>
                  <a:cubicBezTo>
                    <a:pt x="3723" y="889"/>
                    <a:pt x="2389" y="1"/>
                    <a:pt x="14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8"/>
            <p:cNvSpPr/>
            <p:nvPr/>
          </p:nvSpPr>
          <p:spPr>
            <a:xfrm>
              <a:off x="8112052" y="482671"/>
              <a:ext cx="76961" cy="108776"/>
            </a:xfrm>
            <a:custGeom>
              <a:avLst/>
              <a:gdLst/>
              <a:ahLst/>
              <a:cxnLst/>
              <a:rect l="l" t="t" r="r" b="b"/>
              <a:pathLst>
                <a:path w="2569" h="3631" extrusionOk="0">
                  <a:moveTo>
                    <a:pt x="389" y="0"/>
                  </a:moveTo>
                  <a:cubicBezTo>
                    <a:pt x="208" y="0"/>
                    <a:pt x="73" y="190"/>
                    <a:pt x="100" y="358"/>
                  </a:cubicBezTo>
                  <a:cubicBezTo>
                    <a:pt x="67" y="391"/>
                    <a:pt x="67" y="424"/>
                    <a:pt x="34" y="491"/>
                  </a:cubicBezTo>
                  <a:cubicBezTo>
                    <a:pt x="0" y="1091"/>
                    <a:pt x="267" y="1825"/>
                    <a:pt x="501" y="2359"/>
                  </a:cubicBezTo>
                  <a:cubicBezTo>
                    <a:pt x="661" y="2840"/>
                    <a:pt x="1007" y="3630"/>
                    <a:pt x="1627" y="3630"/>
                  </a:cubicBezTo>
                  <a:cubicBezTo>
                    <a:pt x="1651" y="3630"/>
                    <a:pt x="1676" y="3629"/>
                    <a:pt x="1702" y="3627"/>
                  </a:cubicBezTo>
                  <a:cubicBezTo>
                    <a:pt x="2469" y="3560"/>
                    <a:pt x="2569" y="2659"/>
                    <a:pt x="2335" y="2059"/>
                  </a:cubicBezTo>
                  <a:cubicBezTo>
                    <a:pt x="1968" y="1292"/>
                    <a:pt x="1268" y="424"/>
                    <a:pt x="501" y="24"/>
                  </a:cubicBezTo>
                  <a:cubicBezTo>
                    <a:pt x="462" y="7"/>
                    <a:pt x="425" y="0"/>
                    <a:pt x="3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8"/>
            <p:cNvSpPr/>
            <p:nvPr/>
          </p:nvSpPr>
          <p:spPr>
            <a:xfrm>
              <a:off x="7994148" y="541833"/>
              <a:ext cx="103593" cy="72228"/>
            </a:xfrm>
            <a:custGeom>
              <a:avLst/>
              <a:gdLst/>
              <a:ahLst/>
              <a:cxnLst/>
              <a:rect l="l" t="t" r="r" b="b"/>
              <a:pathLst>
                <a:path w="3458" h="2411" extrusionOk="0">
                  <a:moveTo>
                    <a:pt x="2635" y="0"/>
                  </a:moveTo>
                  <a:cubicBezTo>
                    <a:pt x="2331" y="0"/>
                    <a:pt x="2006" y="56"/>
                    <a:pt x="1868" y="84"/>
                  </a:cubicBezTo>
                  <a:cubicBezTo>
                    <a:pt x="1068" y="251"/>
                    <a:pt x="0" y="617"/>
                    <a:pt x="34" y="1585"/>
                  </a:cubicBezTo>
                  <a:cubicBezTo>
                    <a:pt x="56" y="2190"/>
                    <a:pt x="357" y="2410"/>
                    <a:pt x="767" y="2410"/>
                  </a:cubicBezTo>
                  <a:cubicBezTo>
                    <a:pt x="1602" y="2410"/>
                    <a:pt x="2890" y="1498"/>
                    <a:pt x="3203" y="1051"/>
                  </a:cubicBezTo>
                  <a:cubicBezTo>
                    <a:pt x="3303" y="884"/>
                    <a:pt x="3203" y="718"/>
                    <a:pt x="3069" y="684"/>
                  </a:cubicBezTo>
                  <a:cubicBezTo>
                    <a:pt x="3136" y="651"/>
                    <a:pt x="3169" y="617"/>
                    <a:pt x="3203" y="584"/>
                  </a:cubicBezTo>
                  <a:cubicBezTo>
                    <a:pt x="3457" y="114"/>
                    <a:pt x="3067" y="0"/>
                    <a:pt x="2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8"/>
            <p:cNvSpPr/>
            <p:nvPr/>
          </p:nvSpPr>
          <p:spPr>
            <a:xfrm>
              <a:off x="8060080" y="655214"/>
              <a:ext cx="124533" cy="86367"/>
            </a:xfrm>
            <a:custGeom>
              <a:avLst/>
              <a:gdLst/>
              <a:ahLst/>
              <a:cxnLst/>
              <a:rect l="l" t="t" r="r" b="b"/>
              <a:pathLst>
                <a:path w="4157" h="2883" extrusionOk="0">
                  <a:moveTo>
                    <a:pt x="466" y="1"/>
                  </a:moveTo>
                  <a:cubicBezTo>
                    <a:pt x="455" y="1"/>
                    <a:pt x="445" y="1"/>
                    <a:pt x="434" y="1"/>
                  </a:cubicBezTo>
                  <a:cubicBezTo>
                    <a:pt x="234" y="1"/>
                    <a:pt x="134" y="202"/>
                    <a:pt x="168" y="335"/>
                  </a:cubicBezTo>
                  <a:cubicBezTo>
                    <a:pt x="68" y="402"/>
                    <a:pt x="1" y="502"/>
                    <a:pt x="68" y="635"/>
                  </a:cubicBezTo>
                  <a:cubicBezTo>
                    <a:pt x="262" y="1248"/>
                    <a:pt x="1410" y="2883"/>
                    <a:pt x="2347" y="2883"/>
                  </a:cubicBezTo>
                  <a:cubicBezTo>
                    <a:pt x="2532" y="2883"/>
                    <a:pt x="2710" y="2819"/>
                    <a:pt x="2870" y="2670"/>
                  </a:cubicBezTo>
                  <a:cubicBezTo>
                    <a:pt x="4157" y="1515"/>
                    <a:pt x="1461" y="1"/>
                    <a:pt x="4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8"/>
            <p:cNvSpPr/>
            <p:nvPr/>
          </p:nvSpPr>
          <p:spPr>
            <a:xfrm>
              <a:off x="7973149" y="700567"/>
              <a:ext cx="92958" cy="72767"/>
            </a:xfrm>
            <a:custGeom>
              <a:avLst/>
              <a:gdLst/>
              <a:ahLst/>
              <a:cxnLst/>
              <a:rect l="l" t="t" r="r" b="b"/>
              <a:pathLst>
                <a:path w="3103" h="2429" extrusionOk="0">
                  <a:moveTo>
                    <a:pt x="2718" y="1"/>
                  </a:moveTo>
                  <a:cubicBezTo>
                    <a:pt x="2684" y="1"/>
                    <a:pt x="2645" y="8"/>
                    <a:pt x="2603" y="22"/>
                  </a:cubicBezTo>
                  <a:cubicBezTo>
                    <a:pt x="2102" y="222"/>
                    <a:pt x="1502" y="189"/>
                    <a:pt x="1001" y="422"/>
                  </a:cubicBezTo>
                  <a:cubicBezTo>
                    <a:pt x="434" y="689"/>
                    <a:pt x="1" y="1323"/>
                    <a:pt x="101" y="1923"/>
                  </a:cubicBezTo>
                  <a:cubicBezTo>
                    <a:pt x="185" y="2302"/>
                    <a:pt x="535" y="2429"/>
                    <a:pt x="890" y="2429"/>
                  </a:cubicBezTo>
                  <a:cubicBezTo>
                    <a:pt x="1098" y="2429"/>
                    <a:pt x="1308" y="2385"/>
                    <a:pt x="1468" y="2324"/>
                  </a:cubicBezTo>
                  <a:cubicBezTo>
                    <a:pt x="2169" y="2057"/>
                    <a:pt x="2669" y="1423"/>
                    <a:pt x="2936" y="722"/>
                  </a:cubicBezTo>
                  <a:cubicBezTo>
                    <a:pt x="2970" y="656"/>
                    <a:pt x="3003" y="622"/>
                    <a:pt x="3036" y="589"/>
                  </a:cubicBezTo>
                  <a:cubicBezTo>
                    <a:pt x="3103" y="456"/>
                    <a:pt x="3036" y="289"/>
                    <a:pt x="2936" y="222"/>
                  </a:cubicBezTo>
                  <a:cubicBezTo>
                    <a:pt x="2910" y="91"/>
                    <a:pt x="2843" y="1"/>
                    <a:pt x="27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8"/>
            <p:cNvSpPr/>
            <p:nvPr/>
          </p:nvSpPr>
          <p:spPr>
            <a:xfrm>
              <a:off x="8035666" y="770962"/>
              <a:ext cx="91400" cy="114438"/>
            </a:xfrm>
            <a:custGeom>
              <a:avLst/>
              <a:gdLst/>
              <a:ahLst/>
              <a:cxnLst/>
              <a:rect l="l" t="t" r="r" b="b"/>
              <a:pathLst>
                <a:path w="3051" h="3820" extrusionOk="0">
                  <a:moveTo>
                    <a:pt x="897" y="1"/>
                  </a:moveTo>
                  <a:cubicBezTo>
                    <a:pt x="803" y="1"/>
                    <a:pt x="724" y="58"/>
                    <a:pt x="682" y="140"/>
                  </a:cubicBezTo>
                  <a:cubicBezTo>
                    <a:pt x="582" y="140"/>
                    <a:pt x="516" y="207"/>
                    <a:pt x="449" y="307"/>
                  </a:cubicBezTo>
                  <a:cubicBezTo>
                    <a:pt x="138" y="1178"/>
                    <a:pt x="1" y="3819"/>
                    <a:pt x="1391" y="3819"/>
                  </a:cubicBezTo>
                  <a:cubicBezTo>
                    <a:pt x="1491" y="3819"/>
                    <a:pt x="1600" y="3805"/>
                    <a:pt x="1716" y="3776"/>
                  </a:cubicBezTo>
                  <a:cubicBezTo>
                    <a:pt x="3051" y="3443"/>
                    <a:pt x="1616" y="574"/>
                    <a:pt x="1083" y="74"/>
                  </a:cubicBezTo>
                  <a:cubicBezTo>
                    <a:pt x="1019" y="23"/>
                    <a:pt x="955" y="1"/>
                    <a:pt x="8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8"/>
            <p:cNvSpPr/>
            <p:nvPr/>
          </p:nvSpPr>
          <p:spPr>
            <a:xfrm>
              <a:off x="8357866" y="-21239"/>
              <a:ext cx="718531" cy="965410"/>
            </a:xfrm>
            <a:custGeom>
              <a:avLst/>
              <a:gdLst/>
              <a:ahLst/>
              <a:cxnLst/>
              <a:rect l="l" t="t" r="r" b="b"/>
              <a:pathLst>
                <a:path w="23985" h="32226" extrusionOk="0">
                  <a:moveTo>
                    <a:pt x="22483" y="1"/>
                  </a:moveTo>
                  <a:cubicBezTo>
                    <a:pt x="22350" y="3136"/>
                    <a:pt x="19814" y="6072"/>
                    <a:pt x="17713" y="7940"/>
                  </a:cubicBezTo>
                  <a:cubicBezTo>
                    <a:pt x="12809" y="12143"/>
                    <a:pt x="6872" y="14711"/>
                    <a:pt x="2435" y="19581"/>
                  </a:cubicBezTo>
                  <a:cubicBezTo>
                    <a:pt x="1601" y="20515"/>
                    <a:pt x="0" y="22750"/>
                    <a:pt x="2302" y="23084"/>
                  </a:cubicBezTo>
                  <a:cubicBezTo>
                    <a:pt x="2370" y="23096"/>
                    <a:pt x="2440" y="23102"/>
                    <a:pt x="2514" y="23102"/>
                  </a:cubicBezTo>
                  <a:cubicBezTo>
                    <a:pt x="3843" y="23102"/>
                    <a:pt x="5987" y="21179"/>
                    <a:pt x="6872" y="20515"/>
                  </a:cubicBezTo>
                  <a:cubicBezTo>
                    <a:pt x="10341" y="17713"/>
                    <a:pt x="13143" y="13510"/>
                    <a:pt x="17112" y="11442"/>
                  </a:cubicBezTo>
                  <a:lnTo>
                    <a:pt x="17112" y="11442"/>
                  </a:lnTo>
                  <a:cubicBezTo>
                    <a:pt x="16779" y="12009"/>
                    <a:pt x="16312" y="12576"/>
                    <a:pt x="15945" y="13177"/>
                  </a:cubicBezTo>
                  <a:cubicBezTo>
                    <a:pt x="13843" y="15979"/>
                    <a:pt x="11875" y="18881"/>
                    <a:pt x="9774" y="21816"/>
                  </a:cubicBezTo>
                  <a:cubicBezTo>
                    <a:pt x="8606" y="23317"/>
                    <a:pt x="7572" y="25052"/>
                    <a:pt x="6405" y="26686"/>
                  </a:cubicBezTo>
                  <a:cubicBezTo>
                    <a:pt x="5683" y="27813"/>
                    <a:pt x="4710" y="29265"/>
                    <a:pt x="5980" y="29265"/>
                  </a:cubicBezTo>
                  <a:cubicBezTo>
                    <a:pt x="6176" y="29265"/>
                    <a:pt x="6426" y="29231"/>
                    <a:pt x="6738" y="29155"/>
                  </a:cubicBezTo>
                  <a:cubicBezTo>
                    <a:pt x="9073" y="28688"/>
                    <a:pt x="11408" y="24585"/>
                    <a:pt x="12676" y="22717"/>
                  </a:cubicBezTo>
                  <a:cubicBezTo>
                    <a:pt x="14444" y="19948"/>
                    <a:pt x="17613" y="15645"/>
                    <a:pt x="19448" y="13177"/>
                  </a:cubicBezTo>
                  <a:lnTo>
                    <a:pt x="19448" y="13177"/>
                  </a:lnTo>
                  <a:cubicBezTo>
                    <a:pt x="18647" y="16212"/>
                    <a:pt x="17112" y="19114"/>
                    <a:pt x="15845" y="21916"/>
                  </a:cubicBezTo>
                  <a:cubicBezTo>
                    <a:pt x="14911" y="23784"/>
                    <a:pt x="9874" y="30556"/>
                    <a:pt x="11742" y="32157"/>
                  </a:cubicBezTo>
                  <a:cubicBezTo>
                    <a:pt x="11854" y="32203"/>
                    <a:pt x="11970" y="32225"/>
                    <a:pt x="12088" y="32225"/>
                  </a:cubicBezTo>
                  <a:cubicBezTo>
                    <a:pt x="13756" y="32225"/>
                    <a:pt x="15929" y="27842"/>
                    <a:pt x="17112" y="25786"/>
                  </a:cubicBezTo>
                  <a:cubicBezTo>
                    <a:pt x="18647" y="22984"/>
                    <a:pt x="20115" y="20082"/>
                    <a:pt x="21049" y="17079"/>
                  </a:cubicBezTo>
                  <a:cubicBezTo>
                    <a:pt x="22316" y="12876"/>
                    <a:pt x="23984" y="5938"/>
                    <a:pt x="23284" y="1502"/>
                  </a:cubicBezTo>
                  <a:lnTo>
                    <a:pt x="22483" y="1"/>
                  </a:ln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8"/>
            <p:cNvSpPr/>
            <p:nvPr/>
          </p:nvSpPr>
          <p:spPr>
            <a:xfrm>
              <a:off x="8957392" y="263547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8"/>
            <p:cNvSpPr/>
            <p:nvPr/>
          </p:nvSpPr>
          <p:spPr>
            <a:xfrm>
              <a:off x="8920427" y="339484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8"/>
            <p:cNvSpPr/>
            <p:nvPr/>
          </p:nvSpPr>
          <p:spPr>
            <a:xfrm>
              <a:off x="8871450" y="355480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1" y="0"/>
                    <a:pt x="1" y="501"/>
                    <a:pt x="334" y="501"/>
                  </a:cubicBezTo>
                  <a:cubicBezTo>
                    <a:pt x="668" y="501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8"/>
            <p:cNvSpPr/>
            <p:nvPr/>
          </p:nvSpPr>
          <p:spPr>
            <a:xfrm>
              <a:off x="8829482" y="433424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8"/>
            <p:cNvSpPr/>
            <p:nvPr/>
          </p:nvSpPr>
          <p:spPr>
            <a:xfrm>
              <a:off x="8787515" y="451397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34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8"/>
            <p:cNvSpPr/>
            <p:nvPr/>
          </p:nvSpPr>
          <p:spPr>
            <a:xfrm>
              <a:off x="8776521" y="525327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4" y="1"/>
                  </a:moveTo>
                  <a:cubicBezTo>
                    <a:pt x="1" y="1"/>
                    <a:pt x="1" y="535"/>
                    <a:pt x="334" y="535"/>
                  </a:cubicBezTo>
                  <a:cubicBezTo>
                    <a:pt x="668" y="535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8"/>
            <p:cNvSpPr/>
            <p:nvPr/>
          </p:nvSpPr>
          <p:spPr>
            <a:xfrm>
              <a:off x="8729581" y="541324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8"/>
            <p:cNvSpPr/>
            <p:nvPr/>
          </p:nvSpPr>
          <p:spPr>
            <a:xfrm>
              <a:off x="8721583" y="61426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7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8"/>
            <p:cNvSpPr/>
            <p:nvPr/>
          </p:nvSpPr>
          <p:spPr>
            <a:xfrm>
              <a:off x="8677609" y="622263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8"/>
            <p:cNvSpPr/>
            <p:nvPr/>
          </p:nvSpPr>
          <p:spPr>
            <a:xfrm>
              <a:off x="8679616" y="680227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0" y="0"/>
                    <a:pt x="0" y="501"/>
                    <a:pt x="334" y="501"/>
                  </a:cubicBezTo>
                  <a:cubicBezTo>
                    <a:pt x="667" y="501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8"/>
            <p:cNvSpPr/>
            <p:nvPr/>
          </p:nvSpPr>
          <p:spPr>
            <a:xfrm>
              <a:off x="8627643" y="690202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5"/>
                    <a:pt x="334" y="535"/>
                  </a:cubicBezTo>
                  <a:cubicBezTo>
                    <a:pt x="668" y="535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8"/>
            <p:cNvSpPr/>
            <p:nvPr/>
          </p:nvSpPr>
          <p:spPr>
            <a:xfrm>
              <a:off x="8627643" y="748166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1" y="1"/>
                    <a:pt x="1" y="501"/>
                    <a:pt x="334" y="501"/>
                  </a:cubicBezTo>
                  <a:cubicBezTo>
                    <a:pt x="668" y="501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8"/>
            <p:cNvSpPr/>
            <p:nvPr/>
          </p:nvSpPr>
          <p:spPr>
            <a:xfrm>
              <a:off x="8582680" y="75316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8"/>
            <p:cNvSpPr/>
            <p:nvPr/>
          </p:nvSpPr>
          <p:spPr>
            <a:xfrm>
              <a:off x="8569680" y="808137"/>
              <a:ext cx="20042" cy="15997"/>
            </a:xfrm>
            <a:custGeom>
              <a:avLst/>
              <a:gdLst/>
              <a:ahLst/>
              <a:cxnLst/>
              <a:rect l="l" t="t" r="r" b="b"/>
              <a:pathLst>
                <a:path w="669" h="534" extrusionOk="0">
                  <a:moveTo>
                    <a:pt x="335" y="0"/>
                  </a:moveTo>
                  <a:cubicBezTo>
                    <a:pt x="1" y="0"/>
                    <a:pt x="1" y="534"/>
                    <a:pt x="335" y="534"/>
                  </a:cubicBezTo>
                  <a:cubicBezTo>
                    <a:pt x="668" y="534"/>
                    <a:pt x="668" y="0"/>
                    <a:pt x="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8"/>
            <p:cNvSpPr/>
            <p:nvPr/>
          </p:nvSpPr>
          <p:spPr>
            <a:xfrm>
              <a:off x="8530738" y="824103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8"/>
            <p:cNvSpPr/>
            <p:nvPr/>
          </p:nvSpPr>
          <p:spPr>
            <a:xfrm>
              <a:off x="8889453" y="252553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8"/>
            <p:cNvSpPr/>
            <p:nvPr/>
          </p:nvSpPr>
          <p:spPr>
            <a:xfrm>
              <a:off x="8829482" y="305514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1" y="0"/>
                    <a:pt x="1" y="501"/>
                    <a:pt x="334" y="501"/>
                  </a:cubicBezTo>
                  <a:cubicBezTo>
                    <a:pt x="668" y="501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8"/>
            <p:cNvSpPr/>
            <p:nvPr/>
          </p:nvSpPr>
          <p:spPr>
            <a:xfrm>
              <a:off x="8771549" y="310517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8"/>
            <p:cNvSpPr/>
            <p:nvPr/>
          </p:nvSpPr>
          <p:spPr>
            <a:xfrm>
              <a:off x="8750550" y="360483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8"/>
            <p:cNvSpPr/>
            <p:nvPr/>
          </p:nvSpPr>
          <p:spPr>
            <a:xfrm>
              <a:off x="8682611" y="368451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8"/>
            <p:cNvSpPr/>
            <p:nvPr/>
          </p:nvSpPr>
          <p:spPr>
            <a:xfrm>
              <a:off x="8674613" y="41742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8"/>
            <p:cNvSpPr/>
            <p:nvPr/>
          </p:nvSpPr>
          <p:spPr>
            <a:xfrm>
              <a:off x="8619645" y="423419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1"/>
                  </a:moveTo>
                  <a:cubicBezTo>
                    <a:pt x="1" y="1"/>
                    <a:pt x="1" y="501"/>
                    <a:pt x="334" y="501"/>
                  </a:cubicBezTo>
                  <a:cubicBezTo>
                    <a:pt x="668" y="501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8"/>
            <p:cNvSpPr/>
            <p:nvPr/>
          </p:nvSpPr>
          <p:spPr>
            <a:xfrm>
              <a:off x="8616650" y="483360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34" y="1"/>
                  </a:moveTo>
                  <a:cubicBezTo>
                    <a:pt x="1" y="1"/>
                    <a:pt x="1" y="535"/>
                    <a:pt x="334" y="535"/>
                  </a:cubicBezTo>
                  <a:cubicBezTo>
                    <a:pt x="701" y="535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8"/>
            <p:cNvSpPr/>
            <p:nvPr/>
          </p:nvSpPr>
          <p:spPr>
            <a:xfrm>
              <a:off x="8559705" y="472396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8"/>
            <p:cNvSpPr/>
            <p:nvPr/>
          </p:nvSpPr>
          <p:spPr>
            <a:xfrm>
              <a:off x="8553714" y="530330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8"/>
            <p:cNvSpPr/>
            <p:nvPr/>
          </p:nvSpPr>
          <p:spPr>
            <a:xfrm>
              <a:off x="8493743" y="52733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8"/>
            <p:cNvSpPr/>
            <p:nvPr/>
          </p:nvSpPr>
          <p:spPr>
            <a:xfrm>
              <a:off x="8501741" y="58529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8"/>
            <p:cNvSpPr/>
            <p:nvPr/>
          </p:nvSpPr>
          <p:spPr>
            <a:xfrm>
              <a:off x="8446803" y="569302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8"/>
            <p:cNvSpPr/>
            <p:nvPr/>
          </p:nvSpPr>
          <p:spPr>
            <a:xfrm>
              <a:off x="8422809" y="630261"/>
              <a:ext cx="21000" cy="15009"/>
            </a:xfrm>
            <a:custGeom>
              <a:avLst/>
              <a:gdLst/>
              <a:ahLst/>
              <a:cxnLst/>
              <a:rect l="l" t="t" r="r" b="b"/>
              <a:pathLst>
                <a:path w="701" h="501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701" y="501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8"/>
            <p:cNvSpPr/>
            <p:nvPr/>
          </p:nvSpPr>
          <p:spPr>
            <a:xfrm>
              <a:off x="8947416" y="41242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8"/>
            <p:cNvSpPr/>
            <p:nvPr/>
          </p:nvSpPr>
          <p:spPr>
            <a:xfrm>
              <a:off x="8952389" y="486385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1" y="0"/>
                    <a:pt x="1" y="500"/>
                    <a:pt x="334" y="500"/>
                  </a:cubicBezTo>
                  <a:cubicBezTo>
                    <a:pt x="668" y="500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8"/>
            <p:cNvSpPr/>
            <p:nvPr/>
          </p:nvSpPr>
          <p:spPr>
            <a:xfrm>
              <a:off x="8902424" y="506366"/>
              <a:ext cx="20042" cy="15997"/>
            </a:xfrm>
            <a:custGeom>
              <a:avLst/>
              <a:gdLst/>
              <a:ahLst/>
              <a:cxnLst/>
              <a:rect l="l" t="t" r="r" b="b"/>
              <a:pathLst>
                <a:path w="669" h="534" extrusionOk="0">
                  <a:moveTo>
                    <a:pt x="335" y="0"/>
                  </a:moveTo>
                  <a:cubicBezTo>
                    <a:pt x="1" y="34"/>
                    <a:pt x="1" y="534"/>
                    <a:pt x="335" y="534"/>
                  </a:cubicBezTo>
                  <a:cubicBezTo>
                    <a:pt x="668" y="534"/>
                    <a:pt x="668" y="0"/>
                    <a:pt x="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8"/>
            <p:cNvSpPr/>
            <p:nvPr/>
          </p:nvSpPr>
          <p:spPr>
            <a:xfrm>
              <a:off x="8912429" y="580296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67" y="1"/>
                  </a:moveTo>
                  <a:cubicBezTo>
                    <a:pt x="1" y="1"/>
                    <a:pt x="1" y="534"/>
                    <a:pt x="367" y="534"/>
                  </a:cubicBezTo>
                  <a:cubicBezTo>
                    <a:pt x="701" y="534"/>
                    <a:pt x="701" y="1"/>
                    <a:pt x="3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8"/>
            <p:cNvSpPr/>
            <p:nvPr/>
          </p:nvSpPr>
          <p:spPr>
            <a:xfrm>
              <a:off x="8863452" y="601294"/>
              <a:ext cx="20042" cy="15997"/>
            </a:xfrm>
            <a:custGeom>
              <a:avLst/>
              <a:gdLst/>
              <a:ahLst/>
              <a:cxnLst/>
              <a:rect l="l" t="t" r="r" b="b"/>
              <a:pathLst>
                <a:path w="669" h="534" extrusionOk="0">
                  <a:moveTo>
                    <a:pt x="335" y="0"/>
                  </a:moveTo>
                  <a:cubicBezTo>
                    <a:pt x="1" y="0"/>
                    <a:pt x="1" y="534"/>
                    <a:pt x="335" y="534"/>
                  </a:cubicBezTo>
                  <a:cubicBezTo>
                    <a:pt x="668" y="534"/>
                    <a:pt x="668" y="0"/>
                    <a:pt x="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8"/>
            <p:cNvSpPr/>
            <p:nvPr/>
          </p:nvSpPr>
          <p:spPr>
            <a:xfrm>
              <a:off x="8876452" y="66123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8"/>
            <p:cNvSpPr/>
            <p:nvPr/>
          </p:nvSpPr>
          <p:spPr>
            <a:xfrm>
              <a:off x="8821484" y="680227"/>
              <a:ext cx="20042" cy="15009"/>
            </a:xfrm>
            <a:custGeom>
              <a:avLst/>
              <a:gdLst/>
              <a:ahLst/>
              <a:cxnLst/>
              <a:rect l="l" t="t" r="r" b="b"/>
              <a:pathLst>
                <a:path w="669" h="501" extrusionOk="0">
                  <a:moveTo>
                    <a:pt x="335" y="0"/>
                  </a:moveTo>
                  <a:cubicBezTo>
                    <a:pt x="1" y="0"/>
                    <a:pt x="1" y="501"/>
                    <a:pt x="335" y="501"/>
                  </a:cubicBezTo>
                  <a:cubicBezTo>
                    <a:pt x="668" y="501"/>
                    <a:pt x="668" y="0"/>
                    <a:pt x="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8"/>
            <p:cNvSpPr/>
            <p:nvPr/>
          </p:nvSpPr>
          <p:spPr>
            <a:xfrm>
              <a:off x="8831489" y="74217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8"/>
            <p:cNvSpPr/>
            <p:nvPr/>
          </p:nvSpPr>
          <p:spPr>
            <a:xfrm>
              <a:off x="8781524" y="745170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68" y="1"/>
                  </a:moveTo>
                  <a:cubicBezTo>
                    <a:pt x="1" y="1"/>
                    <a:pt x="1" y="534"/>
                    <a:pt x="368" y="534"/>
                  </a:cubicBezTo>
                  <a:cubicBezTo>
                    <a:pt x="701" y="534"/>
                    <a:pt x="701" y="1"/>
                    <a:pt x="3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8"/>
            <p:cNvSpPr/>
            <p:nvPr/>
          </p:nvSpPr>
          <p:spPr>
            <a:xfrm>
              <a:off x="8784519" y="821107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8"/>
            <p:cNvSpPr/>
            <p:nvPr/>
          </p:nvSpPr>
          <p:spPr>
            <a:xfrm>
              <a:off x="8732577" y="826110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8"/>
            <p:cNvSpPr/>
            <p:nvPr/>
          </p:nvSpPr>
          <p:spPr>
            <a:xfrm>
              <a:off x="8718588" y="900040"/>
              <a:ext cx="21000" cy="15039"/>
            </a:xfrm>
            <a:custGeom>
              <a:avLst/>
              <a:gdLst/>
              <a:ahLst/>
              <a:cxnLst/>
              <a:rect l="l" t="t" r="r" b="b"/>
              <a:pathLst>
                <a:path w="701" h="502" extrusionOk="0">
                  <a:moveTo>
                    <a:pt x="367" y="1"/>
                  </a:moveTo>
                  <a:cubicBezTo>
                    <a:pt x="0" y="1"/>
                    <a:pt x="0" y="501"/>
                    <a:pt x="367" y="501"/>
                  </a:cubicBezTo>
                  <a:cubicBezTo>
                    <a:pt x="701" y="501"/>
                    <a:pt x="701" y="1"/>
                    <a:pt x="3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8"/>
            <p:cNvSpPr/>
            <p:nvPr/>
          </p:nvSpPr>
          <p:spPr>
            <a:xfrm>
              <a:off x="8967397" y="357457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67" y="1"/>
                  </a:moveTo>
                  <a:cubicBezTo>
                    <a:pt x="0" y="1"/>
                    <a:pt x="0" y="535"/>
                    <a:pt x="367" y="535"/>
                  </a:cubicBezTo>
                  <a:cubicBezTo>
                    <a:pt x="701" y="535"/>
                    <a:pt x="701" y="1"/>
                    <a:pt x="3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8"/>
            <p:cNvSpPr/>
            <p:nvPr/>
          </p:nvSpPr>
          <p:spPr>
            <a:xfrm>
              <a:off x="8947416" y="195608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0" y="0"/>
                    <a:pt x="0" y="500"/>
                    <a:pt x="334" y="500"/>
                  </a:cubicBezTo>
                  <a:cubicBezTo>
                    <a:pt x="667" y="500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8"/>
            <p:cNvSpPr/>
            <p:nvPr/>
          </p:nvSpPr>
          <p:spPr>
            <a:xfrm>
              <a:off x="9017362" y="226582"/>
              <a:ext cx="21000" cy="15997"/>
            </a:xfrm>
            <a:custGeom>
              <a:avLst/>
              <a:gdLst/>
              <a:ahLst/>
              <a:cxnLst/>
              <a:rect l="l" t="t" r="r" b="b"/>
              <a:pathLst>
                <a:path w="701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8"/>
            <p:cNvSpPr/>
            <p:nvPr/>
          </p:nvSpPr>
          <p:spPr>
            <a:xfrm>
              <a:off x="8996363" y="147619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1" y="1"/>
                    <a:pt x="1" y="535"/>
                    <a:pt x="334" y="535"/>
                  </a:cubicBezTo>
                  <a:cubicBezTo>
                    <a:pt x="701" y="535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8"/>
            <p:cNvSpPr/>
            <p:nvPr/>
          </p:nvSpPr>
          <p:spPr>
            <a:xfrm>
              <a:off x="9023353" y="119641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4" name="Google Shape;2024;p8"/>
          <p:cNvGrpSpPr/>
          <p:nvPr/>
        </p:nvGrpSpPr>
        <p:grpSpPr>
          <a:xfrm rot="-5400000">
            <a:off x="9050360" y="127604"/>
            <a:ext cx="215884" cy="189691"/>
            <a:chOff x="7737341" y="1046941"/>
            <a:chExt cx="161913" cy="145916"/>
          </a:xfrm>
        </p:grpSpPr>
        <p:sp>
          <p:nvSpPr>
            <p:cNvPr id="2025" name="Google Shape;2025;p8"/>
            <p:cNvSpPr/>
            <p:nvPr/>
          </p:nvSpPr>
          <p:spPr>
            <a:xfrm>
              <a:off x="7737341" y="1140882"/>
              <a:ext cx="67974" cy="51976"/>
            </a:xfrm>
            <a:custGeom>
              <a:avLst/>
              <a:gdLst/>
              <a:ahLst/>
              <a:cxnLst/>
              <a:rect l="l" t="t" r="r" b="b"/>
              <a:pathLst>
                <a:path w="2269" h="1735" extrusionOk="0">
                  <a:moveTo>
                    <a:pt x="1135" y="0"/>
                  </a:moveTo>
                  <a:cubicBezTo>
                    <a:pt x="0" y="0"/>
                    <a:pt x="0" y="1735"/>
                    <a:pt x="1135" y="1735"/>
                  </a:cubicBezTo>
                  <a:cubicBezTo>
                    <a:pt x="2269" y="1735"/>
                    <a:pt x="2269" y="0"/>
                    <a:pt x="11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8"/>
            <p:cNvSpPr/>
            <p:nvPr/>
          </p:nvSpPr>
          <p:spPr>
            <a:xfrm>
              <a:off x="7789314" y="1046941"/>
              <a:ext cx="67974" cy="52006"/>
            </a:xfrm>
            <a:custGeom>
              <a:avLst/>
              <a:gdLst/>
              <a:ahLst/>
              <a:cxnLst/>
              <a:rect l="l" t="t" r="r" b="b"/>
              <a:pathLst>
                <a:path w="2269" h="1736" extrusionOk="0">
                  <a:moveTo>
                    <a:pt x="1134" y="0"/>
                  </a:moveTo>
                  <a:cubicBezTo>
                    <a:pt x="0" y="0"/>
                    <a:pt x="0" y="1735"/>
                    <a:pt x="1134" y="1735"/>
                  </a:cubicBezTo>
                  <a:cubicBezTo>
                    <a:pt x="2268" y="1735"/>
                    <a:pt x="2268" y="0"/>
                    <a:pt x="113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8"/>
            <p:cNvSpPr/>
            <p:nvPr/>
          </p:nvSpPr>
          <p:spPr>
            <a:xfrm>
              <a:off x="7831281" y="1140882"/>
              <a:ext cx="67974" cy="51976"/>
            </a:xfrm>
            <a:custGeom>
              <a:avLst/>
              <a:gdLst/>
              <a:ahLst/>
              <a:cxnLst/>
              <a:rect l="l" t="t" r="r" b="b"/>
              <a:pathLst>
                <a:path w="2269" h="1735" extrusionOk="0">
                  <a:moveTo>
                    <a:pt x="1134" y="0"/>
                  </a:moveTo>
                  <a:cubicBezTo>
                    <a:pt x="0" y="0"/>
                    <a:pt x="0" y="1735"/>
                    <a:pt x="1134" y="1735"/>
                  </a:cubicBezTo>
                  <a:cubicBezTo>
                    <a:pt x="2268" y="1735"/>
                    <a:pt x="2268" y="0"/>
                    <a:pt x="113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28" name="Google Shape;2028;p8"/>
          <p:cNvGrpSpPr/>
          <p:nvPr/>
        </p:nvGrpSpPr>
        <p:grpSpPr>
          <a:xfrm>
            <a:off x="10815064" y="4805856"/>
            <a:ext cx="1547026" cy="1009432"/>
            <a:chOff x="7742212" y="3926048"/>
            <a:chExt cx="1414838" cy="900099"/>
          </a:xfrm>
        </p:grpSpPr>
        <p:sp>
          <p:nvSpPr>
            <p:cNvPr id="2029" name="Google Shape;2029;p8"/>
            <p:cNvSpPr/>
            <p:nvPr/>
          </p:nvSpPr>
          <p:spPr>
            <a:xfrm>
              <a:off x="7827357" y="3979099"/>
              <a:ext cx="1329694" cy="847048"/>
            </a:xfrm>
            <a:custGeom>
              <a:avLst/>
              <a:gdLst/>
              <a:ahLst/>
              <a:cxnLst/>
              <a:rect l="l" t="t" r="r" b="b"/>
              <a:pathLst>
                <a:path w="44386" h="28275" extrusionOk="0">
                  <a:moveTo>
                    <a:pt x="395" y="1"/>
                  </a:moveTo>
                  <a:cubicBezTo>
                    <a:pt x="103" y="1"/>
                    <a:pt x="1" y="500"/>
                    <a:pt x="331" y="620"/>
                  </a:cubicBezTo>
                  <a:cubicBezTo>
                    <a:pt x="1132" y="921"/>
                    <a:pt x="1999" y="987"/>
                    <a:pt x="2800" y="1221"/>
                  </a:cubicBezTo>
                  <a:cubicBezTo>
                    <a:pt x="3600" y="1421"/>
                    <a:pt x="4367" y="1688"/>
                    <a:pt x="5101" y="2021"/>
                  </a:cubicBezTo>
                  <a:cubicBezTo>
                    <a:pt x="6602" y="2622"/>
                    <a:pt x="8003" y="3456"/>
                    <a:pt x="9304" y="4356"/>
                  </a:cubicBezTo>
                  <a:cubicBezTo>
                    <a:pt x="11973" y="6224"/>
                    <a:pt x="14308" y="8493"/>
                    <a:pt x="16643" y="10761"/>
                  </a:cubicBezTo>
                  <a:cubicBezTo>
                    <a:pt x="19078" y="13096"/>
                    <a:pt x="21580" y="15364"/>
                    <a:pt x="24148" y="17566"/>
                  </a:cubicBezTo>
                  <a:cubicBezTo>
                    <a:pt x="26883" y="19834"/>
                    <a:pt x="29685" y="22036"/>
                    <a:pt x="32721" y="23904"/>
                  </a:cubicBezTo>
                  <a:cubicBezTo>
                    <a:pt x="36157" y="25972"/>
                    <a:pt x="39859" y="27573"/>
                    <a:pt x="43829" y="28273"/>
                  </a:cubicBezTo>
                  <a:cubicBezTo>
                    <a:pt x="43840" y="28274"/>
                    <a:pt x="43850" y="28275"/>
                    <a:pt x="43861" y="28275"/>
                  </a:cubicBezTo>
                  <a:cubicBezTo>
                    <a:pt x="44238" y="28275"/>
                    <a:pt x="44385" y="27705"/>
                    <a:pt x="43996" y="27640"/>
                  </a:cubicBezTo>
                  <a:cubicBezTo>
                    <a:pt x="36791" y="26405"/>
                    <a:pt x="30653" y="22136"/>
                    <a:pt x="25116" y="17532"/>
                  </a:cubicBezTo>
                  <a:cubicBezTo>
                    <a:pt x="22514" y="15364"/>
                    <a:pt x="19979" y="13096"/>
                    <a:pt x="17543" y="10728"/>
                  </a:cubicBezTo>
                  <a:cubicBezTo>
                    <a:pt x="15208" y="8493"/>
                    <a:pt x="12907" y="6224"/>
                    <a:pt x="10305" y="4323"/>
                  </a:cubicBezTo>
                  <a:cubicBezTo>
                    <a:pt x="8871" y="3256"/>
                    <a:pt x="7370" y="2322"/>
                    <a:pt x="5735" y="1588"/>
                  </a:cubicBezTo>
                  <a:cubicBezTo>
                    <a:pt x="4934" y="1254"/>
                    <a:pt x="4134" y="921"/>
                    <a:pt x="3267" y="687"/>
                  </a:cubicBezTo>
                  <a:cubicBezTo>
                    <a:pt x="2366" y="420"/>
                    <a:pt x="1399" y="320"/>
                    <a:pt x="498" y="20"/>
                  </a:cubicBezTo>
                  <a:cubicBezTo>
                    <a:pt x="462" y="7"/>
                    <a:pt x="427" y="1"/>
                    <a:pt x="395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8"/>
            <p:cNvSpPr/>
            <p:nvPr/>
          </p:nvSpPr>
          <p:spPr>
            <a:xfrm>
              <a:off x="8282917" y="4136724"/>
              <a:ext cx="69981" cy="159254"/>
            </a:xfrm>
            <a:custGeom>
              <a:avLst/>
              <a:gdLst/>
              <a:ahLst/>
              <a:cxnLst/>
              <a:rect l="l" t="t" r="r" b="b"/>
              <a:pathLst>
                <a:path w="2336" h="5316" extrusionOk="0">
                  <a:moveTo>
                    <a:pt x="981" y="1"/>
                  </a:moveTo>
                  <a:cubicBezTo>
                    <a:pt x="815" y="1"/>
                    <a:pt x="692" y="91"/>
                    <a:pt x="601" y="228"/>
                  </a:cubicBezTo>
                  <a:cubicBezTo>
                    <a:pt x="568" y="262"/>
                    <a:pt x="534" y="295"/>
                    <a:pt x="501" y="362"/>
                  </a:cubicBezTo>
                  <a:cubicBezTo>
                    <a:pt x="401" y="529"/>
                    <a:pt x="367" y="762"/>
                    <a:pt x="301" y="962"/>
                  </a:cubicBezTo>
                  <a:cubicBezTo>
                    <a:pt x="0" y="2197"/>
                    <a:pt x="801" y="3464"/>
                    <a:pt x="1068" y="4632"/>
                  </a:cubicBezTo>
                  <a:cubicBezTo>
                    <a:pt x="1101" y="4765"/>
                    <a:pt x="1201" y="4832"/>
                    <a:pt x="1335" y="4832"/>
                  </a:cubicBezTo>
                  <a:cubicBezTo>
                    <a:pt x="1301" y="4898"/>
                    <a:pt x="1301" y="4965"/>
                    <a:pt x="1301" y="5065"/>
                  </a:cubicBezTo>
                  <a:cubicBezTo>
                    <a:pt x="1285" y="5232"/>
                    <a:pt x="1410" y="5315"/>
                    <a:pt x="1539" y="5315"/>
                  </a:cubicBezTo>
                  <a:cubicBezTo>
                    <a:pt x="1668" y="5315"/>
                    <a:pt x="1802" y="5232"/>
                    <a:pt x="1802" y="5065"/>
                  </a:cubicBezTo>
                  <a:cubicBezTo>
                    <a:pt x="1902" y="3898"/>
                    <a:pt x="2335" y="2897"/>
                    <a:pt x="2035" y="1730"/>
                  </a:cubicBezTo>
                  <a:cubicBezTo>
                    <a:pt x="1935" y="1296"/>
                    <a:pt x="1735" y="295"/>
                    <a:pt x="1235" y="62"/>
                  </a:cubicBezTo>
                  <a:cubicBezTo>
                    <a:pt x="1140" y="20"/>
                    <a:pt x="1056" y="1"/>
                    <a:pt x="981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8"/>
            <p:cNvSpPr/>
            <p:nvPr/>
          </p:nvSpPr>
          <p:spPr>
            <a:xfrm>
              <a:off x="8109057" y="4195107"/>
              <a:ext cx="139123" cy="70969"/>
            </a:xfrm>
            <a:custGeom>
              <a:avLst/>
              <a:gdLst/>
              <a:ahLst/>
              <a:cxnLst/>
              <a:rect l="l" t="t" r="r" b="b"/>
              <a:pathLst>
                <a:path w="4644" h="2369" extrusionOk="0">
                  <a:moveTo>
                    <a:pt x="3495" y="0"/>
                  </a:moveTo>
                  <a:cubicBezTo>
                    <a:pt x="3475" y="0"/>
                    <a:pt x="3456" y="4"/>
                    <a:pt x="3436" y="14"/>
                  </a:cubicBezTo>
                  <a:cubicBezTo>
                    <a:pt x="3403" y="14"/>
                    <a:pt x="3336" y="47"/>
                    <a:pt x="3269" y="47"/>
                  </a:cubicBezTo>
                  <a:cubicBezTo>
                    <a:pt x="3103" y="81"/>
                    <a:pt x="2936" y="114"/>
                    <a:pt x="2802" y="147"/>
                  </a:cubicBezTo>
                  <a:cubicBezTo>
                    <a:pt x="1568" y="314"/>
                    <a:pt x="0" y="748"/>
                    <a:pt x="200" y="1949"/>
                  </a:cubicBezTo>
                  <a:cubicBezTo>
                    <a:pt x="256" y="2281"/>
                    <a:pt x="588" y="2368"/>
                    <a:pt x="935" y="2368"/>
                  </a:cubicBezTo>
                  <a:cubicBezTo>
                    <a:pt x="1215" y="2368"/>
                    <a:pt x="1505" y="2312"/>
                    <a:pt x="1668" y="2282"/>
                  </a:cubicBezTo>
                  <a:cubicBezTo>
                    <a:pt x="2736" y="2049"/>
                    <a:pt x="3636" y="1348"/>
                    <a:pt x="4437" y="614"/>
                  </a:cubicBezTo>
                  <a:cubicBezTo>
                    <a:pt x="4644" y="434"/>
                    <a:pt x="4450" y="173"/>
                    <a:pt x="4244" y="173"/>
                  </a:cubicBezTo>
                  <a:cubicBezTo>
                    <a:pt x="4184" y="173"/>
                    <a:pt x="4123" y="195"/>
                    <a:pt x="4070" y="248"/>
                  </a:cubicBezTo>
                  <a:cubicBezTo>
                    <a:pt x="4037" y="181"/>
                    <a:pt x="3970" y="114"/>
                    <a:pt x="3836" y="81"/>
                  </a:cubicBezTo>
                  <a:cubicBezTo>
                    <a:pt x="3836" y="81"/>
                    <a:pt x="3803" y="47"/>
                    <a:pt x="3770" y="47"/>
                  </a:cubicBezTo>
                  <a:lnTo>
                    <a:pt x="3636" y="47"/>
                  </a:lnTo>
                  <a:cubicBezTo>
                    <a:pt x="3589" y="24"/>
                    <a:pt x="3542" y="0"/>
                    <a:pt x="3495" y="0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8"/>
            <p:cNvSpPr/>
            <p:nvPr/>
          </p:nvSpPr>
          <p:spPr>
            <a:xfrm>
              <a:off x="8135028" y="4026788"/>
              <a:ext cx="63001" cy="125941"/>
            </a:xfrm>
            <a:custGeom>
              <a:avLst/>
              <a:gdLst/>
              <a:ahLst/>
              <a:cxnLst/>
              <a:rect l="l" t="t" r="r" b="b"/>
              <a:pathLst>
                <a:path w="2103" h="4204" extrusionOk="0">
                  <a:moveTo>
                    <a:pt x="941" y="1"/>
                  </a:moveTo>
                  <a:cubicBezTo>
                    <a:pt x="801" y="1"/>
                    <a:pt x="652" y="76"/>
                    <a:pt x="501" y="263"/>
                  </a:cubicBezTo>
                  <a:cubicBezTo>
                    <a:pt x="1" y="863"/>
                    <a:pt x="234" y="1764"/>
                    <a:pt x="401" y="2431"/>
                  </a:cubicBezTo>
                  <a:cubicBezTo>
                    <a:pt x="468" y="2764"/>
                    <a:pt x="701" y="3865"/>
                    <a:pt x="1201" y="3932"/>
                  </a:cubicBezTo>
                  <a:cubicBezTo>
                    <a:pt x="1142" y="4091"/>
                    <a:pt x="1296" y="4203"/>
                    <a:pt x="1452" y="4203"/>
                  </a:cubicBezTo>
                  <a:cubicBezTo>
                    <a:pt x="1557" y="4203"/>
                    <a:pt x="1662" y="4153"/>
                    <a:pt x="1702" y="4032"/>
                  </a:cubicBezTo>
                  <a:cubicBezTo>
                    <a:pt x="2102" y="3098"/>
                    <a:pt x="2069" y="1930"/>
                    <a:pt x="1769" y="963"/>
                  </a:cubicBezTo>
                  <a:cubicBezTo>
                    <a:pt x="1646" y="572"/>
                    <a:pt x="1326" y="1"/>
                    <a:pt x="941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8"/>
            <p:cNvSpPr/>
            <p:nvPr/>
          </p:nvSpPr>
          <p:spPr>
            <a:xfrm>
              <a:off x="7979140" y="4081576"/>
              <a:ext cx="117793" cy="84570"/>
            </a:xfrm>
            <a:custGeom>
              <a:avLst/>
              <a:gdLst/>
              <a:ahLst/>
              <a:cxnLst/>
              <a:rect l="l" t="t" r="r" b="b"/>
              <a:pathLst>
                <a:path w="3932" h="2823" extrusionOk="0">
                  <a:moveTo>
                    <a:pt x="3622" y="1"/>
                  </a:moveTo>
                  <a:cubicBezTo>
                    <a:pt x="3523" y="1"/>
                    <a:pt x="3422" y="52"/>
                    <a:pt x="3370" y="168"/>
                  </a:cubicBezTo>
                  <a:cubicBezTo>
                    <a:pt x="3337" y="101"/>
                    <a:pt x="3270" y="68"/>
                    <a:pt x="3170" y="68"/>
                  </a:cubicBezTo>
                  <a:cubicBezTo>
                    <a:pt x="2336" y="168"/>
                    <a:pt x="1469" y="368"/>
                    <a:pt x="801" y="869"/>
                  </a:cubicBezTo>
                  <a:cubicBezTo>
                    <a:pt x="234" y="1269"/>
                    <a:pt x="1" y="2136"/>
                    <a:pt x="601" y="2637"/>
                  </a:cubicBezTo>
                  <a:cubicBezTo>
                    <a:pt x="743" y="2769"/>
                    <a:pt x="905" y="2822"/>
                    <a:pt x="1076" y="2822"/>
                  </a:cubicBezTo>
                  <a:cubicBezTo>
                    <a:pt x="1549" y="2822"/>
                    <a:pt x="2084" y="2415"/>
                    <a:pt x="2403" y="2170"/>
                  </a:cubicBezTo>
                  <a:cubicBezTo>
                    <a:pt x="2970" y="1703"/>
                    <a:pt x="3637" y="1035"/>
                    <a:pt x="3870" y="335"/>
                  </a:cubicBezTo>
                  <a:cubicBezTo>
                    <a:pt x="3932" y="130"/>
                    <a:pt x="3780" y="1"/>
                    <a:pt x="3622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8"/>
            <p:cNvSpPr/>
            <p:nvPr/>
          </p:nvSpPr>
          <p:spPr>
            <a:xfrm>
              <a:off x="7966170" y="3926048"/>
              <a:ext cx="62971" cy="115756"/>
            </a:xfrm>
            <a:custGeom>
              <a:avLst/>
              <a:gdLst/>
              <a:ahLst/>
              <a:cxnLst/>
              <a:rect l="l" t="t" r="r" b="b"/>
              <a:pathLst>
                <a:path w="2102" h="3864" extrusionOk="0">
                  <a:moveTo>
                    <a:pt x="811" y="0"/>
                  </a:moveTo>
                  <a:cubicBezTo>
                    <a:pt x="709" y="0"/>
                    <a:pt x="604" y="46"/>
                    <a:pt x="501" y="156"/>
                  </a:cubicBezTo>
                  <a:cubicBezTo>
                    <a:pt x="0" y="690"/>
                    <a:pt x="134" y="1491"/>
                    <a:pt x="334" y="2124"/>
                  </a:cubicBezTo>
                  <a:cubicBezTo>
                    <a:pt x="467" y="2692"/>
                    <a:pt x="767" y="3492"/>
                    <a:pt x="1401" y="3692"/>
                  </a:cubicBezTo>
                  <a:lnTo>
                    <a:pt x="1435" y="3692"/>
                  </a:lnTo>
                  <a:cubicBezTo>
                    <a:pt x="1486" y="3796"/>
                    <a:pt x="1609" y="3863"/>
                    <a:pt x="1721" y="3863"/>
                  </a:cubicBezTo>
                  <a:cubicBezTo>
                    <a:pt x="1825" y="3863"/>
                    <a:pt x="1919" y="3804"/>
                    <a:pt x="1935" y="3659"/>
                  </a:cubicBezTo>
                  <a:cubicBezTo>
                    <a:pt x="2102" y="2692"/>
                    <a:pt x="2002" y="1758"/>
                    <a:pt x="1635" y="824"/>
                  </a:cubicBezTo>
                  <a:cubicBezTo>
                    <a:pt x="1505" y="564"/>
                    <a:pt x="1173" y="0"/>
                    <a:pt x="811" y="0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8"/>
            <p:cNvSpPr/>
            <p:nvPr/>
          </p:nvSpPr>
          <p:spPr>
            <a:xfrm>
              <a:off x="7862255" y="4013278"/>
              <a:ext cx="88944" cy="73636"/>
            </a:xfrm>
            <a:custGeom>
              <a:avLst/>
              <a:gdLst/>
              <a:ahLst/>
              <a:cxnLst/>
              <a:rect l="l" t="t" r="r" b="b"/>
              <a:pathLst>
                <a:path w="2969" h="2458" extrusionOk="0">
                  <a:moveTo>
                    <a:pt x="2496" y="1"/>
                  </a:moveTo>
                  <a:cubicBezTo>
                    <a:pt x="2466" y="1"/>
                    <a:pt x="2435" y="5"/>
                    <a:pt x="2402" y="13"/>
                  </a:cubicBezTo>
                  <a:cubicBezTo>
                    <a:pt x="1801" y="313"/>
                    <a:pt x="1168" y="380"/>
                    <a:pt x="667" y="814"/>
                  </a:cubicBezTo>
                  <a:cubicBezTo>
                    <a:pt x="267" y="1147"/>
                    <a:pt x="0" y="2048"/>
                    <a:pt x="534" y="2381"/>
                  </a:cubicBezTo>
                  <a:cubicBezTo>
                    <a:pt x="627" y="2434"/>
                    <a:pt x="722" y="2457"/>
                    <a:pt x="818" y="2457"/>
                  </a:cubicBezTo>
                  <a:cubicBezTo>
                    <a:pt x="1205" y="2457"/>
                    <a:pt x="1601" y="2088"/>
                    <a:pt x="1868" y="1848"/>
                  </a:cubicBezTo>
                  <a:cubicBezTo>
                    <a:pt x="2268" y="1481"/>
                    <a:pt x="2735" y="980"/>
                    <a:pt x="2902" y="413"/>
                  </a:cubicBezTo>
                  <a:cubicBezTo>
                    <a:pt x="2969" y="247"/>
                    <a:pt x="2835" y="146"/>
                    <a:pt x="2702" y="113"/>
                  </a:cubicBezTo>
                  <a:cubicBezTo>
                    <a:pt x="2652" y="38"/>
                    <a:pt x="2583" y="1"/>
                    <a:pt x="2496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8"/>
            <p:cNvSpPr/>
            <p:nvPr/>
          </p:nvSpPr>
          <p:spPr>
            <a:xfrm>
              <a:off x="7742212" y="3936832"/>
              <a:ext cx="138374" cy="76422"/>
            </a:xfrm>
            <a:custGeom>
              <a:avLst/>
              <a:gdLst/>
              <a:ahLst/>
              <a:cxnLst/>
              <a:rect l="l" t="t" r="r" b="b"/>
              <a:pathLst>
                <a:path w="4619" h="2551" extrusionOk="0">
                  <a:moveTo>
                    <a:pt x="1182" y="1"/>
                  </a:moveTo>
                  <a:cubicBezTo>
                    <a:pt x="952" y="1"/>
                    <a:pt x="738" y="69"/>
                    <a:pt x="567" y="251"/>
                  </a:cubicBezTo>
                  <a:cubicBezTo>
                    <a:pt x="0" y="851"/>
                    <a:pt x="767" y="1551"/>
                    <a:pt x="1301" y="1785"/>
                  </a:cubicBezTo>
                  <a:cubicBezTo>
                    <a:pt x="2168" y="2185"/>
                    <a:pt x="3136" y="2252"/>
                    <a:pt x="4036" y="2352"/>
                  </a:cubicBezTo>
                  <a:cubicBezTo>
                    <a:pt x="4036" y="2385"/>
                    <a:pt x="4070" y="2385"/>
                    <a:pt x="4070" y="2419"/>
                  </a:cubicBezTo>
                  <a:cubicBezTo>
                    <a:pt x="4121" y="2512"/>
                    <a:pt x="4199" y="2550"/>
                    <a:pt x="4276" y="2550"/>
                  </a:cubicBezTo>
                  <a:cubicBezTo>
                    <a:pt x="4448" y="2550"/>
                    <a:pt x="4618" y="2359"/>
                    <a:pt x="4503" y="2152"/>
                  </a:cubicBezTo>
                  <a:cubicBezTo>
                    <a:pt x="4136" y="1451"/>
                    <a:pt x="3236" y="884"/>
                    <a:pt x="2569" y="517"/>
                  </a:cubicBezTo>
                  <a:cubicBezTo>
                    <a:pt x="2228" y="313"/>
                    <a:pt x="1671" y="1"/>
                    <a:pt x="1182" y="1"/>
                  </a:cubicBezTo>
                  <a:close/>
                </a:path>
              </a:pathLst>
            </a:custGeom>
            <a:solidFill>
              <a:srgbClr val="489B7D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37" name="Google Shape;2037;p8"/>
          <p:cNvGrpSpPr/>
          <p:nvPr/>
        </p:nvGrpSpPr>
        <p:grpSpPr>
          <a:xfrm>
            <a:off x="11173647" y="5217917"/>
            <a:ext cx="1354937" cy="1396017"/>
            <a:chOff x="8276926" y="3750868"/>
            <a:chExt cx="1239162" cy="1244814"/>
          </a:xfrm>
        </p:grpSpPr>
        <p:sp>
          <p:nvSpPr>
            <p:cNvPr id="2038" name="Google Shape;2038;p8"/>
            <p:cNvSpPr/>
            <p:nvPr/>
          </p:nvSpPr>
          <p:spPr>
            <a:xfrm>
              <a:off x="8276926" y="3750868"/>
              <a:ext cx="1239162" cy="1227089"/>
            </a:xfrm>
            <a:custGeom>
              <a:avLst/>
              <a:gdLst/>
              <a:ahLst/>
              <a:cxnLst/>
              <a:rect l="l" t="t" r="r" b="b"/>
              <a:pathLst>
                <a:path w="41364" h="40961" extrusionOk="0">
                  <a:moveTo>
                    <a:pt x="0" y="0"/>
                  </a:moveTo>
                  <a:lnTo>
                    <a:pt x="0" y="0"/>
                  </a:lnTo>
                  <a:cubicBezTo>
                    <a:pt x="1280" y="4593"/>
                    <a:pt x="11205" y="40961"/>
                    <a:pt x="33709" y="40961"/>
                  </a:cubicBezTo>
                  <a:cubicBezTo>
                    <a:pt x="34088" y="40961"/>
                    <a:pt x="34472" y="40950"/>
                    <a:pt x="34859" y="40929"/>
                  </a:cubicBezTo>
                  <a:cubicBezTo>
                    <a:pt x="41363" y="15645"/>
                    <a:pt x="3703" y="1301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8"/>
            <p:cNvSpPr/>
            <p:nvPr/>
          </p:nvSpPr>
          <p:spPr>
            <a:xfrm>
              <a:off x="8392314" y="3892198"/>
              <a:ext cx="958460" cy="1103485"/>
            </a:xfrm>
            <a:custGeom>
              <a:avLst/>
              <a:gdLst/>
              <a:ahLst/>
              <a:cxnLst/>
              <a:rect l="l" t="t" r="r" b="b"/>
              <a:pathLst>
                <a:path w="31994" h="36835" extrusionOk="0">
                  <a:moveTo>
                    <a:pt x="584" y="1"/>
                  </a:moveTo>
                  <a:cubicBezTo>
                    <a:pt x="276" y="1"/>
                    <a:pt x="1" y="410"/>
                    <a:pt x="285" y="719"/>
                  </a:cubicBezTo>
                  <a:cubicBezTo>
                    <a:pt x="4888" y="5523"/>
                    <a:pt x="9224" y="10593"/>
                    <a:pt x="13427" y="15797"/>
                  </a:cubicBezTo>
                  <a:cubicBezTo>
                    <a:pt x="15529" y="18399"/>
                    <a:pt x="17564" y="21034"/>
                    <a:pt x="19632" y="23669"/>
                  </a:cubicBezTo>
                  <a:cubicBezTo>
                    <a:pt x="20566" y="24870"/>
                    <a:pt x="21466" y="26104"/>
                    <a:pt x="22400" y="27305"/>
                  </a:cubicBezTo>
                  <a:cubicBezTo>
                    <a:pt x="23301" y="28539"/>
                    <a:pt x="24202" y="29773"/>
                    <a:pt x="25269" y="30874"/>
                  </a:cubicBezTo>
                  <a:cubicBezTo>
                    <a:pt x="26270" y="31842"/>
                    <a:pt x="27371" y="32642"/>
                    <a:pt x="28438" y="33543"/>
                  </a:cubicBezTo>
                  <a:cubicBezTo>
                    <a:pt x="29439" y="34377"/>
                    <a:pt x="30540" y="35311"/>
                    <a:pt x="31073" y="36545"/>
                  </a:cubicBezTo>
                  <a:cubicBezTo>
                    <a:pt x="31154" y="36747"/>
                    <a:pt x="31333" y="36835"/>
                    <a:pt x="31504" y="36835"/>
                  </a:cubicBezTo>
                  <a:cubicBezTo>
                    <a:pt x="31757" y="36835"/>
                    <a:pt x="31993" y="36643"/>
                    <a:pt x="31874" y="36345"/>
                  </a:cubicBezTo>
                  <a:cubicBezTo>
                    <a:pt x="30907" y="34077"/>
                    <a:pt x="28638" y="32676"/>
                    <a:pt x="26837" y="31174"/>
                  </a:cubicBezTo>
                  <a:cubicBezTo>
                    <a:pt x="24569" y="29240"/>
                    <a:pt x="22901" y="26605"/>
                    <a:pt x="21100" y="24269"/>
                  </a:cubicBezTo>
                  <a:cubicBezTo>
                    <a:pt x="17063" y="18932"/>
                    <a:pt x="12927" y="13695"/>
                    <a:pt x="8557" y="8625"/>
                  </a:cubicBezTo>
                  <a:cubicBezTo>
                    <a:pt x="6055" y="5756"/>
                    <a:pt x="3520" y="2888"/>
                    <a:pt x="852" y="119"/>
                  </a:cubicBezTo>
                  <a:cubicBezTo>
                    <a:pt x="769" y="36"/>
                    <a:pt x="675" y="1"/>
                    <a:pt x="58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8"/>
            <p:cNvSpPr/>
            <p:nvPr/>
          </p:nvSpPr>
          <p:spPr>
            <a:xfrm>
              <a:off x="8441201" y="3944710"/>
              <a:ext cx="148529" cy="162939"/>
            </a:xfrm>
            <a:custGeom>
              <a:avLst/>
              <a:gdLst/>
              <a:ahLst/>
              <a:cxnLst/>
              <a:rect l="l" t="t" r="r" b="b"/>
              <a:pathLst>
                <a:path w="4958" h="5439" extrusionOk="0">
                  <a:moveTo>
                    <a:pt x="4290" y="0"/>
                  </a:moveTo>
                  <a:cubicBezTo>
                    <a:pt x="4056" y="0"/>
                    <a:pt x="3890" y="201"/>
                    <a:pt x="3890" y="434"/>
                  </a:cubicBezTo>
                  <a:cubicBezTo>
                    <a:pt x="3770" y="1778"/>
                    <a:pt x="3865" y="3150"/>
                    <a:pt x="4054" y="4500"/>
                  </a:cubicBezTo>
                  <a:lnTo>
                    <a:pt x="4054" y="4500"/>
                  </a:lnTo>
                  <a:cubicBezTo>
                    <a:pt x="3610" y="4566"/>
                    <a:pt x="3160" y="4601"/>
                    <a:pt x="2711" y="4601"/>
                  </a:cubicBezTo>
                  <a:cubicBezTo>
                    <a:pt x="2025" y="4601"/>
                    <a:pt x="1341" y="4518"/>
                    <a:pt x="687" y="4337"/>
                  </a:cubicBezTo>
                  <a:cubicBezTo>
                    <a:pt x="638" y="4321"/>
                    <a:pt x="591" y="4314"/>
                    <a:pt x="547" y="4314"/>
                  </a:cubicBezTo>
                  <a:cubicBezTo>
                    <a:pt x="122" y="4314"/>
                    <a:pt x="0" y="4986"/>
                    <a:pt x="454" y="5137"/>
                  </a:cubicBezTo>
                  <a:cubicBezTo>
                    <a:pt x="1172" y="5348"/>
                    <a:pt x="1918" y="5438"/>
                    <a:pt x="2663" y="5438"/>
                  </a:cubicBezTo>
                  <a:cubicBezTo>
                    <a:pt x="3336" y="5438"/>
                    <a:pt x="4008" y="5364"/>
                    <a:pt x="4657" y="5237"/>
                  </a:cubicBezTo>
                  <a:cubicBezTo>
                    <a:pt x="4890" y="5204"/>
                    <a:pt x="4957" y="4937"/>
                    <a:pt x="4924" y="4737"/>
                  </a:cubicBezTo>
                  <a:cubicBezTo>
                    <a:pt x="4690" y="3303"/>
                    <a:pt x="4624" y="1868"/>
                    <a:pt x="4724" y="401"/>
                  </a:cubicBezTo>
                  <a:cubicBezTo>
                    <a:pt x="4724" y="201"/>
                    <a:pt x="4523" y="0"/>
                    <a:pt x="4290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8"/>
            <p:cNvSpPr/>
            <p:nvPr/>
          </p:nvSpPr>
          <p:spPr>
            <a:xfrm>
              <a:off x="8509679" y="4032569"/>
              <a:ext cx="204370" cy="189331"/>
            </a:xfrm>
            <a:custGeom>
              <a:avLst/>
              <a:gdLst/>
              <a:ahLst/>
              <a:cxnLst/>
              <a:rect l="l" t="t" r="r" b="b"/>
              <a:pathLst>
                <a:path w="6822" h="6320" extrusionOk="0">
                  <a:moveTo>
                    <a:pt x="6305" y="1"/>
                  </a:moveTo>
                  <a:cubicBezTo>
                    <a:pt x="6138" y="1"/>
                    <a:pt x="5973" y="92"/>
                    <a:pt x="5907" y="303"/>
                  </a:cubicBezTo>
                  <a:cubicBezTo>
                    <a:pt x="5473" y="1976"/>
                    <a:pt x="5529" y="3736"/>
                    <a:pt x="5378" y="5475"/>
                  </a:cubicBezTo>
                  <a:lnTo>
                    <a:pt x="5378" y="5475"/>
                  </a:lnTo>
                  <a:cubicBezTo>
                    <a:pt x="4795" y="5481"/>
                    <a:pt x="4208" y="5497"/>
                    <a:pt x="3623" y="5497"/>
                  </a:cubicBezTo>
                  <a:cubicBezTo>
                    <a:pt x="2651" y="5497"/>
                    <a:pt x="1683" y="5452"/>
                    <a:pt x="736" y="5240"/>
                  </a:cubicBezTo>
                  <a:cubicBezTo>
                    <a:pt x="705" y="5234"/>
                    <a:pt x="675" y="5231"/>
                    <a:pt x="646" y="5231"/>
                  </a:cubicBezTo>
                  <a:cubicBezTo>
                    <a:pt x="178" y="5231"/>
                    <a:pt x="0" y="5946"/>
                    <a:pt x="503" y="6040"/>
                  </a:cubicBezTo>
                  <a:cubicBezTo>
                    <a:pt x="1625" y="6278"/>
                    <a:pt x="2762" y="6320"/>
                    <a:pt x="3894" y="6320"/>
                  </a:cubicBezTo>
                  <a:cubicBezTo>
                    <a:pt x="4511" y="6320"/>
                    <a:pt x="5128" y="6307"/>
                    <a:pt x="5740" y="6307"/>
                  </a:cubicBezTo>
                  <a:cubicBezTo>
                    <a:pt x="5973" y="6307"/>
                    <a:pt x="6140" y="6107"/>
                    <a:pt x="6174" y="5874"/>
                  </a:cubicBezTo>
                  <a:cubicBezTo>
                    <a:pt x="6374" y="4106"/>
                    <a:pt x="6274" y="2271"/>
                    <a:pt x="6741" y="537"/>
                  </a:cubicBezTo>
                  <a:cubicBezTo>
                    <a:pt x="6821" y="214"/>
                    <a:pt x="6561" y="1"/>
                    <a:pt x="6305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8"/>
            <p:cNvSpPr/>
            <p:nvPr/>
          </p:nvSpPr>
          <p:spPr>
            <a:xfrm>
              <a:off x="8605656" y="4119560"/>
              <a:ext cx="241877" cy="254848"/>
            </a:xfrm>
            <a:custGeom>
              <a:avLst/>
              <a:gdLst/>
              <a:ahLst/>
              <a:cxnLst/>
              <a:rect l="l" t="t" r="r" b="b"/>
              <a:pathLst>
                <a:path w="8074" h="8507" extrusionOk="0">
                  <a:moveTo>
                    <a:pt x="7656" y="1"/>
                  </a:moveTo>
                  <a:cubicBezTo>
                    <a:pt x="7448" y="1"/>
                    <a:pt x="7239" y="134"/>
                    <a:pt x="7239" y="401"/>
                  </a:cubicBezTo>
                  <a:cubicBezTo>
                    <a:pt x="7239" y="2748"/>
                    <a:pt x="6636" y="4975"/>
                    <a:pt x="6348" y="7281"/>
                  </a:cubicBezTo>
                  <a:lnTo>
                    <a:pt x="6348" y="7281"/>
                  </a:lnTo>
                  <a:cubicBezTo>
                    <a:pt x="4429" y="7581"/>
                    <a:pt x="2483" y="7673"/>
                    <a:pt x="568" y="7673"/>
                  </a:cubicBezTo>
                  <a:cubicBezTo>
                    <a:pt x="1" y="7673"/>
                    <a:pt x="1" y="8507"/>
                    <a:pt x="568" y="8507"/>
                  </a:cubicBezTo>
                  <a:cubicBezTo>
                    <a:pt x="2669" y="8507"/>
                    <a:pt x="4771" y="8407"/>
                    <a:pt x="6839" y="8040"/>
                  </a:cubicBezTo>
                  <a:cubicBezTo>
                    <a:pt x="7039" y="8007"/>
                    <a:pt x="7139" y="7806"/>
                    <a:pt x="7139" y="7640"/>
                  </a:cubicBezTo>
                  <a:cubicBezTo>
                    <a:pt x="7406" y="5238"/>
                    <a:pt x="8073" y="2870"/>
                    <a:pt x="8073" y="401"/>
                  </a:cubicBezTo>
                  <a:cubicBezTo>
                    <a:pt x="8073" y="134"/>
                    <a:pt x="7865" y="1"/>
                    <a:pt x="7656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8"/>
            <p:cNvSpPr/>
            <p:nvPr/>
          </p:nvSpPr>
          <p:spPr>
            <a:xfrm>
              <a:off x="8710590" y="4263465"/>
              <a:ext cx="283817" cy="296819"/>
            </a:xfrm>
            <a:custGeom>
              <a:avLst/>
              <a:gdLst/>
              <a:ahLst/>
              <a:cxnLst/>
              <a:rect l="l" t="t" r="r" b="b"/>
              <a:pathLst>
                <a:path w="9474" h="9908" extrusionOk="0">
                  <a:moveTo>
                    <a:pt x="8928" y="0"/>
                  </a:moveTo>
                  <a:cubicBezTo>
                    <a:pt x="8723" y="0"/>
                    <a:pt x="8523" y="134"/>
                    <a:pt x="8540" y="401"/>
                  </a:cubicBezTo>
                  <a:cubicBezTo>
                    <a:pt x="8637" y="3207"/>
                    <a:pt x="8109" y="5982"/>
                    <a:pt x="7652" y="8726"/>
                  </a:cubicBezTo>
                  <a:lnTo>
                    <a:pt x="7652" y="8726"/>
                  </a:lnTo>
                  <a:cubicBezTo>
                    <a:pt x="5271" y="8861"/>
                    <a:pt x="2918" y="9073"/>
                    <a:pt x="534" y="9073"/>
                  </a:cubicBezTo>
                  <a:cubicBezTo>
                    <a:pt x="0" y="9073"/>
                    <a:pt x="0" y="9907"/>
                    <a:pt x="534" y="9907"/>
                  </a:cubicBezTo>
                  <a:cubicBezTo>
                    <a:pt x="3036" y="9907"/>
                    <a:pt x="5538" y="9674"/>
                    <a:pt x="8006" y="9540"/>
                  </a:cubicBezTo>
                  <a:cubicBezTo>
                    <a:pt x="8173" y="9540"/>
                    <a:pt x="8373" y="9440"/>
                    <a:pt x="8406" y="9240"/>
                  </a:cubicBezTo>
                  <a:cubicBezTo>
                    <a:pt x="8907" y="6305"/>
                    <a:pt x="9474" y="3369"/>
                    <a:pt x="9340" y="401"/>
                  </a:cubicBezTo>
                  <a:cubicBezTo>
                    <a:pt x="9340" y="134"/>
                    <a:pt x="9132" y="0"/>
                    <a:pt x="892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8"/>
            <p:cNvSpPr/>
            <p:nvPr/>
          </p:nvSpPr>
          <p:spPr>
            <a:xfrm>
              <a:off x="8857491" y="4402339"/>
              <a:ext cx="286813" cy="364463"/>
            </a:xfrm>
            <a:custGeom>
              <a:avLst/>
              <a:gdLst/>
              <a:ahLst/>
              <a:cxnLst/>
              <a:rect l="l" t="t" r="r" b="b"/>
              <a:pathLst>
                <a:path w="9574" h="12166" extrusionOk="0">
                  <a:moveTo>
                    <a:pt x="8898" y="1"/>
                  </a:moveTo>
                  <a:cubicBezTo>
                    <a:pt x="8689" y="1"/>
                    <a:pt x="8489" y="134"/>
                    <a:pt x="8506" y="401"/>
                  </a:cubicBezTo>
                  <a:cubicBezTo>
                    <a:pt x="8732" y="4076"/>
                    <a:pt x="8210" y="7689"/>
                    <a:pt x="8054" y="11329"/>
                  </a:cubicBezTo>
                  <a:lnTo>
                    <a:pt x="8054" y="11329"/>
                  </a:lnTo>
                  <a:cubicBezTo>
                    <a:pt x="7990" y="11330"/>
                    <a:pt x="7927" y="11331"/>
                    <a:pt x="7864" y="11331"/>
                  </a:cubicBezTo>
                  <a:cubicBezTo>
                    <a:pt x="5589" y="11331"/>
                    <a:pt x="3417" y="10453"/>
                    <a:pt x="1143" y="10453"/>
                  </a:cubicBezTo>
                  <a:cubicBezTo>
                    <a:pt x="940" y="10453"/>
                    <a:pt x="737" y="10460"/>
                    <a:pt x="534" y="10475"/>
                  </a:cubicBezTo>
                  <a:cubicBezTo>
                    <a:pt x="20" y="10539"/>
                    <a:pt x="1" y="11313"/>
                    <a:pt x="474" y="11313"/>
                  </a:cubicBezTo>
                  <a:cubicBezTo>
                    <a:pt x="493" y="11313"/>
                    <a:pt x="513" y="11312"/>
                    <a:pt x="534" y="11309"/>
                  </a:cubicBezTo>
                  <a:cubicBezTo>
                    <a:pt x="737" y="11294"/>
                    <a:pt x="940" y="11287"/>
                    <a:pt x="1143" y="11287"/>
                  </a:cubicBezTo>
                  <a:cubicBezTo>
                    <a:pt x="3417" y="11287"/>
                    <a:pt x="5589" y="12165"/>
                    <a:pt x="7864" y="12165"/>
                  </a:cubicBezTo>
                  <a:cubicBezTo>
                    <a:pt x="8066" y="12165"/>
                    <a:pt x="8269" y="12158"/>
                    <a:pt x="8473" y="12143"/>
                  </a:cubicBezTo>
                  <a:cubicBezTo>
                    <a:pt x="8706" y="12110"/>
                    <a:pt x="8873" y="11976"/>
                    <a:pt x="8873" y="11709"/>
                  </a:cubicBezTo>
                  <a:cubicBezTo>
                    <a:pt x="9006" y="7940"/>
                    <a:pt x="9573" y="4204"/>
                    <a:pt x="9340" y="401"/>
                  </a:cubicBezTo>
                  <a:cubicBezTo>
                    <a:pt x="9323" y="134"/>
                    <a:pt x="9106" y="1"/>
                    <a:pt x="889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8"/>
            <p:cNvSpPr/>
            <p:nvPr/>
          </p:nvSpPr>
          <p:spPr>
            <a:xfrm>
              <a:off x="8748543" y="444232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5" y="0"/>
                  </a:moveTo>
                  <a:cubicBezTo>
                    <a:pt x="1" y="0"/>
                    <a:pt x="1" y="701"/>
                    <a:pt x="435" y="701"/>
                  </a:cubicBezTo>
                  <a:cubicBezTo>
                    <a:pt x="902" y="701"/>
                    <a:pt x="902" y="0"/>
                    <a:pt x="435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8"/>
            <p:cNvSpPr/>
            <p:nvPr/>
          </p:nvSpPr>
          <p:spPr>
            <a:xfrm>
              <a:off x="8716581" y="4491277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7" y="1"/>
                  </a:moveTo>
                  <a:cubicBezTo>
                    <a:pt x="0" y="1"/>
                    <a:pt x="0" y="701"/>
                    <a:pt x="467" y="701"/>
                  </a:cubicBezTo>
                  <a:cubicBezTo>
                    <a:pt x="901" y="701"/>
                    <a:pt x="901" y="1"/>
                    <a:pt x="467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8"/>
            <p:cNvSpPr/>
            <p:nvPr/>
          </p:nvSpPr>
          <p:spPr>
            <a:xfrm>
              <a:off x="8689591" y="4449309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34" y="1"/>
                  </a:moveTo>
                  <a:cubicBezTo>
                    <a:pt x="1" y="1"/>
                    <a:pt x="1" y="701"/>
                    <a:pt x="434" y="701"/>
                  </a:cubicBezTo>
                  <a:cubicBezTo>
                    <a:pt x="901" y="701"/>
                    <a:pt x="901" y="1"/>
                    <a:pt x="43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8"/>
            <p:cNvSpPr/>
            <p:nvPr/>
          </p:nvSpPr>
          <p:spPr>
            <a:xfrm>
              <a:off x="8779517" y="407261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8"/>
            <p:cNvSpPr/>
            <p:nvPr/>
          </p:nvSpPr>
          <p:spPr>
            <a:xfrm>
              <a:off x="8755553" y="4131572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8"/>
            <p:cNvSpPr/>
            <p:nvPr/>
          </p:nvSpPr>
          <p:spPr>
            <a:xfrm>
              <a:off x="8727574" y="407261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8"/>
            <p:cNvSpPr/>
            <p:nvPr/>
          </p:nvSpPr>
          <p:spPr>
            <a:xfrm>
              <a:off x="8357866" y="3932728"/>
              <a:ext cx="26992" cy="21000"/>
            </a:xfrm>
            <a:custGeom>
              <a:avLst/>
              <a:gdLst/>
              <a:ahLst/>
              <a:cxnLst/>
              <a:rect l="l" t="t" r="r" b="b"/>
              <a:pathLst>
                <a:path w="901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8"/>
            <p:cNvSpPr/>
            <p:nvPr/>
          </p:nvSpPr>
          <p:spPr>
            <a:xfrm>
              <a:off x="8339862" y="3876771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1" y="701"/>
                    <a:pt x="901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8"/>
            <p:cNvSpPr/>
            <p:nvPr/>
          </p:nvSpPr>
          <p:spPr>
            <a:xfrm>
              <a:off x="8902424" y="4610200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5" y="0"/>
                  </a:moveTo>
                  <a:cubicBezTo>
                    <a:pt x="1" y="0"/>
                    <a:pt x="1" y="701"/>
                    <a:pt x="435" y="701"/>
                  </a:cubicBezTo>
                  <a:cubicBezTo>
                    <a:pt x="902" y="701"/>
                    <a:pt x="902" y="0"/>
                    <a:pt x="435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8"/>
            <p:cNvSpPr/>
            <p:nvPr/>
          </p:nvSpPr>
          <p:spPr>
            <a:xfrm>
              <a:off x="8884450" y="4656151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8" y="1"/>
                  </a:moveTo>
                  <a:cubicBezTo>
                    <a:pt x="1" y="1"/>
                    <a:pt x="1" y="701"/>
                    <a:pt x="468" y="701"/>
                  </a:cubicBezTo>
                  <a:cubicBezTo>
                    <a:pt x="901" y="701"/>
                    <a:pt x="901" y="1"/>
                    <a:pt x="46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8"/>
            <p:cNvSpPr/>
            <p:nvPr/>
          </p:nvSpPr>
          <p:spPr>
            <a:xfrm>
              <a:off x="8849462" y="4621193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8"/>
            <p:cNvSpPr/>
            <p:nvPr/>
          </p:nvSpPr>
          <p:spPr>
            <a:xfrm>
              <a:off x="9237174" y="462418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1" y="701"/>
                    <a:pt x="901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8"/>
            <p:cNvSpPr/>
            <p:nvPr/>
          </p:nvSpPr>
          <p:spPr>
            <a:xfrm>
              <a:off x="9213210" y="4690121"/>
              <a:ext cx="26992" cy="21030"/>
            </a:xfrm>
            <a:custGeom>
              <a:avLst/>
              <a:gdLst/>
              <a:ahLst/>
              <a:cxnLst/>
              <a:rect l="l" t="t" r="r" b="b"/>
              <a:pathLst>
                <a:path w="901" h="702" extrusionOk="0">
                  <a:moveTo>
                    <a:pt x="434" y="1"/>
                  </a:moveTo>
                  <a:cubicBezTo>
                    <a:pt x="0" y="1"/>
                    <a:pt x="0" y="701"/>
                    <a:pt x="434" y="701"/>
                  </a:cubicBezTo>
                  <a:cubicBezTo>
                    <a:pt x="901" y="701"/>
                    <a:pt x="901" y="1"/>
                    <a:pt x="43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8"/>
            <p:cNvSpPr/>
            <p:nvPr/>
          </p:nvSpPr>
          <p:spPr>
            <a:xfrm>
              <a:off x="9171243" y="4638178"/>
              <a:ext cx="26992" cy="21000"/>
            </a:xfrm>
            <a:custGeom>
              <a:avLst/>
              <a:gdLst/>
              <a:ahLst/>
              <a:cxnLst/>
              <a:rect l="l" t="t" r="r" b="b"/>
              <a:pathLst>
                <a:path w="901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8"/>
            <p:cNvSpPr/>
            <p:nvPr/>
          </p:nvSpPr>
          <p:spPr>
            <a:xfrm>
              <a:off x="8979379" y="4820037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8"/>
            <p:cNvSpPr/>
            <p:nvPr/>
          </p:nvSpPr>
          <p:spPr>
            <a:xfrm>
              <a:off x="8933427" y="4830013"/>
              <a:ext cx="26992" cy="21030"/>
            </a:xfrm>
            <a:custGeom>
              <a:avLst/>
              <a:gdLst/>
              <a:ahLst/>
              <a:cxnLst/>
              <a:rect l="l" t="t" r="r" b="b"/>
              <a:pathLst>
                <a:path w="901" h="702" extrusionOk="0">
                  <a:moveTo>
                    <a:pt x="467" y="1"/>
                  </a:moveTo>
                  <a:cubicBezTo>
                    <a:pt x="0" y="1"/>
                    <a:pt x="0" y="701"/>
                    <a:pt x="467" y="701"/>
                  </a:cubicBezTo>
                  <a:cubicBezTo>
                    <a:pt x="901" y="701"/>
                    <a:pt x="901" y="1"/>
                    <a:pt x="467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8"/>
            <p:cNvSpPr/>
            <p:nvPr/>
          </p:nvSpPr>
          <p:spPr>
            <a:xfrm>
              <a:off x="8902419" y="4681074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8"/>
            <p:cNvSpPr/>
            <p:nvPr/>
          </p:nvSpPr>
          <p:spPr>
            <a:xfrm>
              <a:off x="8664608" y="4296446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8"/>
            <p:cNvSpPr/>
            <p:nvPr/>
          </p:nvSpPr>
          <p:spPr>
            <a:xfrm>
              <a:off x="8884450" y="4264454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8" y="1"/>
                  </a:moveTo>
                  <a:cubicBezTo>
                    <a:pt x="1" y="1"/>
                    <a:pt x="1" y="701"/>
                    <a:pt x="468" y="701"/>
                  </a:cubicBezTo>
                  <a:cubicBezTo>
                    <a:pt x="901" y="701"/>
                    <a:pt x="901" y="1"/>
                    <a:pt x="46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8"/>
            <p:cNvSpPr/>
            <p:nvPr/>
          </p:nvSpPr>
          <p:spPr>
            <a:xfrm>
              <a:off x="8461781" y="4145561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7" y="0"/>
                  </a:moveTo>
                  <a:cubicBezTo>
                    <a:pt x="0" y="0"/>
                    <a:pt x="0" y="701"/>
                    <a:pt x="467" y="701"/>
                  </a:cubicBezTo>
                  <a:cubicBezTo>
                    <a:pt x="901" y="701"/>
                    <a:pt x="901" y="0"/>
                    <a:pt x="467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65" name="Google Shape;2065;p8"/>
          <p:cNvGrpSpPr/>
          <p:nvPr/>
        </p:nvGrpSpPr>
        <p:grpSpPr>
          <a:xfrm>
            <a:off x="11093872" y="5903209"/>
            <a:ext cx="478941" cy="1330575"/>
            <a:chOff x="7607455" y="4238363"/>
            <a:chExt cx="438017" cy="1186459"/>
          </a:xfrm>
        </p:grpSpPr>
        <p:sp>
          <p:nvSpPr>
            <p:cNvPr id="2066" name="Google Shape;2066;p8"/>
            <p:cNvSpPr/>
            <p:nvPr/>
          </p:nvSpPr>
          <p:spPr>
            <a:xfrm>
              <a:off x="7911202" y="4620055"/>
              <a:ext cx="134270" cy="198019"/>
            </a:xfrm>
            <a:custGeom>
              <a:avLst/>
              <a:gdLst/>
              <a:ahLst/>
              <a:cxnLst/>
              <a:rect l="l" t="t" r="r" b="b"/>
              <a:pathLst>
                <a:path w="4482" h="6610" extrusionOk="0">
                  <a:moveTo>
                    <a:pt x="3267" y="1"/>
                  </a:moveTo>
                  <a:cubicBezTo>
                    <a:pt x="2782" y="1"/>
                    <a:pt x="2218" y="255"/>
                    <a:pt x="1735" y="739"/>
                  </a:cubicBezTo>
                  <a:cubicBezTo>
                    <a:pt x="734" y="1739"/>
                    <a:pt x="501" y="3374"/>
                    <a:pt x="334" y="4642"/>
                  </a:cubicBezTo>
                  <a:cubicBezTo>
                    <a:pt x="234" y="5242"/>
                    <a:pt x="267" y="6142"/>
                    <a:pt x="34" y="6609"/>
                  </a:cubicBezTo>
                  <a:lnTo>
                    <a:pt x="34" y="6609"/>
                  </a:lnTo>
                  <a:cubicBezTo>
                    <a:pt x="2551" y="6553"/>
                    <a:pt x="4304" y="3997"/>
                    <a:pt x="4404" y="1606"/>
                  </a:cubicBezTo>
                  <a:cubicBezTo>
                    <a:pt x="4482" y="511"/>
                    <a:pt x="3953" y="1"/>
                    <a:pt x="3267" y="1"/>
                  </a:cubicBezTo>
                  <a:close/>
                  <a:moveTo>
                    <a:pt x="34" y="6609"/>
                  </a:moveTo>
                  <a:lnTo>
                    <a:pt x="34" y="6609"/>
                  </a:lnTo>
                  <a:cubicBezTo>
                    <a:pt x="23" y="6609"/>
                    <a:pt x="12" y="6609"/>
                    <a:pt x="1" y="6610"/>
                  </a:cubicBezTo>
                  <a:lnTo>
                    <a:pt x="34" y="6610"/>
                  </a:lnTo>
                  <a:cubicBezTo>
                    <a:pt x="34" y="6609"/>
                    <a:pt x="34" y="6609"/>
                    <a:pt x="34" y="660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8"/>
            <p:cNvSpPr/>
            <p:nvPr/>
          </p:nvSpPr>
          <p:spPr>
            <a:xfrm>
              <a:off x="7607455" y="4894537"/>
              <a:ext cx="220847" cy="138703"/>
            </a:xfrm>
            <a:custGeom>
              <a:avLst/>
              <a:gdLst/>
              <a:ahLst/>
              <a:cxnLst/>
              <a:rect l="l" t="t" r="r" b="b"/>
              <a:pathLst>
                <a:path w="7372" h="4630" extrusionOk="0">
                  <a:moveTo>
                    <a:pt x="2707" y="0"/>
                  </a:moveTo>
                  <a:cubicBezTo>
                    <a:pt x="2193" y="0"/>
                    <a:pt x="1713" y="194"/>
                    <a:pt x="1334" y="682"/>
                  </a:cubicBezTo>
                  <a:cubicBezTo>
                    <a:pt x="0" y="2417"/>
                    <a:pt x="2435" y="3918"/>
                    <a:pt x="3836" y="4218"/>
                  </a:cubicBezTo>
                  <a:cubicBezTo>
                    <a:pt x="4807" y="4424"/>
                    <a:pt x="5882" y="4630"/>
                    <a:pt x="6923" y="4630"/>
                  </a:cubicBezTo>
                  <a:cubicBezTo>
                    <a:pt x="7062" y="4630"/>
                    <a:pt x="7201" y="4626"/>
                    <a:pt x="7339" y="4618"/>
                  </a:cubicBezTo>
                  <a:lnTo>
                    <a:pt x="7372" y="4518"/>
                  </a:lnTo>
                  <a:cubicBezTo>
                    <a:pt x="7038" y="3651"/>
                    <a:pt x="6571" y="2584"/>
                    <a:pt x="6004" y="1883"/>
                  </a:cubicBezTo>
                  <a:cubicBezTo>
                    <a:pt x="5303" y="1065"/>
                    <a:pt x="3913" y="0"/>
                    <a:pt x="270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8"/>
            <p:cNvSpPr/>
            <p:nvPr/>
          </p:nvSpPr>
          <p:spPr>
            <a:xfrm>
              <a:off x="7905211" y="4892829"/>
              <a:ext cx="118362" cy="243015"/>
            </a:xfrm>
            <a:custGeom>
              <a:avLst/>
              <a:gdLst/>
              <a:ahLst/>
              <a:cxnLst/>
              <a:rect l="l" t="t" r="r" b="b"/>
              <a:pathLst>
                <a:path w="3951" h="8112" extrusionOk="0">
                  <a:moveTo>
                    <a:pt x="2540" y="0"/>
                  </a:moveTo>
                  <a:cubicBezTo>
                    <a:pt x="2197" y="0"/>
                    <a:pt x="1809" y="179"/>
                    <a:pt x="1401" y="606"/>
                  </a:cubicBezTo>
                  <a:cubicBezTo>
                    <a:pt x="301" y="1707"/>
                    <a:pt x="134" y="3475"/>
                    <a:pt x="67" y="4976"/>
                  </a:cubicBezTo>
                  <a:cubicBezTo>
                    <a:pt x="0" y="6043"/>
                    <a:pt x="134" y="7077"/>
                    <a:pt x="134" y="8111"/>
                  </a:cubicBezTo>
                  <a:cubicBezTo>
                    <a:pt x="2469" y="8111"/>
                    <a:pt x="3903" y="4042"/>
                    <a:pt x="3903" y="2174"/>
                  </a:cubicBezTo>
                  <a:cubicBezTo>
                    <a:pt x="3951" y="1062"/>
                    <a:pt x="3377" y="0"/>
                    <a:pt x="254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8"/>
            <p:cNvSpPr/>
            <p:nvPr/>
          </p:nvSpPr>
          <p:spPr>
            <a:xfrm>
              <a:off x="7664130" y="4671009"/>
              <a:ext cx="171177" cy="210032"/>
            </a:xfrm>
            <a:custGeom>
              <a:avLst/>
              <a:gdLst/>
              <a:ahLst/>
              <a:cxnLst/>
              <a:rect l="l" t="t" r="r" b="b"/>
              <a:pathLst>
                <a:path w="5714" h="7011" extrusionOk="0">
                  <a:moveTo>
                    <a:pt x="1775" y="1"/>
                  </a:moveTo>
                  <a:cubicBezTo>
                    <a:pt x="329" y="1"/>
                    <a:pt x="1" y="1969"/>
                    <a:pt x="543" y="3174"/>
                  </a:cubicBezTo>
                  <a:cubicBezTo>
                    <a:pt x="1177" y="4742"/>
                    <a:pt x="2411" y="5442"/>
                    <a:pt x="3879" y="6143"/>
                  </a:cubicBezTo>
                  <a:cubicBezTo>
                    <a:pt x="4379" y="6443"/>
                    <a:pt x="5046" y="6843"/>
                    <a:pt x="5613" y="7010"/>
                  </a:cubicBezTo>
                  <a:lnTo>
                    <a:pt x="5547" y="6910"/>
                  </a:lnTo>
                  <a:cubicBezTo>
                    <a:pt x="5713" y="6076"/>
                    <a:pt x="5246" y="5042"/>
                    <a:pt x="5080" y="4208"/>
                  </a:cubicBezTo>
                  <a:cubicBezTo>
                    <a:pt x="4746" y="2640"/>
                    <a:pt x="4079" y="539"/>
                    <a:pt x="2278" y="72"/>
                  </a:cubicBezTo>
                  <a:cubicBezTo>
                    <a:pt x="2097" y="23"/>
                    <a:pt x="1930" y="1"/>
                    <a:pt x="17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8"/>
            <p:cNvSpPr/>
            <p:nvPr/>
          </p:nvSpPr>
          <p:spPr>
            <a:xfrm>
              <a:off x="7844252" y="4313910"/>
              <a:ext cx="142777" cy="314314"/>
            </a:xfrm>
            <a:custGeom>
              <a:avLst/>
              <a:gdLst/>
              <a:ahLst/>
              <a:cxnLst/>
              <a:rect l="l" t="t" r="r" b="b"/>
              <a:pathLst>
                <a:path w="4766" h="10492" extrusionOk="0">
                  <a:moveTo>
                    <a:pt x="2352" y="1"/>
                  </a:moveTo>
                  <a:cubicBezTo>
                    <a:pt x="2102" y="1"/>
                    <a:pt x="1830" y="67"/>
                    <a:pt x="1535" y="218"/>
                  </a:cubicBezTo>
                  <a:cubicBezTo>
                    <a:pt x="1" y="1052"/>
                    <a:pt x="534" y="3954"/>
                    <a:pt x="768" y="5255"/>
                  </a:cubicBezTo>
                  <a:cubicBezTo>
                    <a:pt x="930" y="6323"/>
                    <a:pt x="1814" y="9433"/>
                    <a:pt x="921" y="10409"/>
                  </a:cubicBezTo>
                  <a:lnTo>
                    <a:pt x="921" y="10409"/>
                  </a:lnTo>
                  <a:cubicBezTo>
                    <a:pt x="3487" y="8976"/>
                    <a:pt x="4766" y="6065"/>
                    <a:pt x="4504" y="3153"/>
                  </a:cubicBezTo>
                  <a:cubicBezTo>
                    <a:pt x="4391" y="1970"/>
                    <a:pt x="3707" y="1"/>
                    <a:pt x="2352" y="1"/>
                  </a:cubicBezTo>
                  <a:close/>
                  <a:moveTo>
                    <a:pt x="921" y="10409"/>
                  </a:moveTo>
                  <a:cubicBezTo>
                    <a:pt x="871" y="10437"/>
                    <a:pt x="819" y="10465"/>
                    <a:pt x="768" y="10492"/>
                  </a:cubicBezTo>
                  <a:lnTo>
                    <a:pt x="835" y="10492"/>
                  </a:lnTo>
                  <a:cubicBezTo>
                    <a:pt x="865" y="10466"/>
                    <a:pt x="894" y="10438"/>
                    <a:pt x="921" y="1040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8"/>
            <p:cNvSpPr/>
            <p:nvPr/>
          </p:nvSpPr>
          <p:spPr>
            <a:xfrm>
              <a:off x="7689173" y="4238363"/>
              <a:ext cx="152124" cy="256975"/>
            </a:xfrm>
            <a:custGeom>
              <a:avLst/>
              <a:gdLst/>
              <a:ahLst/>
              <a:cxnLst/>
              <a:rect l="l" t="t" r="r" b="b"/>
              <a:pathLst>
                <a:path w="5078" h="8578" extrusionOk="0">
                  <a:moveTo>
                    <a:pt x="2093" y="1"/>
                  </a:moveTo>
                  <a:cubicBezTo>
                    <a:pt x="743" y="1"/>
                    <a:pt x="1" y="2105"/>
                    <a:pt x="241" y="3440"/>
                  </a:cubicBezTo>
                  <a:cubicBezTo>
                    <a:pt x="508" y="5075"/>
                    <a:pt x="1909" y="7143"/>
                    <a:pt x="3210" y="8110"/>
                  </a:cubicBezTo>
                  <a:cubicBezTo>
                    <a:pt x="3443" y="8277"/>
                    <a:pt x="3710" y="8410"/>
                    <a:pt x="3943" y="8577"/>
                  </a:cubicBezTo>
                  <a:cubicBezTo>
                    <a:pt x="4611" y="6609"/>
                    <a:pt x="5078" y="1772"/>
                    <a:pt x="3210" y="438"/>
                  </a:cubicBezTo>
                  <a:cubicBezTo>
                    <a:pt x="2804" y="132"/>
                    <a:pt x="2429" y="1"/>
                    <a:pt x="20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8"/>
            <p:cNvSpPr/>
            <p:nvPr/>
          </p:nvSpPr>
          <p:spPr>
            <a:xfrm>
              <a:off x="7764720" y="4348509"/>
              <a:ext cx="112550" cy="1076313"/>
            </a:xfrm>
            <a:custGeom>
              <a:avLst/>
              <a:gdLst/>
              <a:ahLst/>
              <a:cxnLst/>
              <a:rect l="l" t="t" r="r" b="b"/>
              <a:pathLst>
                <a:path w="3757" h="35928" extrusionOk="0">
                  <a:moveTo>
                    <a:pt x="386" y="1"/>
                  </a:moveTo>
                  <a:cubicBezTo>
                    <a:pt x="209" y="1"/>
                    <a:pt x="0" y="157"/>
                    <a:pt x="20" y="397"/>
                  </a:cubicBezTo>
                  <a:cubicBezTo>
                    <a:pt x="321" y="2599"/>
                    <a:pt x="1021" y="4767"/>
                    <a:pt x="1588" y="6935"/>
                  </a:cubicBezTo>
                  <a:cubicBezTo>
                    <a:pt x="2189" y="9203"/>
                    <a:pt x="2556" y="11438"/>
                    <a:pt x="2756" y="13773"/>
                  </a:cubicBezTo>
                  <a:cubicBezTo>
                    <a:pt x="3189" y="18377"/>
                    <a:pt x="3189" y="23013"/>
                    <a:pt x="2956" y="27616"/>
                  </a:cubicBezTo>
                  <a:cubicBezTo>
                    <a:pt x="2789" y="30285"/>
                    <a:pt x="2722" y="32920"/>
                    <a:pt x="2122" y="35555"/>
                  </a:cubicBezTo>
                  <a:cubicBezTo>
                    <a:pt x="2061" y="35779"/>
                    <a:pt x="2259" y="35928"/>
                    <a:pt x="2447" y="35928"/>
                  </a:cubicBezTo>
                  <a:cubicBezTo>
                    <a:pt x="2567" y="35928"/>
                    <a:pt x="2683" y="35866"/>
                    <a:pt x="2722" y="35722"/>
                  </a:cubicBezTo>
                  <a:cubicBezTo>
                    <a:pt x="3256" y="33454"/>
                    <a:pt x="3390" y="31119"/>
                    <a:pt x="3523" y="28817"/>
                  </a:cubicBezTo>
                  <a:cubicBezTo>
                    <a:pt x="3623" y="26449"/>
                    <a:pt x="3756" y="24081"/>
                    <a:pt x="3756" y="21712"/>
                  </a:cubicBezTo>
                  <a:cubicBezTo>
                    <a:pt x="3756" y="19344"/>
                    <a:pt x="3656" y="17009"/>
                    <a:pt x="3456" y="14641"/>
                  </a:cubicBezTo>
                  <a:cubicBezTo>
                    <a:pt x="3289" y="12339"/>
                    <a:pt x="3023" y="10071"/>
                    <a:pt x="2456" y="7802"/>
                  </a:cubicBezTo>
                  <a:cubicBezTo>
                    <a:pt x="1822" y="5267"/>
                    <a:pt x="988" y="2799"/>
                    <a:pt x="621" y="230"/>
                  </a:cubicBezTo>
                  <a:cubicBezTo>
                    <a:pt x="608" y="70"/>
                    <a:pt x="503" y="1"/>
                    <a:pt x="386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8"/>
            <p:cNvSpPr/>
            <p:nvPr/>
          </p:nvSpPr>
          <p:spPr>
            <a:xfrm>
              <a:off x="7852399" y="4935066"/>
              <a:ext cx="148979" cy="280073"/>
            </a:xfrm>
            <a:custGeom>
              <a:avLst/>
              <a:gdLst/>
              <a:ahLst/>
              <a:cxnLst/>
              <a:rect l="l" t="t" r="r" b="b"/>
              <a:pathLst>
                <a:path w="4973" h="9349" extrusionOk="0">
                  <a:moveTo>
                    <a:pt x="4591" y="0"/>
                  </a:moveTo>
                  <a:cubicBezTo>
                    <a:pt x="4471" y="0"/>
                    <a:pt x="4359" y="70"/>
                    <a:pt x="4332" y="230"/>
                  </a:cubicBezTo>
                  <a:cubicBezTo>
                    <a:pt x="3698" y="3399"/>
                    <a:pt x="1964" y="6234"/>
                    <a:pt x="162" y="8903"/>
                  </a:cubicBezTo>
                  <a:cubicBezTo>
                    <a:pt x="1" y="9134"/>
                    <a:pt x="206" y="9348"/>
                    <a:pt x="426" y="9348"/>
                  </a:cubicBezTo>
                  <a:cubicBezTo>
                    <a:pt x="524" y="9348"/>
                    <a:pt x="624" y="9306"/>
                    <a:pt x="696" y="9203"/>
                  </a:cubicBezTo>
                  <a:cubicBezTo>
                    <a:pt x="2531" y="6534"/>
                    <a:pt x="4299" y="3632"/>
                    <a:pt x="4932" y="397"/>
                  </a:cubicBezTo>
                  <a:cubicBezTo>
                    <a:pt x="4972" y="156"/>
                    <a:pt x="4772" y="0"/>
                    <a:pt x="4591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8"/>
            <p:cNvSpPr/>
            <p:nvPr/>
          </p:nvSpPr>
          <p:spPr>
            <a:xfrm>
              <a:off x="7738300" y="4739937"/>
              <a:ext cx="140081" cy="186096"/>
            </a:xfrm>
            <a:custGeom>
              <a:avLst/>
              <a:gdLst/>
              <a:ahLst/>
              <a:cxnLst/>
              <a:rect l="l" t="t" r="r" b="b"/>
              <a:pathLst>
                <a:path w="4676" h="6212" extrusionOk="0">
                  <a:moveTo>
                    <a:pt x="393" y="0"/>
                  </a:moveTo>
                  <a:cubicBezTo>
                    <a:pt x="195" y="0"/>
                    <a:pt x="0" y="149"/>
                    <a:pt x="102" y="373"/>
                  </a:cubicBezTo>
                  <a:cubicBezTo>
                    <a:pt x="902" y="2541"/>
                    <a:pt x="2470" y="4442"/>
                    <a:pt x="4005" y="6110"/>
                  </a:cubicBezTo>
                  <a:cubicBezTo>
                    <a:pt x="4076" y="6182"/>
                    <a:pt x="4155" y="6211"/>
                    <a:pt x="4231" y="6211"/>
                  </a:cubicBezTo>
                  <a:cubicBezTo>
                    <a:pt x="4472" y="6211"/>
                    <a:pt x="4675" y="5905"/>
                    <a:pt x="4472" y="5676"/>
                  </a:cubicBezTo>
                  <a:cubicBezTo>
                    <a:pt x="3704" y="4843"/>
                    <a:pt x="2971" y="3975"/>
                    <a:pt x="2337" y="3075"/>
                  </a:cubicBezTo>
                  <a:cubicBezTo>
                    <a:pt x="1703" y="2174"/>
                    <a:pt x="1103" y="1240"/>
                    <a:pt x="702" y="206"/>
                  </a:cubicBezTo>
                  <a:cubicBezTo>
                    <a:pt x="650" y="62"/>
                    <a:pt x="521" y="0"/>
                    <a:pt x="393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8"/>
            <p:cNvSpPr/>
            <p:nvPr/>
          </p:nvSpPr>
          <p:spPr>
            <a:xfrm>
              <a:off x="7832240" y="4369508"/>
              <a:ext cx="111981" cy="285195"/>
            </a:xfrm>
            <a:custGeom>
              <a:avLst/>
              <a:gdLst/>
              <a:ahLst/>
              <a:cxnLst/>
              <a:rect l="l" t="t" r="r" b="b"/>
              <a:pathLst>
                <a:path w="3738" h="9520" extrusionOk="0">
                  <a:moveTo>
                    <a:pt x="2944" y="0"/>
                  </a:moveTo>
                  <a:cubicBezTo>
                    <a:pt x="2763" y="0"/>
                    <a:pt x="2563" y="156"/>
                    <a:pt x="2603" y="396"/>
                  </a:cubicBezTo>
                  <a:cubicBezTo>
                    <a:pt x="3104" y="3265"/>
                    <a:pt x="2603" y="7001"/>
                    <a:pt x="235" y="9003"/>
                  </a:cubicBezTo>
                  <a:cubicBezTo>
                    <a:pt x="1" y="9211"/>
                    <a:pt x="213" y="9520"/>
                    <a:pt x="460" y="9520"/>
                  </a:cubicBezTo>
                  <a:cubicBezTo>
                    <a:pt x="530" y="9520"/>
                    <a:pt x="602" y="9495"/>
                    <a:pt x="669" y="9436"/>
                  </a:cubicBezTo>
                  <a:cubicBezTo>
                    <a:pt x="3237" y="7301"/>
                    <a:pt x="3737" y="3332"/>
                    <a:pt x="3204" y="230"/>
                  </a:cubicBezTo>
                  <a:cubicBezTo>
                    <a:pt x="3177" y="70"/>
                    <a:pt x="3065" y="0"/>
                    <a:pt x="294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8"/>
            <p:cNvSpPr/>
            <p:nvPr/>
          </p:nvSpPr>
          <p:spPr>
            <a:xfrm>
              <a:off x="7858570" y="4654144"/>
              <a:ext cx="160093" cy="196761"/>
            </a:xfrm>
            <a:custGeom>
              <a:avLst/>
              <a:gdLst/>
              <a:ahLst/>
              <a:cxnLst/>
              <a:rect l="l" t="t" r="r" b="b"/>
              <a:pathLst>
                <a:path w="5344" h="6568" extrusionOk="0">
                  <a:moveTo>
                    <a:pt x="5035" y="1"/>
                  </a:moveTo>
                  <a:cubicBezTo>
                    <a:pt x="4877" y="1"/>
                    <a:pt x="4710" y="101"/>
                    <a:pt x="4693" y="301"/>
                  </a:cubicBezTo>
                  <a:cubicBezTo>
                    <a:pt x="4460" y="2770"/>
                    <a:pt x="2558" y="5005"/>
                    <a:pt x="323" y="5939"/>
                  </a:cubicBezTo>
                  <a:cubicBezTo>
                    <a:pt x="0" y="6085"/>
                    <a:pt x="91" y="6568"/>
                    <a:pt x="367" y="6568"/>
                  </a:cubicBezTo>
                  <a:cubicBezTo>
                    <a:pt x="405" y="6568"/>
                    <a:pt x="446" y="6559"/>
                    <a:pt x="490" y="6539"/>
                  </a:cubicBezTo>
                  <a:cubicBezTo>
                    <a:pt x="3025" y="5505"/>
                    <a:pt x="5060" y="3070"/>
                    <a:pt x="5327" y="301"/>
                  </a:cubicBezTo>
                  <a:cubicBezTo>
                    <a:pt x="5344" y="101"/>
                    <a:pt x="5193" y="1"/>
                    <a:pt x="5035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8"/>
            <p:cNvSpPr/>
            <p:nvPr/>
          </p:nvSpPr>
          <p:spPr>
            <a:xfrm>
              <a:off x="7692198" y="4929614"/>
              <a:ext cx="181752" cy="123245"/>
            </a:xfrm>
            <a:custGeom>
              <a:avLst/>
              <a:gdLst/>
              <a:ahLst/>
              <a:cxnLst/>
              <a:rect l="l" t="t" r="r" b="b"/>
              <a:pathLst>
                <a:path w="6067" h="4114" extrusionOk="0">
                  <a:moveTo>
                    <a:pt x="428" y="1"/>
                  </a:moveTo>
                  <a:cubicBezTo>
                    <a:pt x="216" y="1"/>
                    <a:pt x="1" y="223"/>
                    <a:pt x="140" y="479"/>
                  </a:cubicBezTo>
                  <a:cubicBezTo>
                    <a:pt x="707" y="1379"/>
                    <a:pt x="1541" y="2113"/>
                    <a:pt x="2408" y="2747"/>
                  </a:cubicBezTo>
                  <a:cubicBezTo>
                    <a:pt x="3309" y="3414"/>
                    <a:pt x="4476" y="3581"/>
                    <a:pt x="5444" y="4081"/>
                  </a:cubicBezTo>
                  <a:cubicBezTo>
                    <a:pt x="5492" y="4103"/>
                    <a:pt x="5540" y="4113"/>
                    <a:pt x="5585" y="4113"/>
                  </a:cubicBezTo>
                  <a:cubicBezTo>
                    <a:pt x="5879" y="4113"/>
                    <a:pt x="6067" y="3692"/>
                    <a:pt x="5777" y="3547"/>
                  </a:cubicBezTo>
                  <a:cubicBezTo>
                    <a:pt x="4843" y="3047"/>
                    <a:pt x="3742" y="2880"/>
                    <a:pt x="2875" y="2313"/>
                  </a:cubicBezTo>
                  <a:cubicBezTo>
                    <a:pt x="2041" y="1746"/>
                    <a:pt x="1207" y="1012"/>
                    <a:pt x="674" y="145"/>
                  </a:cubicBezTo>
                  <a:cubicBezTo>
                    <a:pt x="613" y="43"/>
                    <a:pt x="521" y="1"/>
                    <a:pt x="428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8"/>
            <p:cNvSpPr/>
            <p:nvPr/>
          </p:nvSpPr>
          <p:spPr>
            <a:xfrm>
              <a:off x="7935196" y="4960918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8"/>
            <p:cNvSpPr/>
            <p:nvPr/>
          </p:nvSpPr>
          <p:spPr>
            <a:xfrm>
              <a:off x="7928186" y="4990903"/>
              <a:ext cx="21030" cy="15009"/>
            </a:xfrm>
            <a:custGeom>
              <a:avLst/>
              <a:gdLst/>
              <a:ahLst/>
              <a:cxnLst/>
              <a:rect l="l" t="t" r="r" b="b"/>
              <a:pathLst>
                <a:path w="702" h="501" extrusionOk="0">
                  <a:moveTo>
                    <a:pt x="334" y="0"/>
                  </a:moveTo>
                  <a:cubicBezTo>
                    <a:pt x="1" y="0"/>
                    <a:pt x="1" y="501"/>
                    <a:pt x="334" y="501"/>
                  </a:cubicBezTo>
                  <a:cubicBezTo>
                    <a:pt x="701" y="501"/>
                    <a:pt x="701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8"/>
            <p:cNvSpPr/>
            <p:nvPr/>
          </p:nvSpPr>
          <p:spPr>
            <a:xfrm>
              <a:off x="7956165" y="4688144"/>
              <a:ext cx="21030" cy="15997"/>
            </a:xfrm>
            <a:custGeom>
              <a:avLst/>
              <a:gdLst/>
              <a:ahLst/>
              <a:cxnLst/>
              <a:rect l="l" t="t" r="r" b="b"/>
              <a:pathLst>
                <a:path w="702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8"/>
            <p:cNvSpPr/>
            <p:nvPr/>
          </p:nvSpPr>
          <p:spPr>
            <a:xfrm>
              <a:off x="7949185" y="4714115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8"/>
            <p:cNvSpPr/>
            <p:nvPr/>
          </p:nvSpPr>
          <p:spPr>
            <a:xfrm>
              <a:off x="7719368" y="4704110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7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8"/>
            <p:cNvSpPr/>
            <p:nvPr/>
          </p:nvSpPr>
          <p:spPr>
            <a:xfrm>
              <a:off x="7706367" y="4734095"/>
              <a:ext cx="21000" cy="15009"/>
            </a:xfrm>
            <a:custGeom>
              <a:avLst/>
              <a:gdLst/>
              <a:ahLst/>
              <a:cxnLst/>
              <a:rect l="l" t="t" r="r" b="b"/>
              <a:pathLst>
                <a:path w="701" h="501" extrusionOk="0">
                  <a:moveTo>
                    <a:pt x="367" y="1"/>
                  </a:moveTo>
                  <a:cubicBezTo>
                    <a:pt x="0" y="1"/>
                    <a:pt x="0" y="501"/>
                    <a:pt x="367" y="501"/>
                  </a:cubicBezTo>
                  <a:cubicBezTo>
                    <a:pt x="701" y="501"/>
                    <a:pt x="701" y="1"/>
                    <a:pt x="367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8"/>
            <p:cNvSpPr/>
            <p:nvPr/>
          </p:nvSpPr>
          <p:spPr>
            <a:xfrm>
              <a:off x="7689383" y="470710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7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8"/>
            <p:cNvSpPr/>
            <p:nvPr/>
          </p:nvSpPr>
          <p:spPr>
            <a:xfrm>
              <a:off x="7907218" y="4335418"/>
              <a:ext cx="21000" cy="15997"/>
            </a:xfrm>
            <a:custGeom>
              <a:avLst/>
              <a:gdLst/>
              <a:ahLst/>
              <a:cxnLst/>
              <a:rect l="l" t="t" r="r" b="b"/>
              <a:pathLst>
                <a:path w="701" h="534" extrusionOk="0">
                  <a:moveTo>
                    <a:pt x="367" y="0"/>
                  </a:moveTo>
                  <a:cubicBezTo>
                    <a:pt x="0" y="0"/>
                    <a:pt x="0" y="534"/>
                    <a:pt x="367" y="534"/>
                  </a:cubicBezTo>
                  <a:cubicBezTo>
                    <a:pt x="701" y="534"/>
                    <a:pt x="701" y="0"/>
                    <a:pt x="367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8"/>
            <p:cNvSpPr/>
            <p:nvPr/>
          </p:nvSpPr>
          <p:spPr>
            <a:xfrm>
              <a:off x="7883223" y="4349408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8"/>
            <p:cNvSpPr/>
            <p:nvPr/>
          </p:nvSpPr>
          <p:spPr>
            <a:xfrm>
              <a:off x="7755314" y="4299442"/>
              <a:ext cx="21030" cy="15009"/>
            </a:xfrm>
            <a:custGeom>
              <a:avLst/>
              <a:gdLst/>
              <a:ahLst/>
              <a:cxnLst/>
              <a:rect l="l" t="t" r="r" b="b"/>
              <a:pathLst>
                <a:path w="702" h="501" extrusionOk="0">
                  <a:moveTo>
                    <a:pt x="368" y="0"/>
                  </a:moveTo>
                  <a:cubicBezTo>
                    <a:pt x="1" y="0"/>
                    <a:pt x="1" y="501"/>
                    <a:pt x="368" y="501"/>
                  </a:cubicBezTo>
                  <a:cubicBezTo>
                    <a:pt x="701" y="501"/>
                    <a:pt x="701" y="0"/>
                    <a:pt x="368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8"/>
            <p:cNvSpPr/>
            <p:nvPr/>
          </p:nvSpPr>
          <p:spPr>
            <a:xfrm>
              <a:off x="7738330" y="4328409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8"/>
            <p:cNvSpPr/>
            <p:nvPr/>
          </p:nvSpPr>
          <p:spPr>
            <a:xfrm>
              <a:off x="7722363" y="4299442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0" y="0"/>
                    <a:pt x="0" y="501"/>
                    <a:pt x="334" y="501"/>
                  </a:cubicBezTo>
                  <a:cubicBezTo>
                    <a:pt x="667" y="501"/>
                    <a:pt x="667" y="0"/>
                    <a:pt x="334" y="0"/>
                  </a:cubicBezTo>
                  <a:close/>
                </a:path>
              </a:pathLst>
            </a:custGeom>
            <a:solidFill>
              <a:srgbClr val="7432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90" name="Google Shape;2090;p8"/>
          <p:cNvGrpSpPr/>
          <p:nvPr/>
        </p:nvGrpSpPr>
        <p:grpSpPr>
          <a:xfrm rot="-5400000" flipH="1">
            <a:off x="9609837" y="5956041"/>
            <a:ext cx="485736" cy="1227816"/>
            <a:chOff x="7916001" y="4222802"/>
            <a:chExt cx="364302" cy="944474"/>
          </a:xfrm>
        </p:grpSpPr>
        <p:sp>
          <p:nvSpPr>
            <p:cNvPr id="2091" name="Google Shape;2091;p8"/>
            <p:cNvSpPr/>
            <p:nvPr/>
          </p:nvSpPr>
          <p:spPr>
            <a:xfrm>
              <a:off x="7954650" y="4270825"/>
              <a:ext cx="325652" cy="896451"/>
            </a:xfrm>
            <a:custGeom>
              <a:avLst/>
              <a:gdLst/>
              <a:ahLst/>
              <a:cxnLst/>
              <a:rect l="l" t="t" r="r" b="b"/>
              <a:pathLst>
                <a:path w="12924" h="35577" extrusionOk="0">
                  <a:moveTo>
                    <a:pt x="489" y="0"/>
                  </a:moveTo>
                  <a:cubicBezTo>
                    <a:pt x="233" y="0"/>
                    <a:pt x="1" y="309"/>
                    <a:pt x="235" y="517"/>
                  </a:cubicBezTo>
                  <a:cubicBezTo>
                    <a:pt x="3537" y="3386"/>
                    <a:pt x="6506" y="6622"/>
                    <a:pt x="7940" y="10858"/>
                  </a:cubicBezTo>
                  <a:cubicBezTo>
                    <a:pt x="8741" y="13193"/>
                    <a:pt x="9007" y="15628"/>
                    <a:pt x="9241" y="18097"/>
                  </a:cubicBezTo>
                  <a:cubicBezTo>
                    <a:pt x="9474" y="20832"/>
                    <a:pt x="9575" y="23567"/>
                    <a:pt x="9908" y="26303"/>
                  </a:cubicBezTo>
                  <a:cubicBezTo>
                    <a:pt x="10275" y="29472"/>
                    <a:pt x="10976" y="32507"/>
                    <a:pt x="12243" y="35409"/>
                  </a:cubicBezTo>
                  <a:cubicBezTo>
                    <a:pt x="12297" y="35527"/>
                    <a:pt x="12392" y="35576"/>
                    <a:pt x="12490" y="35576"/>
                  </a:cubicBezTo>
                  <a:cubicBezTo>
                    <a:pt x="12699" y="35576"/>
                    <a:pt x="12923" y="35358"/>
                    <a:pt x="12810" y="35109"/>
                  </a:cubicBezTo>
                  <a:cubicBezTo>
                    <a:pt x="10442" y="29705"/>
                    <a:pt x="10342" y="23868"/>
                    <a:pt x="9841" y="18097"/>
                  </a:cubicBezTo>
                  <a:cubicBezTo>
                    <a:pt x="9641" y="15662"/>
                    <a:pt x="9374" y="13260"/>
                    <a:pt x="8641" y="10958"/>
                  </a:cubicBezTo>
                  <a:cubicBezTo>
                    <a:pt x="8007" y="8990"/>
                    <a:pt x="7073" y="7189"/>
                    <a:pt x="5872" y="5521"/>
                  </a:cubicBezTo>
                  <a:cubicBezTo>
                    <a:pt x="4404" y="3486"/>
                    <a:pt x="2570" y="1718"/>
                    <a:pt x="702" y="84"/>
                  </a:cubicBezTo>
                  <a:cubicBezTo>
                    <a:pt x="635" y="25"/>
                    <a:pt x="561" y="0"/>
                    <a:pt x="48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8"/>
            <p:cNvSpPr/>
            <p:nvPr/>
          </p:nvSpPr>
          <p:spPr>
            <a:xfrm>
              <a:off x="8159489" y="4463672"/>
              <a:ext cx="54905" cy="89149"/>
            </a:xfrm>
            <a:custGeom>
              <a:avLst/>
              <a:gdLst/>
              <a:ahLst/>
              <a:cxnLst/>
              <a:rect l="l" t="t" r="r" b="b"/>
              <a:pathLst>
                <a:path w="2179" h="3538" extrusionOk="0">
                  <a:moveTo>
                    <a:pt x="1288" y="0"/>
                  </a:moveTo>
                  <a:cubicBezTo>
                    <a:pt x="15" y="0"/>
                    <a:pt x="176" y="2216"/>
                    <a:pt x="77" y="3037"/>
                  </a:cubicBezTo>
                  <a:cubicBezTo>
                    <a:pt x="44" y="3104"/>
                    <a:pt x="77" y="3137"/>
                    <a:pt x="77" y="3171"/>
                  </a:cubicBezTo>
                  <a:cubicBezTo>
                    <a:pt x="0" y="3324"/>
                    <a:pt x="159" y="3537"/>
                    <a:pt x="343" y="3537"/>
                  </a:cubicBezTo>
                  <a:cubicBezTo>
                    <a:pt x="398" y="3537"/>
                    <a:pt x="456" y="3518"/>
                    <a:pt x="511" y="3471"/>
                  </a:cubicBezTo>
                  <a:cubicBezTo>
                    <a:pt x="1244" y="2837"/>
                    <a:pt x="1845" y="2370"/>
                    <a:pt x="2078" y="1403"/>
                  </a:cubicBezTo>
                  <a:cubicBezTo>
                    <a:pt x="2178" y="836"/>
                    <a:pt x="2078" y="2"/>
                    <a:pt x="1344" y="2"/>
                  </a:cubicBezTo>
                  <a:cubicBezTo>
                    <a:pt x="1325" y="1"/>
                    <a:pt x="1306" y="0"/>
                    <a:pt x="128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8"/>
            <p:cNvSpPr/>
            <p:nvPr/>
          </p:nvSpPr>
          <p:spPr>
            <a:xfrm>
              <a:off x="8053845" y="4468005"/>
              <a:ext cx="86579" cy="46918"/>
            </a:xfrm>
            <a:custGeom>
              <a:avLst/>
              <a:gdLst/>
              <a:ahLst/>
              <a:cxnLst/>
              <a:rect l="l" t="t" r="r" b="b"/>
              <a:pathLst>
                <a:path w="3436" h="1862" extrusionOk="0">
                  <a:moveTo>
                    <a:pt x="1421" y="1"/>
                  </a:moveTo>
                  <a:cubicBezTo>
                    <a:pt x="946" y="1"/>
                    <a:pt x="519" y="153"/>
                    <a:pt x="300" y="564"/>
                  </a:cubicBezTo>
                  <a:cubicBezTo>
                    <a:pt x="0" y="1097"/>
                    <a:pt x="601" y="1598"/>
                    <a:pt x="1034" y="1765"/>
                  </a:cubicBezTo>
                  <a:cubicBezTo>
                    <a:pt x="1230" y="1833"/>
                    <a:pt x="1427" y="1862"/>
                    <a:pt x="1624" y="1862"/>
                  </a:cubicBezTo>
                  <a:cubicBezTo>
                    <a:pt x="2201" y="1862"/>
                    <a:pt x="2772" y="1613"/>
                    <a:pt x="3269" y="1364"/>
                  </a:cubicBezTo>
                  <a:cubicBezTo>
                    <a:pt x="3436" y="1264"/>
                    <a:pt x="3436" y="1131"/>
                    <a:pt x="3369" y="997"/>
                  </a:cubicBezTo>
                  <a:cubicBezTo>
                    <a:pt x="3436" y="897"/>
                    <a:pt x="3436" y="731"/>
                    <a:pt x="3303" y="630"/>
                  </a:cubicBezTo>
                  <a:cubicBezTo>
                    <a:pt x="2889" y="316"/>
                    <a:pt x="2105" y="1"/>
                    <a:pt x="14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8"/>
            <p:cNvSpPr/>
            <p:nvPr/>
          </p:nvSpPr>
          <p:spPr>
            <a:xfrm>
              <a:off x="8092495" y="4353366"/>
              <a:ext cx="52134" cy="86805"/>
            </a:xfrm>
            <a:custGeom>
              <a:avLst/>
              <a:gdLst/>
              <a:ahLst/>
              <a:cxnLst/>
              <a:rect l="l" t="t" r="r" b="b"/>
              <a:pathLst>
                <a:path w="2069" h="3445" extrusionOk="0">
                  <a:moveTo>
                    <a:pt x="1049" y="0"/>
                  </a:moveTo>
                  <a:cubicBezTo>
                    <a:pt x="500" y="0"/>
                    <a:pt x="261" y="641"/>
                    <a:pt x="167" y="1078"/>
                  </a:cubicBezTo>
                  <a:cubicBezTo>
                    <a:pt x="1" y="1878"/>
                    <a:pt x="134" y="2479"/>
                    <a:pt x="468" y="3179"/>
                  </a:cubicBezTo>
                  <a:cubicBezTo>
                    <a:pt x="534" y="3279"/>
                    <a:pt x="601" y="3312"/>
                    <a:pt x="701" y="3312"/>
                  </a:cubicBezTo>
                  <a:cubicBezTo>
                    <a:pt x="740" y="3390"/>
                    <a:pt x="812" y="3445"/>
                    <a:pt x="892" y="3445"/>
                  </a:cubicBezTo>
                  <a:cubicBezTo>
                    <a:pt x="950" y="3445"/>
                    <a:pt x="1012" y="3416"/>
                    <a:pt x="1068" y="3346"/>
                  </a:cubicBezTo>
                  <a:cubicBezTo>
                    <a:pt x="1535" y="2779"/>
                    <a:pt x="2069" y="2045"/>
                    <a:pt x="2002" y="1278"/>
                  </a:cubicBezTo>
                  <a:cubicBezTo>
                    <a:pt x="1969" y="777"/>
                    <a:pt x="1735" y="110"/>
                    <a:pt x="1168" y="10"/>
                  </a:cubicBezTo>
                  <a:cubicBezTo>
                    <a:pt x="1127" y="4"/>
                    <a:pt x="1087" y="0"/>
                    <a:pt x="10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8"/>
            <p:cNvSpPr/>
            <p:nvPr/>
          </p:nvSpPr>
          <p:spPr>
            <a:xfrm>
              <a:off x="7991637" y="4373446"/>
              <a:ext cx="80733" cy="48404"/>
            </a:xfrm>
            <a:custGeom>
              <a:avLst/>
              <a:gdLst/>
              <a:ahLst/>
              <a:cxnLst/>
              <a:rect l="l" t="t" r="r" b="b"/>
              <a:pathLst>
                <a:path w="3204" h="1921" extrusionOk="0">
                  <a:moveTo>
                    <a:pt x="2084" y="0"/>
                  </a:moveTo>
                  <a:cubicBezTo>
                    <a:pt x="1874" y="0"/>
                    <a:pt x="1664" y="21"/>
                    <a:pt x="1468" y="47"/>
                  </a:cubicBezTo>
                  <a:cubicBezTo>
                    <a:pt x="935" y="114"/>
                    <a:pt x="368" y="314"/>
                    <a:pt x="201" y="881"/>
                  </a:cubicBezTo>
                  <a:cubicBezTo>
                    <a:pt x="1" y="1481"/>
                    <a:pt x="735" y="1848"/>
                    <a:pt x="1235" y="1915"/>
                  </a:cubicBezTo>
                  <a:cubicBezTo>
                    <a:pt x="1273" y="1919"/>
                    <a:pt x="1311" y="1920"/>
                    <a:pt x="1349" y="1920"/>
                  </a:cubicBezTo>
                  <a:cubicBezTo>
                    <a:pt x="2011" y="1920"/>
                    <a:pt x="2661" y="1389"/>
                    <a:pt x="3103" y="948"/>
                  </a:cubicBezTo>
                  <a:cubicBezTo>
                    <a:pt x="3203" y="814"/>
                    <a:pt x="3170" y="681"/>
                    <a:pt x="3103" y="581"/>
                  </a:cubicBezTo>
                  <a:cubicBezTo>
                    <a:pt x="3170" y="481"/>
                    <a:pt x="3170" y="314"/>
                    <a:pt x="3003" y="214"/>
                  </a:cubicBezTo>
                  <a:cubicBezTo>
                    <a:pt x="2739" y="51"/>
                    <a:pt x="2412" y="0"/>
                    <a:pt x="20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8"/>
            <p:cNvSpPr/>
            <p:nvPr/>
          </p:nvSpPr>
          <p:spPr>
            <a:xfrm>
              <a:off x="8010231" y="4260999"/>
              <a:ext cx="36914" cy="74131"/>
            </a:xfrm>
            <a:custGeom>
              <a:avLst/>
              <a:gdLst/>
              <a:ahLst/>
              <a:cxnLst/>
              <a:rect l="l" t="t" r="r" b="b"/>
              <a:pathLst>
                <a:path w="1465" h="2942" extrusionOk="0">
                  <a:moveTo>
                    <a:pt x="669" y="1"/>
                  </a:moveTo>
                  <a:cubicBezTo>
                    <a:pt x="206" y="1"/>
                    <a:pt x="0" y="724"/>
                    <a:pt x="30" y="1108"/>
                  </a:cubicBezTo>
                  <a:cubicBezTo>
                    <a:pt x="63" y="1608"/>
                    <a:pt x="330" y="1975"/>
                    <a:pt x="497" y="2442"/>
                  </a:cubicBezTo>
                  <a:cubicBezTo>
                    <a:pt x="497" y="2475"/>
                    <a:pt x="497" y="2509"/>
                    <a:pt x="530" y="2575"/>
                  </a:cubicBezTo>
                  <a:cubicBezTo>
                    <a:pt x="428" y="2729"/>
                    <a:pt x="601" y="2942"/>
                    <a:pt x="792" y="2942"/>
                  </a:cubicBezTo>
                  <a:cubicBezTo>
                    <a:pt x="850" y="2942"/>
                    <a:pt x="910" y="2922"/>
                    <a:pt x="964" y="2876"/>
                  </a:cubicBezTo>
                  <a:cubicBezTo>
                    <a:pt x="1398" y="2509"/>
                    <a:pt x="1431" y="1841"/>
                    <a:pt x="1464" y="1308"/>
                  </a:cubicBezTo>
                  <a:cubicBezTo>
                    <a:pt x="1464" y="874"/>
                    <a:pt x="1331" y="207"/>
                    <a:pt x="864" y="40"/>
                  </a:cubicBezTo>
                  <a:cubicBezTo>
                    <a:pt x="795" y="13"/>
                    <a:pt x="730" y="1"/>
                    <a:pt x="6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8"/>
            <p:cNvSpPr/>
            <p:nvPr/>
          </p:nvSpPr>
          <p:spPr>
            <a:xfrm>
              <a:off x="7937845" y="4303554"/>
              <a:ext cx="68966" cy="47119"/>
            </a:xfrm>
            <a:custGeom>
              <a:avLst/>
              <a:gdLst/>
              <a:ahLst/>
              <a:cxnLst/>
              <a:rect l="l" t="t" r="r" b="b"/>
              <a:pathLst>
                <a:path w="2737" h="1870" extrusionOk="0">
                  <a:moveTo>
                    <a:pt x="1780" y="1"/>
                  </a:moveTo>
                  <a:cubicBezTo>
                    <a:pt x="960" y="1"/>
                    <a:pt x="26" y="432"/>
                    <a:pt x="1" y="1253"/>
                  </a:cubicBezTo>
                  <a:cubicBezTo>
                    <a:pt x="1" y="1704"/>
                    <a:pt x="430" y="1870"/>
                    <a:pt x="804" y="1870"/>
                  </a:cubicBezTo>
                  <a:cubicBezTo>
                    <a:pt x="873" y="1870"/>
                    <a:pt x="940" y="1864"/>
                    <a:pt x="1002" y="1854"/>
                  </a:cubicBezTo>
                  <a:cubicBezTo>
                    <a:pt x="1702" y="1787"/>
                    <a:pt x="2269" y="1187"/>
                    <a:pt x="2536" y="553"/>
                  </a:cubicBezTo>
                  <a:cubicBezTo>
                    <a:pt x="2703" y="453"/>
                    <a:pt x="2736" y="219"/>
                    <a:pt x="2536" y="152"/>
                  </a:cubicBezTo>
                  <a:cubicBezTo>
                    <a:pt x="2324" y="51"/>
                    <a:pt x="2059" y="1"/>
                    <a:pt x="17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8"/>
            <p:cNvSpPr/>
            <p:nvPr/>
          </p:nvSpPr>
          <p:spPr>
            <a:xfrm>
              <a:off x="7916001" y="4222802"/>
              <a:ext cx="62238" cy="61910"/>
            </a:xfrm>
            <a:custGeom>
              <a:avLst/>
              <a:gdLst/>
              <a:ahLst/>
              <a:cxnLst/>
              <a:rect l="l" t="t" r="r" b="b"/>
              <a:pathLst>
                <a:path w="2470" h="2457" extrusionOk="0">
                  <a:moveTo>
                    <a:pt x="798" y="0"/>
                  </a:moveTo>
                  <a:cubicBezTo>
                    <a:pt x="721" y="0"/>
                    <a:pt x="644" y="17"/>
                    <a:pt x="568" y="55"/>
                  </a:cubicBezTo>
                  <a:cubicBezTo>
                    <a:pt x="1" y="355"/>
                    <a:pt x="201" y="1123"/>
                    <a:pt x="534" y="1489"/>
                  </a:cubicBezTo>
                  <a:cubicBezTo>
                    <a:pt x="868" y="1923"/>
                    <a:pt x="1468" y="2390"/>
                    <a:pt x="2035" y="2390"/>
                  </a:cubicBezTo>
                  <a:cubicBezTo>
                    <a:pt x="2091" y="2435"/>
                    <a:pt x="2158" y="2457"/>
                    <a:pt x="2222" y="2457"/>
                  </a:cubicBezTo>
                  <a:cubicBezTo>
                    <a:pt x="2350" y="2457"/>
                    <a:pt x="2469" y="2368"/>
                    <a:pt x="2469" y="2190"/>
                  </a:cubicBezTo>
                  <a:cubicBezTo>
                    <a:pt x="2469" y="1690"/>
                    <a:pt x="2102" y="1123"/>
                    <a:pt x="1802" y="722"/>
                  </a:cubicBezTo>
                  <a:cubicBezTo>
                    <a:pt x="1579" y="443"/>
                    <a:pt x="1192" y="0"/>
                    <a:pt x="7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99" name="Google Shape;2099;p8"/>
          <p:cNvSpPr/>
          <p:nvPr/>
        </p:nvSpPr>
        <p:spPr>
          <a:xfrm>
            <a:off x="10452507" y="5866435"/>
            <a:ext cx="712460" cy="1173464"/>
          </a:xfrm>
          <a:custGeom>
            <a:avLst/>
            <a:gdLst/>
            <a:ahLst/>
            <a:cxnLst/>
            <a:rect l="l" t="t" r="r" b="b"/>
            <a:pathLst>
              <a:path w="21750" h="34928" extrusionOk="0">
                <a:moveTo>
                  <a:pt x="20882" y="1"/>
                </a:moveTo>
                <a:cubicBezTo>
                  <a:pt x="15445" y="2503"/>
                  <a:pt x="8940" y="5204"/>
                  <a:pt x="5338" y="10308"/>
                </a:cubicBezTo>
                <a:cubicBezTo>
                  <a:pt x="1535" y="15745"/>
                  <a:pt x="0" y="20749"/>
                  <a:pt x="1201" y="27387"/>
                </a:cubicBezTo>
                <a:cubicBezTo>
                  <a:pt x="1635" y="29789"/>
                  <a:pt x="3370" y="32824"/>
                  <a:pt x="3269" y="34892"/>
                </a:cubicBezTo>
                <a:lnTo>
                  <a:pt x="3603" y="34792"/>
                </a:lnTo>
                <a:cubicBezTo>
                  <a:pt x="3958" y="34886"/>
                  <a:pt x="4367" y="34928"/>
                  <a:pt x="4813" y="34928"/>
                </a:cubicBezTo>
                <a:cubicBezTo>
                  <a:pt x="7383" y="34928"/>
                  <a:pt x="11181" y="33534"/>
                  <a:pt x="12943" y="32624"/>
                </a:cubicBezTo>
                <a:cubicBezTo>
                  <a:pt x="15878" y="31090"/>
                  <a:pt x="18180" y="29022"/>
                  <a:pt x="19581" y="26086"/>
                </a:cubicBezTo>
                <a:cubicBezTo>
                  <a:pt x="21749" y="21750"/>
                  <a:pt x="21416" y="16513"/>
                  <a:pt x="21116" y="11743"/>
                </a:cubicBezTo>
                <a:cubicBezTo>
                  <a:pt x="20882" y="7806"/>
                  <a:pt x="20248" y="3803"/>
                  <a:pt x="20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0" name="Google Shape;2100;p8"/>
          <p:cNvSpPr/>
          <p:nvPr/>
        </p:nvSpPr>
        <p:spPr>
          <a:xfrm>
            <a:off x="10443271" y="5950857"/>
            <a:ext cx="631846" cy="1188751"/>
          </a:xfrm>
          <a:custGeom>
            <a:avLst/>
            <a:gdLst/>
            <a:ahLst/>
            <a:cxnLst/>
            <a:rect l="l" t="t" r="r" b="b"/>
            <a:pathLst>
              <a:path w="19289" h="35383" extrusionOk="0">
                <a:moveTo>
                  <a:pt x="18746" y="0"/>
                </a:moveTo>
                <a:cubicBezTo>
                  <a:pt x="18623" y="0"/>
                  <a:pt x="18503" y="65"/>
                  <a:pt x="18429" y="223"/>
                </a:cubicBezTo>
                <a:cubicBezTo>
                  <a:pt x="15960" y="5260"/>
                  <a:pt x="13625" y="10397"/>
                  <a:pt x="11524" y="15601"/>
                </a:cubicBezTo>
                <a:cubicBezTo>
                  <a:pt x="10456" y="18236"/>
                  <a:pt x="9489" y="20871"/>
                  <a:pt x="8522" y="23506"/>
                </a:cubicBezTo>
                <a:cubicBezTo>
                  <a:pt x="7788" y="25608"/>
                  <a:pt x="6787" y="27609"/>
                  <a:pt x="5486" y="29377"/>
                </a:cubicBezTo>
                <a:cubicBezTo>
                  <a:pt x="4018" y="31379"/>
                  <a:pt x="2217" y="33113"/>
                  <a:pt x="316" y="34681"/>
                </a:cubicBezTo>
                <a:cubicBezTo>
                  <a:pt x="1" y="34970"/>
                  <a:pt x="306" y="35383"/>
                  <a:pt x="645" y="35383"/>
                </a:cubicBezTo>
                <a:cubicBezTo>
                  <a:pt x="737" y="35383"/>
                  <a:pt x="831" y="35353"/>
                  <a:pt x="916" y="35281"/>
                </a:cubicBezTo>
                <a:cubicBezTo>
                  <a:pt x="4285" y="32446"/>
                  <a:pt x="7087" y="29210"/>
                  <a:pt x="8789" y="25141"/>
                </a:cubicBezTo>
                <a:cubicBezTo>
                  <a:pt x="9856" y="22572"/>
                  <a:pt x="10690" y="19904"/>
                  <a:pt x="11724" y="17335"/>
                </a:cubicBezTo>
                <a:cubicBezTo>
                  <a:pt x="12758" y="14667"/>
                  <a:pt x="13892" y="11998"/>
                  <a:pt x="15060" y="9396"/>
                </a:cubicBezTo>
                <a:cubicBezTo>
                  <a:pt x="16361" y="6428"/>
                  <a:pt x="17728" y="3525"/>
                  <a:pt x="19129" y="623"/>
                </a:cubicBezTo>
                <a:cubicBezTo>
                  <a:pt x="19289" y="304"/>
                  <a:pt x="19012" y="0"/>
                  <a:pt x="18746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1" name="Google Shape;2101;p8"/>
          <p:cNvSpPr/>
          <p:nvPr/>
        </p:nvSpPr>
        <p:spPr>
          <a:xfrm>
            <a:off x="10870254" y="6050329"/>
            <a:ext cx="221043" cy="187436"/>
          </a:xfrm>
          <a:custGeom>
            <a:avLst/>
            <a:gdLst/>
            <a:ahLst/>
            <a:cxnLst/>
            <a:rect l="l" t="t" r="r" b="b"/>
            <a:pathLst>
              <a:path w="6748" h="5579" extrusionOk="0">
                <a:moveTo>
                  <a:pt x="521" y="0"/>
                </a:moveTo>
                <a:cubicBezTo>
                  <a:pt x="261" y="0"/>
                  <a:pt x="1" y="194"/>
                  <a:pt x="122" y="498"/>
                </a:cubicBezTo>
                <a:cubicBezTo>
                  <a:pt x="689" y="2066"/>
                  <a:pt x="1423" y="3600"/>
                  <a:pt x="1657" y="5268"/>
                </a:cubicBezTo>
                <a:cubicBezTo>
                  <a:pt x="1681" y="5483"/>
                  <a:pt x="1876" y="5578"/>
                  <a:pt x="2058" y="5578"/>
                </a:cubicBezTo>
                <a:cubicBezTo>
                  <a:pt x="2130" y="5578"/>
                  <a:pt x="2200" y="5563"/>
                  <a:pt x="2257" y="5535"/>
                </a:cubicBezTo>
                <a:cubicBezTo>
                  <a:pt x="3591" y="4901"/>
                  <a:pt x="4892" y="4200"/>
                  <a:pt x="6293" y="3733"/>
                </a:cubicBezTo>
                <a:cubicBezTo>
                  <a:pt x="6747" y="3582"/>
                  <a:pt x="6625" y="2910"/>
                  <a:pt x="6200" y="2910"/>
                </a:cubicBezTo>
                <a:cubicBezTo>
                  <a:pt x="6157" y="2910"/>
                  <a:pt x="6110" y="2917"/>
                  <a:pt x="6060" y="2933"/>
                </a:cubicBezTo>
                <a:cubicBezTo>
                  <a:pt x="4783" y="3368"/>
                  <a:pt x="3582" y="3980"/>
                  <a:pt x="2369" y="4549"/>
                </a:cubicBezTo>
                <a:lnTo>
                  <a:pt x="2369" y="4549"/>
                </a:lnTo>
                <a:cubicBezTo>
                  <a:pt x="2072" y="3079"/>
                  <a:pt x="1431" y="1698"/>
                  <a:pt x="923" y="264"/>
                </a:cubicBezTo>
                <a:cubicBezTo>
                  <a:pt x="857" y="81"/>
                  <a:pt x="689" y="0"/>
                  <a:pt x="521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2" name="Google Shape;2102;p8"/>
          <p:cNvSpPr/>
          <p:nvPr/>
        </p:nvSpPr>
        <p:spPr>
          <a:xfrm>
            <a:off x="10785748" y="6155981"/>
            <a:ext cx="306964" cy="243576"/>
          </a:xfrm>
          <a:custGeom>
            <a:avLst/>
            <a:gdLst/>
            <a:ahLst/>
            <a:cxnLst/>
            <a:rect l="l" t="t" r="r" b="b"/>
            <a:pathLst>
              <a:path w="9371" h="7250" extrusionOk="0">
                <a:moveTo>
                  <a:pt x="515" y="0"/>
                </a:moveTo>
                <a:cubicBezTo>
                  <a:pt x="262" y="0"/>
                  <a:pt x="0" y="201"/>
                  <a:pt x="100" y="522"/>
                </a:cubicBezTo>
                <a:cubicBezTo>
                  <a:pt x="668" y="2657"/>
                  <a:pt x="2002" y="4591"/>
                  <a:pt x="2235" y="6826"/>
                </a:cubicBezTo>
                <a:cubicBezTo>
                  <a:pt x="2269" y="7060"/>
                  <a:pt x="2435" y="7226"/>
                  <a:pt x="2669" y="7226"/>
                </a:cubicBezTo>
                <a:cubicBezTo>
                  <a:pt x="2844" y="7242"/>
                  <a:pt x="3018" y="7250"/>
                  <a:pt x="3192" y="7250"/>
                </a:cubicBezTo>
                <a:cubicBezTo>
                  <a:pt x="5241" y="7250"/>
                  <a:pt x="7221" y="6209"/>
                  <a:pt x="8973" y="5225"/>
                </a:cubicBezTo>
                <a:cubicBezTo>
                  <a:pt x="9371" y="4998"/>
                  <a:pt x="9117" y="4434"/>
                  <a:pt x="8745" y="4434"/>
                </a:cubicBezTo>
                <a:cubicBezTo>
                  <a:pt x="8679" y="4434"/>
                  <a:pt x="8610" y="4451"/>
                  <a:pt x="8540" y="4491"/>
                </a:cubicBezTo>
                <a:cubicBezTo>
                  <a:pt x="6914" y="5411"/>
                  <a:pt x="5091" y="6416"/>
                  <a:pt x="3174" y="6416"/>
                </a:cubicBezTo>
                <a:cubicBezTo>
                  <a:pt x="3121" y="6416"/>
                  <a:pt x="3069" y="6416"/>
                  <a:pt x="3016" y="6414"/>
                </a:cubicBezTo>
                <a:lnTo>
                  <a:pt x="3016" y="6414"/>
                </a:lnTo>
                <a:cubicBezTo>
                  <a:pt x="2680" y="4257"/>
                  <a:pt x="1466" y="2390"/>
                  <a:pt x="901" y="288"/>
                </a:cubicBezTo>
                <a:cubicBezTo>
                  <a:pt x="848" y="89"/>
                  <a:pt x="683" y="0"/>
                  <a:pt x="515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3" name="Google Shape;2103;p8"/>
          <p:cNvSpPr/>
          <p:nvPr/>
        </p:nvSpPr>
        <p:spPr>
          <a:xfrm>
            <a:off x="10678675" y="6272519"/>
            <a:ext cx="424069" cy="298003"/>
          </a:xfrm>
          <a:custGeom>
            <a:avLst/>
            <a:gdLst/>
            <a:ahLst/>
            <a:cxnLst/>
            <a:rect l="l" t="t" r="r" b="b"/>
            <a:pathLst>
              <a:path w="12946" h="8870" extrusionOk="0">
                <a:moveTo>
                  <a:pt x="515" y="1"/>
                </a:moveTo>
                <a:cubicBezTo>
                  <a:pt x="262" y="1"/>
                  <a:pt x="0" y="201"/>
                  <a:pt x="100" y="522"/>
                </a:cubicBezTo>
                <a:cubicBezTo>
                  <a:pt x="901" y="3324"/>
                  <a:pt x="2135" y="6026"/>
                  <a:pt x="3403" y="8661"/>
                </a:cubicBezTo>
                <a:cubicBezTo>
                  <a:pt x="3458" y="8800"/>
                  <a:pt x="3630" y="8869"/>
                  <a:pt x="3782" y="8869"/>
                </a:cubicBezTo>
                <a:cubicBezTo>
                  <a:pt x="3812" y="8869"/>
                  <a:pt x="3842" y="8867"/>
                  <a:pt x="3870" y="8861"/>
                </a:cubicBezTo>
                <a:cubicBezTo>
                  <a:pt x="6739" y="8094"/>
                  <a:pt x="9541" y="7127"/>
                  <a:pt x="12443" y="6559"/>
                </a:cubicBezTo>
                <a:cubicBezTo>
                  <a:pt x="12945" y="6465"/>
                  <a:pt x="12797" y="5750"/>
                  <a:pt x="12333" y="5750"/>
                </a:cubicBezTo>
                <a:cubicBezTo>
                  <a:pt x="12304" y="5750"/>
                  <a:pt x="12274" y="5753"/>
                  <a:pt x="12242" y="5759"/>
                </a:cubicBezTo>
                <a:cubicBezTo>
                  <a:pt x="9420" y="6304"/>
                  <a:pt x="6720" y="7220"/>
                  <a:pt x="3966" y="7971"/>
                </a:cubicBezTo>
                <a:lnTo>
                  <a:pt x="3966" y="7971"/>
                </a:lnTo>
                <a:cubicBezTo>
                  <a:pt x="2781" y="5466"/>
                  <a:pt x="1640" y="2954"/>
                  <a:pt x="901" y="288"/>
                </a:cubicBezTo>
                <a:cubicBezTo>
                  <a:pt x="848" y="89"/>
                  <a:pt x="683" y="1"/>
                  <a:pt x="515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4" name="Google Shape;2104;p8"/>
          <p:cNvSpPr/>
          <p:nvPr/>
        </p:nvSpPr>
        <p:spPr>
          <a:xfrm>
            <a:off x="10592793" y="6495516"/>
            <a:ext cx="489189" cy="279557"/>
          </a:xfrm>
          <a:custGeom>
            <a:avLst/>
            <a:gdLst/>
            <a:ahLst/>
            <a:cxnLst/>
            <a:rect l="l" t="t" r="r" b="b"/>
            <a:pathLst>
              <a:path w="14934" h="8321" extrusionOk="0">
                <a:moveTo>
                  <a:pt x="511" y="1"/>
                </a:moveTo>
                <a:cubicBezTo>
                  <a:pt x="254" y="1"/>
                  <a:pt x="0" y="201"/>
                  <a:pt x="121" y="522"/>
                </a:cubicBezTo>
                <a:cubicBezTo>
                  <a:pt x="1021" y="3157"/>
                  <a:pt x="2689" y="5425"/>
                  <a:pt x="3690" y="8027"/>
                </a:cubicBezTo>
                <a:cubicBezTo>
                  <a:pt x="3771" y="8163"/>
                  <a:pt x="3919" y="8321"/>
                  <a:pt x="4097" y="8321"/>
                </a:cubicBezTo>
                <a:cubicBezTo>
                  <a:pt x="4138" y="8321"/>
                  <a:pt x="4180" y="8313"/>
                  <a:pt x="4224" y="8294"/>
                </a:cubicBezTo>
                <a:cubicBezTo>
                  <a:pt x="7626" y="6960"/>
                  <a:pt x="10795" y="4958"/>
                  <a:pt x="14431" y="4291"/>
                </a:cubicBezTo>
                <a:cubicBezTo>
                  <a:pt x="14933" y="4197"/>
                  <a:pt x="14756" y="3482"/>
                  <a:pt x="14288" y="3482"/>
                </a:cubicBezTo>
                <a:cubicBezTo>
                  <a:pt x="14259" y="3482"/>
                  <a:pt x="14229" y="3485"/>
                  <a:pt x="14197" y="3491"/>
                </a:cubicBezTo>
                <a:cubicBezTo>
                  <a:pt x="10680" y="4136"/>
                  <a:pt x="7599" y="6030"/>
                  <a:pt x="4322" y="7361"/>
                </a:cubicBezTo>
                <a:lnTo>
                  <a:pt x="4322" y="7361"/>
                </a:lnTo>
                <a:cubicBezTo>
                  <a:pt x="3336" y="4938"/>
                  <a:pt x="1772" y="2777"/>
                  <a:pt x="921" y="288"/>
                </a:cubicBezTo>
                <a:cubicBezTo>
                  <a:pt x="855" y="89"/>
                  <a:pt x="682" y="1"/>
                  <a:pt x="511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5" name="Google Shape;2105;p8"/>
          <p:cNvSpPr/>
          <p:nvPr/>
        </p:nvSpPr>
        <p:spPr>
          <a:xfrm>
            <a:off x="10571078" y="6740250"/>
            <a:ext cx="305785" cy="199228"/>
          </a:xfrm>
          <a:custGeom>
            <a:avLst/>
            <a:gdLst/>
            <a:ahLst/>
            <a:cxnLst/>
            <a:rect l="l" t="t" r="r" b="b"/>
            <a:pathLst>
              <a:path w="9335" h="5930" extrusionOk="0">
                <a:moveTo>
                  <a:pt x="561" y="0"/>
                </a:moveTo>
                <a:cubicBezTo>
                  <a:pt x="287" y="0"/>
                  <a:pt x="0" y="289"/>
                  <a:pt x="183" y="609"/>
                </a:cubicBezTo>
                <a:cubicBezTo>
                  <a:pt x="984" y="2177"/>
                  <a:pt x="1317" y="3978"/>
                  <a:pt x="1851" y="5612"/>
                </a:cubicBezTo>
                <a:cubicBezTo>
                  <a:pt x="1906" y="5805"/>
                  <a:pt x="2075" y="5930"/>
                  <a:pt x="2264" y="5930"/>
                </a:cubicBezTo>
                <a:cubicBezTo>
                  <a:pt x="2303" y="5930"/>
                  <a:pt x="2344" y="5924"/>
                  <a:pt x="2385" y="5913"/>
                </a:cubicBezTo>
                <a:cubicBezTo>
                  <a:pt x="4653" y="5145"/>
                  <a:pt x="6688" y="3878"/>
                  <a:pt x="8889" y="2977"/>
                </a:cubicBezTo>
                <a:cubicBezTo>
                  <a:pt x="9335" y="2799"/>
                  <a:pt x="9225" y="2145"/>
                  <a:pt x="8842" y="2145"/>
                </a:cubicBezTo>
                <a:cubicBezTo>
                  <a:pt x="8795" y="2145"/>
                  <a:pt x="8744" y="2155"/>
                  <a:pt x="8689" y="2177"/>
                </a:cubicBezTo>
                <a:cubicBezTo>
                  <a:pt x="6583" y="3026"/>
                  <a:pt x="4654" y="4201"/>
                  <a:pt x="2540" y="4975"/>
                </a:cubicBezTo>
                <a:lnTo>
                  <a:pt x="2540" y="4975"/>
                </a:lnTo>
                <a:cubicBezTo>
                  <a:pt x="2025" y="3368"/>
                  <a:pt x="1679" y="1676"/>
                  <a:pt x="884" y="209"/>
                </a:cubicBezTo>
                <a:cubicBezTo>
                  <a:pt x="810" y="61"/>
                  <a:pt x="687" y="0"/>
                  <a:pt x="561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6" name="Google Shape;2106;p8"/>
          <p:cNvSpPr/>
          <p:nvPr/>
        </p:nvSpPr>
        <p:spPr>
          <a:xfrm>
            <a:off x="10624042" y="6385295"/>
            <a:ext cx="34984" cy="28053"/>
          </a:xfrm>
          <a:custGeom>
            <a:avLst/>
            <a:gdLst/>
            <a:ahLst/>
            <a:cxnLst/>
            <a:rect l="l" t="t" r="r" b="b"/>
            <a:pathLst>
              <a:path w="1068" h="835" extrusionOk="0">
                <a:moveTo>
                  <a:pt x="534" y="0"/>
                </a:moveTo>
                <a:cubicBezTo>
                  <a:pt x="1" y="0"/>
                  <a:pt x="1" y="834"/>
                  <a:pt x="534" y="834"/>
                </a:cubicBezTo>
                <a:cubicBezTo>
                  <a:pt x="1068" y="834"/>
                  <a:pt x="1068" y="0"/>
                  <a:pt x="534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7" name="Google Shape;2107;p8"/>
          <p:cNvSpPr/>
          <p:nvPr/>
        </p:nvSpPr>
        <p:spPr>
          <a:xfrm>
            <a:off x="10585817" y="6422248"/>
            <a:ext cx="33903" cy="28053"/>
          </a:xfrm>
          <a:custGeom>
            <a:avLst/>
            <a:gdLst/>
            <a:ahLst/>
            <a:cxnLst/>
            <a:rect l="l" t="t" r="r" b="b"/>
            <a:pathLst>
              <a:path w="1035" h="835" extrusionOk="0">
                <a:moveTo>
                  <a:pt x="500" y="1"/>
                </a:moveTo>
                <a:cubicBezTo>
                  <a:pt x="0" y="1"/>
                  <a:pt x="0" y="835"/>
                  <a:pt x="500" y="835"/>
                </a:cubicBezTo>
                <a:cubicBezTo>
                  <a:pt x="1034" y="835"/>
                  <a:pt x="1034" y="1"/>
                  <a:pt x="500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8" name="Google Shape;2108;p8"/>
          <p:cNvSpPr/>
          <p:nvPr/>
        </p:nvSpPr>
        <p:spPr>
          <a:xfrm>
            <a:off x="10570522" y="6356135"/>
            <a:ext cx="34984" cy="28053"/>
          </a:xfrm>
          <a:custGeom>
            <a:avLst/>
            <a:gdLst/>
            <a:ahLst/>
            <a:cxnLst/>
            <a:rect l="l" t="t" r="r" b="b"/>
            <a:pathLst>
              <a:path w="1068" h="835" extrusionOk="0">
                <a:moveTo>
                  <a:pt x="534" y="1"/>
                </a:moveTo>
                <a:cubicBezTo>
                  <a:pt x="0" y="1"/>
                  <a:pt x="0" y="835"/>
                  <a:pt x="534" y="835"/>
                </a:cubicBezTo>
                <a:cubicBezTo>
                  <a:pt x="1067" y="835"/>
                  <a:pt x="1067" y="1"/>
                  <a:pt x="534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9" name="Google Shape;2109;p8"/>
          <p:cNvSpPr/>
          <p:nvPr/>
        </p:nvSpPr>
        <p:spPr>
          <a:xfrm>
            <a:off x="10987874" y="6553366"/>
            <a:ext cx="33903" cy="28053"/>
          </a:xfrm>
          <a:custGeom>
            <a:avLst/>
            <a:gdLst/>
            <a:ahLst/>
            <a:cxnLst/>
            <a:rect l="l" t="t" r="r" b="b"/>
            <a:pathLst>
              <a:path w="1035" h="835" extrusionOk="0">
                <a:moveTo>
                  <a:pt x="534" y="1"/>
                </a:moveTo>
                <a:cubicBezTo>
                  <a:pt x="0" y="1"/>
                  <a:pt x="0" y="835"/>
                  <a:pt x="534" y="835"/>
                </a:cubicBezTo>
                <a:cubicBezTo>
                  <a:pt x="1035" y="835"/>
                  <a:pt x="1035" y="1"/>
                  <a:pt x="534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0" name="Google Shape;2110;p8"/>
          <p:cNvSpPr/>
          <p:nvPr/>
        </p:nvSpPr>
        <p:spPr>
          <a:xfrm>
            <a:off x="10945260" y="6586993"/>
            <a:ext cx="33903" cy="26944"/>
          </a:xfrm>
          <a:custGeom>
            <a:avLst/>
            <a:gdLst/>
            <a:ahLst/>
            <a:cxnLst/>
            <a:rect l="l" t="t" r="r" b="b"/>
            <a:pathLst>
              <a:path w="1035" h="802" extrusionOk="0">
                <a:moveTo>
                  <a:pt x="501" y="0"/>
                </a:moveTo>
                <a:cubicBezTo>
                  <a:pt x="1" y="0"/>
                  <a:pt x="1" y="801"/>
                  <a:pt x="501" y="801"/>
                </a:cubicBezTo>
                <a:cubicBezTo>
                  <a:pt x="1035" y="801"/>
                  <a:pt x="1035" y="0"/>
                  <a:pt x="501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1" name="Google Shape;2111;p8"/>
          <p:cNvSpPr/>
          <p:nvPr/>
        </p:nvSpPr>
        <p:spPr>
          <a:xfrm>
            <a:off x="10823972" y="6874995"/>
            <a:ext cx="33903" cy="28053"/>
          </a:xfrm>
          <a:custGeom>
            <a:avLst/>
            <a:gdLst/>
            <a:ahLst/>
            <a:cxnLst/>
            <a:rect l="l" t="t" r="r" b="b"/>
            <a:pathLst>
              <a:path w="1035" h="835" extrusionOk="0">
                <a:moveTo>
                  <a:pt x="535" y="0"/>
                </a:moveTo>
                <a:cubicBezTo>
                  <a:pt x="1" y="0"/>
                  <a:pt x="1" y="834"/>
                  <a:pt x="535" y="834"/>
                </a:cubicBezTo>
                <a:cubicBezTo>
                  <a:pt x="1035" y="834"/>
                  <a:pt x="1035" y="0"/>
                  <a:pt x="535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2" name="Google Shape;2112;p8"/>
          <p:cNvSpPr/>
          <p:nvPr/>
        </p:nvSpPr>
        <p:spPr>
          <a:xfrm>
            <a:off x="10778083" y="6911982"/>
            <a:ext cx="33903" cy="26911"/>
          </a:xfrm>
          <a:custGeom>
            <a:avLst/>
            <a:gdLst/>
            <a:ahLst/>
            <a:cxnLst/>
            <a:rect l="l" t="t" r="r" b="b"/>
            <a:pathLst>
              <a:path w="1035" h="801" extrusionOk="0">
                <a:moveTo>
                  <a:pt x="501" y="0"/>
                </a:moveTo>
                <a:cubicBezTo>
                  <a:pt x="1" y="0"/>
                  <a:pt x="1" y="801"/>
                  <a:pt x="501" y="801"/>
                </a:cubicBezTo>
                <a:cubicBezTo>
                  <a:pt x="1035" y="801"/>
                  <a:pt x="1035" y="0"/>
                  <a:pt x="501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3" name="Google Shape;2113;p8"/>
          <p:cNvSpPr/>
          <p:nvPr/>
        </p:nvSpPr>
        <p:spPr>
          <a:xfrm>
            <a:off x="10770451" y="6331511"/>
            <a:ext cx="33903" cy="26911"/>
          </a:xfrm>
          <a:custGeom>
            <a:avLst/>
            <a:gdLst/>
            <a:ahLst/>
            <a:cxnLst/>
            <a:rect l="l" t="t" r="r" b="b"/>
            <a:pathLst>
              <a:path w="1035" h="801" extrusionOk="0">
                <a:moveTo>
                  <a:pt x="534" y="0"/>
                </a:moveTo>
                <a:cubicBezTo>
                  <a:pt x="0" y="0"/>
                  <a:pt x="0" y="801"/>
                  <a:pt x="534" y="801"/>
                </a:cubicBezTo>
                <a:cubicBezTo>
                  <a:pt x="1034" y="801"/>
                  <a:pt x="1034" y="0"/>
                  <a:pt x="534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4" name="Google Shape;2114;p8"/>
          <p:cNvSpPr/>
          <p:nvPr/>
        </p:nvSpPr>
        <p:spPr>
          <a:xfrm>
            <a:off x="10745330" y="6265364"/>
            <a:ext cx="34984" cy="26944"/>
          </a:xfrm>
          <a:custGeom>
            <a:avLst/>
            <a:gdLst/>
            <a:ahLst/>
            <a:cxnLst/>
            <a:rect l="l" t="t" r="r" b="b"/>
            <a:pathLst>
              <a:path w="1068" h="802" extrusionOk="0">
                <a:moveTo>
                  <a:pt x="534" y="1"/>
                </a:moveTo>
                <a:cubicBezTo>
                  <a:pt x="0" y="1"/>
                  <a:pt x="0" y="802"/>
                  <a:pt x="534" y="802"/>
                </a:cubicBezTo>
                <a:cubicBezTo>
                  <a:pt x="1068" y="802"/>
                  <a:pt x="1068" y="1"/>
                  <a:pt x="534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5" name="Google Shape;2115;p8"/>
          <p:cNvSpPr/>
          <p:nvPr/>
        </p:nvSpPr>
        <p:spPr>
          <a:xfrm>
            <a:off x="11055609" y="6213831"/>
            <a:ext cx="33903" cy="28053"/>
          </a:xfrm>
          <a:custGeom>
            <a:avLst/>
            <a:gdLst/>
            <a:ahLst/>
            <a:cxnLst/>
            <a:rect l="l" t="t" r="r" b="b"/>
            <a:pathLst>
              <a:path w="1035" h="835" extrusionOk="0">
                <a:moveTo>
                  <a:pt x="534" y="1"/>
                </a:moveTo>
                <a:cubicBezTo>
                  <a:pt x="1" y="1"/>
                  <a:pt x="1" y="834"/>
                  <a:pt x="534" y="834"/>
                </a:cubicBezTo>
                <a:cubicBezTo>
                  <a:pt x="1035" y="834"/>
                  <a:pt x="1035" y="1"/>
                  <a:pt x="534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6" name="Google Shape;2116;p8"/>
          <p:cNvSpPr/>
          <p:nvPr/>
        </p:nvSpPr>
        <p:spPr>
          <a:xfrm>
            <a:off x="11002088" y="6254178"/>
            <a:ext cx="33903" cy="28053"/>
          </a:xfrm>
          <a:custGeom>
            <a:avLst/>
            <a:gdLst/>
            <a:ahLst/>
            <a:cxnLst/>
            <a:rect l="l" t="t" r="r" b="b"/>
            <a:pathLst>
              <a:path w="1035" h="835" extrusionOk="0">
                <a:moveTo>
                  <a:pt x="534" y="0"/>
                </a:moveTo>
                <a:cubicBezTo>
                  <a:pt x="0" y="0"/>
                  <a:pt x="0" y="834"/>
                  <a:pt x="534" y="834"/>
                </a:cubicBezTo>
                <a:cubicBezTo>
                  <a:pt x="1034" y="834"/>
                  <a:pt x="1034" y="0"/>
                  <a:pt x="534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7" name="Google Shape;2117;p8"/>
          <p:cNvSpPr/>
          <p:nvPr/>
        </p:nvSpPr>
        <p:spPr>
          <a:xfrm>
            <a:off x="10937629" y="6016600"/>
            <a:ext cx="34984" cy="28053"/>
          </a:xfrm>
          <a:custGeom>
            <a:avLst/>
            <a:gdLst/>
            <a:ahLst/>
            <a:cxnLst/>
            <a:rect l="l" t="t" r="r" b="b"/>
            <a:pathLst>
              <a:path w="1068" h="835" extrusionOk="0">
                <a:moveTo>
                  <a:pt x="534" y="1"/>
                </a:moveTo>
                <a:cubicBezTo>
                  <a:pt x="0" y="1"/>
                  <a:pt x="0" y="835"/>
                  <a:pt x="534" y="835"/>
                </a:cubicBezTo>
                <a:cubicBezTo>
                  <a:pt x="1067" y="835"/>
                  <a:pt x="1067" y="1"/>
                  <a:pt x="534" y="1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8" name="Google Shape;2118;p8"/>
          <p:cNvSpPr/>
          <p:nvPr/>
        </p:nvSpPr>
        <p:spPr>
          <a:xfrm>
            <a:off x="10973658" y="5958349"/>
            <a:ext cx="33903" cy="28020"/>
          </a:xfrm>
          <a:custGeom>
            <a:avLst/>
            <a:gdLst/>
            <a:ahLst/>
            <a:cxnLst/>
            <a:rect l="l" t="t" r="r" b="b"/>
            <a:pathLst>
              <a:path w="1035" h="834" extrusionOk="0">
                <a:moveTo>
                  <a:pt x="535" y="0"/>
                </a:moveTo>
                <a:cubicBezTo>
                  <a:pt x="1" y="0"/>
                  <a:pt x="1" y="834"/>
                  <a:pt x="535" y="834"/>
                </a:cubicBezTo>
                <a:cubicBezTo>
                  <a:pt x="1035" y="834"/>
                  <a:pt x="1035" y="0"/>
                  <a:pt x="535" y="0"/>
                </a:cubicBezTo>
                <a:close/>
              </a:path>
            </a:pathLst>
          </a:custGeom>
          <a:solidFill>
            <a:srgbClr val="915600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9" name="Google Shape;2119;p8"/>
          <p:cNvSpPr/>
          <p:nvPr/>
        </p:nvSpPr>
        <p:spPr>
          <a:xfrm>
            <a:off x="9791499" y="5894788"/>
            <a:ext cx="891966" cy="1148032"/>
          </a:xfrm>
          <a:custGeom>
            <a:avLst/>
            <a:gdLst/>
            <a:ahLst/>
            <a:cxnLst/>
            <a:rect l="l" t="t" r="r" b="b"/>
            <a:pathLst>
              <a:path w="27230" h="34171" extrusionOk="0">
                <a:moveTo>
                  <a:pt x="3505" y="0"/>
                </a:moveTo>
                <a:cubicBezTo>
                  <a:pt x="783" y="0"/>
                  <a:pt x="671" y="2298"/>
                  <a:pt x="334" y="4961"/>
                </a:cubicBezTo>
                <a:cubicBezTo>
                  <a:pt x="100" y="7196"/>
                  <a:pt x="0" y="9498"/>
                  <a:pt x="100" y="11833"/>
                </a:cubicBezTo>
                <a:cubicBezTo>
                  <a:pt x="234" y="15102"/>
                  <a:pt x="2569" y="14168"/>
                  <a:pt x="5137" y="14868"/>
                </a:cubicBezTo>
                <a:cubicBezTo>
                  <a:pt x="9674" y="16169"/>
                  <a:pt x="3603" y="16402"/>
                  <a:pt x="1968" y="16636"/>
                </a:cubicBezTo>
                <a:cubicBezTo>
                  <a:pt x="100" y="16869"/>
                  <a:pt x="234" y="17103"/>
                  <a:pt x="334" y="18938"/>
                </a:cubicBezTo>
                <a:cubicBezTo>
                  <a:pt x="467" y="20472"/>
                  <a:pt x="467" y="21740"/>
                  <a:pt x="801" y="23141"/>
                </a:cubicBezTo>
                <a:cubicBezTo>
                  <a:pt x="1270" y="25416"/>
                  <a:pt x="2260" y="26170"/>
                  <a:pt x="3774" y="26170"/>
                </a:cubicBezTo>
                <a:cubicBezTo>
                  <a:pt x="4523" y="26170"/>
                  <a:pt x="5400" y="25985"/>
                  <a:pt x="6405" y="25709"/>
                </a:cubicBezTo>
                <a:cubicBezTo>
                  <a:pt x="6897" y="25545"/>
                  <a:pt x="8080" y="25036"/>
                  <a:pt x="8983" y="25036"/>
                </a:cubicBezTo>
                <a:cubicBezTo>
                  <a:pt x="9366" y="25036"/>
                  <a:pt x="9699" y="25127"/>
                  <a:pt x="9907" y="25376"/>
                </a:cubicBezTo>
                <a:cubicBezTo>
                  <a:pt x="11308" y="26743"/>
                  <a:pt x="8140" y="27444"/>
                  <a:pt x="7339" y="27811"/>
                </a:cubicBezTo>
                <a:cubicBezTo>
                  <a:pt x="5704" y="28378"/>
                  <a:pt x="3269" y="28978"/>
                  <a:pt x="5471" y="30713"/>
                </a:cubicBezTo>
                <a:cubicBezTo>
                  <a:pt x="6772" y="31547"/>
                  <a:pt x="8740" y="31647"/>
                  <a:pt x="10141" y="32014"/>
                </a:cubicBezTo>
                <a:cubicBezTo>
                  <a:pt x="12637" y="32669"/>
                  <a:pt x="17206" y="34171"/>
                  <a:pt x="19970" y="34171"/>
                </a:cubicBezTo>
                <a:cubicBezTo>
                  <a:pt x="20161" y="34171"/>
                  <a:pt x="20343" y="34164"/>
                  <a:pt x="20515" y="34148"/>
                </a:cubicBezTo>
                <a:cubicBezTo>
                  <a:pt x="22750" y="30212"/>
                  <a:pt x="23651" y="25709"/>
                  <a:pt x="25185" y="21506"/>
                </a:cubicBezTo>
                <a:cubicBezTo>
                  <a:pt x="25615" y="20340"/>
                  <a:pt x="27229" y="16408"/>
                  <a:pt x="25746" y="16408"/>
                </a:cubicBezTo>
                <a:cubicBezTo>
                  <a:pt x="25617" y="16408"/>
                  <a:pt x="25464" y="16438"/>
                  <a:pt x="25285" y="16503"/>
                </a:cubicBezTo>
                <a:cubicBezTo>
                  <a:pt x="23551" y="17203"/>
                  <a:pt x="22950" y="19772"/>
                  <a:pt x="20849" y="20339"/>
                </a:cubicBezTo>
                <a:cubicBezTo>
                  <a:pt x="19815" y="17803"/>
                  <a:pt x="24251" y="15702"/>
                  <a:pt x="23784" y="13133"/>
                </a:cubicBezTo>
                <a:cubicBezTo>
                  <a:pt x="23551" y="11366"/>
                  <a:pt x="19815" y="5895"/>
                  <a:pt x="17947" y="5661"/>
                </a:cubicBezTo>
                <a:cubicBezTo>
                  <a:pt x="17934" y="5661"/>
                  <a:pt x="17921" y="5660"/>
                  <a:pt x="17908" y="5660"/>
                </a:cubicBezTo>
                <a:cubicBezTo>
                  <a:pt x="16432" y="5660"/>
                  <a:pt x="14690" y="10734"/>
                  <a:pt x="13243" y="10734"/>
                </a:cubicBezTo>
                <a:cubicBezTo>
                  <a:pt x="13095" y="10734"/>
                  <a:pt x="12950" y="10681"/>
                  <a:pt x="12810" y="10565"/>
                </a:cubicBezTo>
                <a:cubicBezTo>
                  <a:pt x="11175" y="9264"/>
                  <a:pt x="14678" y="5094"/>
                  <a:pt x="14110" y="3560"/>
                </a:cubicBezTo>
                <a:cubicBezTo>
                  <a:pt x="13277" y="1358"/>
                  <a:pt x="6405" y="424"/>
                  <a:pt x="4303" y="57"/>
                </a:cubicBezTo>
                <a:cubicBezTo>
                  <a:pt x="4015" y="19"/>
                  <a:pt x="3749" y="0"/>
                  <a:pt x="3505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0" name="Google Shape;2120;p8"/>
          <p:cNvSpPr/>
          <p:nvPr/>
        </p:nvSpPr>
        <p:spPr>
          <a:xfrm>
            <a:off x="9873187" y="5997384"/>
            <a:ext cx="628373" cy="1175984"/>
          </a:xfrm>
          <a:custGeom>
            <a:avLst/>
            <a:gdLst/>
            <a:ahLst/>
            <a:cxnLst/>
            <a:rect l="l" t="t" r="r" b="b"/>
            <a:pathLst>
              <a:path w="19183" h="35003" extrusionOk="0">
                <a:moveTo>
                  <a:pt x="440" y="1"/>
                </a:moveTo>
                <a:cubicBezTo>
                  <a:pt x="225" y="1"/>
                  <a:pt x="0" y="237"/>
                  <a:pt x="142" y="473"/>
                </a:cubicBezTo>
                <a:cubicBezTo>
                  <a:pt x="5479" y="9179"/>
                  <a:pt x="10249" y="18185"/>
                  <a:pt x="15152" y="27125"/>
                </a:cubicBezTo>
                <a:cubicBezTo>
                  <a:pt x="16453" y="29560"/>
                  <a:pt x="17888" y="32062"/>
                  <a:pt x="18521" y="34797"/>
                </a:cubicBezTo>
                <a:cubicBezTo>
                  <a:pt x="18561" y="34941"/>
                  <a:pt x="18677" y="35003"/>
                  <a:pt x="18797" y="35003"/>
                </a:cubicBezTo>
                <a:cubicBezTo>
                  <a:pt x="18984" y="35003"/>
                  <a:pt x="19183" y="34854"/>
                  <a:pt x="19122" y="34630"/>
                </a:cubicBezTo>
                <a:cubicBezTo>
                  <a:pt x="18588" y="32262"/>
                  <a:pt x="17454" y="30060"/>
                  <a:pt x="16320" y="27959"/>
                </a:cubicBezTo>
                <a:cubicBezTo>
                  <a:pt x="15086" y="25724"/>
                  <a:pt x="13851" y="23456"/>
                  <a:pt x="12617" y="21221"/>
                </a:cubicBezTo>
                <a:cubicBezTo>
                  <a:pt x="10149" y="16684"/>
                  <a:pt x="7680" y="12148"/>
                  <a:pt x="5112" y="7678"/>
                </a:cubicBezTo>
                <a:cubicBezTo>
                  <a:pt x="3677" y="5143"/>
                  <a:pt x="2210" y="2641"/>
                  <a:pt x="675" y="139"/>
                </a:cubicBezTo>
                <a:cubicBezTo>
                  <a:pt x="617" y="41"/>
                  <a:pt x="529" y="1"/>
                  <a:pt x="440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1" name="Google Shape;2121;p8"/>
          <p:cNvSpPr/>
          <p:nvPr/>
        </p:nvSpPr>
        <p:spPr>
          <a:xfrm>
            <a:off x="10265385" y="6820068"/>
            <a:ext cx="181702" cy="177827"/>
          </a:xfrm>
          <a:custGeom>
            <a:avLst/>
            <a:gdLst/>
            <a:ahLst/>
            <a:cxnLst/>
            <a:rect l="l" t="t" r="r" b="b"/>
            <a:pathLst>
              <a:path w="5547" h="5293" extrusionOk="0">
                <a:moveTo>
                  <a:pt x="5251" y="1"/>
                </a:moveTo>
                <a:cubicBezTo>
                  <a:pt x="5096" y="1"/>
                  <a:pt x="4930" y="101"/>
                  <a:pt x="4913" y="301"/>
                </a:cubicBezTo>
                <a:cubicBezTo>
                  <a:pt x="4779" y="1569"/>
                  <a:pt x="4980" y="2936"/>
                  <a:pt x="4446" y="4137"/>
                </a:cubicBezTo>
                <a:cubicBezTo>
                  <a:pt x="4379" y="4304"/>
                  <a:pt x="4279" y="4504"/>
                  <a:pt x="4179" y="4604"/>
                </a:cubicBezTo>
                <a:cubicBezTo>
                  <a:pt x="4179" y="4637"/>
                  <a:pt x="4146" y="4637"/>
                  <a:pt x="4179" y="4637"/>
                </a:cubicBezTo>
                <a:cubicBezTo>
                  <a:pt x="4157" y="4649"/>
                  <a:pt x="4146" y="4652"/>
                  <a:pt x="4141" y="4652"/>
                </a:cubicBezTo>
                <a:cubicBezTo>
                  <a:pt x="4131" y="4652"/>
                  <a:pt x="4146" y="4637"/>
                  <a:pt x="4146" y="4637"/>
                </a:cubicBezTo>
                <a:lnTo>
                  <a:pt x="4146" y="4637"/>
                </a:lnTo>
                <a:cubicBezTo>
                  <a:pt x="4123" y="4649"/>
                  <a:pt x="4116" y="4652"/>
                  <a:pt x="4115" y="4652"/>
                </a:cubicBezTo>
                <a:cubicBezTo>
                  <a:pt x="4112" y="4652"/>
                  <a:pt x="4135" y="4637"/>
                  <a:pt x="4112" y="4637"/>
                </a:cubicBezTo>
                <a:cubicBezTo>
                  <a:pt x="4095" y="4637"/>
                  <a:pt x="4089" y="4640"/>
                  <a:pt x="4088" y="4642"/>
                </a:cubicBezTo>
                <a:lnTo>
                  <a:pt x="4088" y="4642"/>
                </a:lnTo>
                <a:cubicBezTo>
                  <a:pt x="4086" y="4641"/>
                  <a:pt x="4083" y="4639"/>
                  <a:pt x="4079" y="4637"/>
                </a:cubicBezTo>
                <a:cubicBezTo>
                  <a:pt x="3712" y="4537"/>
                  <a:pt x="3312" y="4204"/>
                  <a:pt x="2945" y="4004"/>
                </a:cubicBezTo>
                <a:cubicBezTo>
                  <a:pt x="2545" y="3803"/>
                  <a:pt x="2144" y="3637"/>
                  <a:pt x="1744" y="3437"/>
                </a:cubicBezTo>
                <a:cubicBezTo>
                  <a:pt x="1377" y="3203"/>
                  <a:pt x="977" y="2970"/>
                  <a:pt x="610" y="2736"/>
                </a:cubicBezTo>
                <a:cubicBezTo>
                  <a:pt x="546" y="2696"/>
                  <a:pt x="485" y="2678"/>
                  <a:pt x="428" y="2678"/>
                </a:cubicBezTo>
                <a:cubicBezTo>
                  <a:pt x="158" y="2678"/>
                  <a:pt x="0" y="3077"/>
                  <a:pt x="276" y="3270"/>
                </a:cubicBezTo>
                <a:cubicBezTo>
                  <a:pt x="1010" y="3737"/>
                  <a:pt x="1777" y="4137"/>
                  <a:pt x="2578" y="4537"/>
                </a:cubicBezTo>
                <a:cubicBezTo>
                  <a:pt x="3012" y="4737"/>
                  <a:pt x="3412" y="5138"/>
                  <a:pt x="3912" y="5271"/>
                </a:cubicBezTo>
                <a:cubicBezTo>
                  <a:pt x="3975" y="5286"/>
                  <a:pt x="4034" y="5292"/>
                  <a:pt x="4091" y="5292"/>
                </a:cubicBezTo>
                <a:cubicBezTo>
                  <a:pt x="4430" y="5292"/>
                  <a:pt x="4675" y="5052"/>
                  <a:pt x="4846" y="4737"/>
                </a:cubicBezTo>
                <a:cubicBezTo>
                  <a:pt x="5180" y="4137"/>
                  <a:pt x="5313" y="3503"/>
                  <a:pt x="5380" y="2803"/>
                </a:cubicBezTo>
                <a:cubicBezTo>
                  <a:pt x="5480" y="1969"/>
                  <a:pt x="5447" y="1135"/>
                  <a:pt x="5513" y="301"/>
                </a:cubicBezTo>
                <a:cubicBezTo>
                  <a:pt x="5547" y="101"/>
                  <a:pt x="5405" y="1"/>
                  <a:pt x="5251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2" name="Google Shape;2122;p8"/>
          <p:cNvSpPr/>
          <p:nvPr/>
        </p:nvSpPr>
        <p:spPr>
          <a:xfrm>
            <a:off x="10124443" y="6550006"/>
            <a:ext cx="250557" cy="255772"/>
          </a:xfrm>
          <a:custGeom>
            <a:avLst/>
            <a:gdLst/>
            <a:ahLst/>
            <a:cxnLst/>
            <a:rect l="l" t="t" r="r" b="b"/>
            <a:pathLst>
              <a:path w="7649" h="7613" extrusionOk="0">
                <a:moveTo>
                  <a:pt x="7352" y="1"/>
                </a:moveTo>
                <a:cubicBezTo>
                  <a:pt x="7198" y="1"/>
                  <a:pt x="7031" y="101"/>
                  <a:pt x="7014" y="301"/>
                </a:cubicBezTo>
                <a:cubicBezTo>
                  <a:pt x="6759" y="2532"/>
                  <a:pt x="6352" y="4703"/>
                  <a:pt x="5909" y="6900"/>
                </a:cubicBezTo>
                <a:lnTo>
                  <a:pt x="5909" y="6900"/>
                </a:lnTo>
                <a:cubicBezTo>
                  <a:pt x="4040" y="6238"/>
                  <a:pt x="2158" y="5306"/>
                  <a:pt x="576" y="4104"/>
                </a:cubicBezTo>
                <a:cubicBezTo>
                  <a:pt x="524" y="4063"/>
                  <a:pt x="472" y="4046"/>
                  <a:pt x="421" y="4046"/>
                </a:cubicBezTo>
                <a:cubicBezTo>
                  <a:pt x="181" y="4046"/>
                  <a:pt x="0" y="4444"/>
                  <a:pt x="276" y="4637"/>
                </a:cubicBezTo>
                <a:cubicBezTo>
                  <a:pt x="1977" y="5938"/>
                  <a:pt x="4046" y="6906"/>
                  <a:pt x="6047" y="7606"/>
                </a:cubicBezTo>
                <a:cubicBezTo>
                  <a:pt x="6069" y="7610"/>
                  <a:pt x="6091" y="7613"/>
                  <a:pt x="6113" y="7613"/>
                </a:cubicBezTo>
                <a:cubicBezTo>
                  <a:pt x="6263" y="7613"/>
                  <a:pt x="6418" y="7518"/>
                  <a:pt x="6447" y="7373"/>
                </a:cubicBezTo>
                <a:cubicBezTo>
                  <a:pt x="6948" y="5038"/>
                  <a:pt x="7381" y="2669"/>
                  <a:pt x="7615" y="301"/>
                </a:cubicBezTo>
                <a:cubicBezTo>
                  <a:pt x="7648" y="101"/>
                  <a:pt x="7506" y="1"/>
                  <a:pt x="7352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8"/>
          <p:cNvSpPr/>
          <p:nvPr/>
        </p:nvSpPr>
        <p:spPr>
          <a:xfrm>
            <a:off x="10020614" y="6306853"/>
            <a:ext cx="281184" cy="365364"/>
          </a:xfrm>
          <a:custGeom>
            <a:avLst/>
            <a:gdLst/>
            <a:ahLst/>
            <a:cxnLst/>
            <a:rect l="l" t="t" r="r" b="b"/>
            <a:pathLst>
              <a:path w="8584" h="10875" extrusionOk="0">
                <a:moveTo>
                  <a:pt x="8279" y="0"/>
                </a:moveTo>
                <a:cubicBezTo>
                  <a:pt x="8125" y="0"/>
                  <a:pt x="7966" y="100"/>
                  <a:pt x="7949" y="300"/>
                </a:cubicBezTo>
                <a:cubicBezTo>
                  <a:pt x="7822" y="3576"/>
                  <a:pt x="6907" y="6790"/>
                  <a:pt x="6908" y="10089"/>
                </a:cubicBezTo>
                <a:lnTo>
                  <a:pt x="6908" y="10089"/>
                </a:lnTo>
                <a:cubicBezTo>
                  <a:pt x="4786" y="9126"/>
                  <a:pt x="2597" y="8349"/>
                  <a:pt x="611" y="7139"/>
                </a:cubicBezTo>
                <a:cubicBezTo>
                  <a:pt x="560" y="7108"/>
                  <a:pt x="508" y="7094"/>
                  <a:pt x="460" y="7094"/>
                </a:cubicBezTo>
                <a:cubicBezTo>
                  <a:pt x="191" y="7094"/>
                  <a:pt x="0" y="7503"/>
                  <a:pt x="311" y="7672"/>
                </a:cubicBezTo>
                <a:cubicBezTo>
                  <a:pt x="2445" y="8973"/>
                  <a:pt x="4814" y="9774"/>
                  <a:pt x="7049" y="10841"/>
                </a:cubicBezTo>
                <a:cubicBezTo>
                  <a:pt x="7095" y="10864"/>
                  <a:pt x="7146" y="10875"/>
                  <a:pt x="7197" y="10875"/>
                </a:cubicBezTo>
                <a:cubicBezTo>
                  <a:pt x="7369" y="10875"/>
                  <a:pt x="7541" y="10754"/>
                  <a:pt x="7516" y="10574"/>
                </a:cubicBezTo>
                <a:cubicBezTo>
                  <a:pt x="7449" y="7105"/>
                  <a:pt x="8450" y="3736"/>
                  <a:pt x="8583" y="300"/>
                </a:cubicBezTo>
                <a:cubicBezTo>
                  <a:pt x="8583" y="100"/>
                  <a:pt x="8433" y="0"/>
                  <a:pt x="8279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4" name="Google Shape;2124;p8"/>
          <p:cNvSpPr/>
          <p:nvPr/>
        </p:nvSpPr>
        <p:spPr>
          <a:xfrm>
            <a:off x="10038923" y="6298993"/>
            <a:ext cx="144850" cy="192711"/>
          </a:xfrm>
          <a:custGeom>
            <a:avLst/>
            <a:gdLst/>
            <a:ahLst/>
            <a:cxnLst/>
            <a:rect l="l" t="t" r="r" b="b"/>
            <a:pathLst>
              <a:path w="4422" h="5736" extrusionOk="0">
                <a:moveTo>
                  <a:pt x="4105" y="1"/>
                </a:moveTo>
                <a:cubicBezTo>
                  <a:pt x="3946" y="1"/>
                  <a:pt x="3788" y="101"/>
                  <a:pt x="3788" y="301"/>
                </a:cubicBezTo>
                <a:cubicBezTo>
                  <a:pt x="3788" y="1876"/>
                  <a:pt x="3588" y="3423"/>
                  <a:pt x="3373" y="4967"/>
                </a:cubicBezTo>
                <a:lnTo>
                  <a:pt x="3373" y="4967"/>
                </a:lnTo>
                <a:cubicBezTo>
                  <a:pt x="2458" y="4500"/>
                  <a:pt x="1580" y="3943"/>
                  <a:pt x="652" y="3537"/>
                </a:cubicBezTo>
                <a:cubicBezTo>
                  <a:pt x="604" y="3514"/>
                  <a:pt x="556" y="3505"/>
                  <a:pt x="510" y="3505"/>
                </a:cubicBezTo>
                <a:cubicBezTo>
                  <a:pt x="209" y="3505"/>
                  <a:pt x="0" y="3926"/>
                  <a:pt x="319" y="4070"/>
                </a:cubicBezTo>
                <a:cubicBezTo>
                  <a:pt x="1386" y="4571"/>
                  <a:pt x="2387" y="5238"/>
                  <a:pt x="3454" y="5705"/>
                </a:cubicBezTo>
                <a:cubicBezTo>
                  <a:pt x="3503" y="5724"/>
                  <a:pt x="3560" y="5735"/>
                  <a:pt x="3617" y="5735"/>
                </a:cubicBezTo>
                <a:cubicBezTo>
                  <a:pt x="3757" y="5735"/>
                  <a:pt x="3898" y="5670"/>
                  <a:pt x="3921" y="5505"/>
                </a:cubicBezTo>
                <a:cubicBezTo>
                  <a:pt x="4188" y="3803"/>
                  <a:pt x="4388" y="2069"/>
                  <a:pt x="4422" y="301"/>
                </a:cubicBezTo>
                <a:cubicBezTo>
                  <a:pt x="4422" y="101"/>
                  <a:pt x="4263" y="1"/>
                  <a:pt x="4105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5" name="Google Shape;2125;p8"/>
          <p:cNvSpPr/>
          <p:nvPr/>
        </p:nvSpPr>
        <p:spPr>
          <a:xfrm>
            <a:off x="9896475" y="6091684"/>
            <a:ext cx="185699" cy="228121"/>
          </a:xfrm>
          <a:custGeom>
            <a:avLst/>
            <a:gdLst/>
            <a:ahLst/>
            <a:cxnLst/>
            <a:rect l="l" t="t" r="r" b="b"/>
            <a:pathLst>
              <a:path w="5669" h="6790" extrusionOk="0">
                <a:moveTo>
                  <a:pt x="5160" y="1"/>
                </a:moveTo>
                <a:cubicBezTo>
                  <a:pt x="5001" y="1"/>
                  <a:pt x="4851" y="101"/>
                  <a:pt x="4868" y="301"/>
                </a:cubicBezTo>
                <a:cubicBezTo>
                  <a:pt x="4993" y="2184"/>
                  <a:pt x="5030" y="4186"/>
                  <a:pt x="4617" y="6055"/>
                </a:cubicBezTo>
                <a:lnTo>
                  <a:pt x="4617" y="6055"/>
                </a:lnTo>
                <a:cubicBezTo>
                  <a:pt x="3266" y="5514"/>
                  <a:pt x="1838" y="5098"/>
                  <a:pt x="498" y="4537"/>
                </a:cubicBezTo>
                <a:cubicBezTo>
                  <a:pt x="462" y="4524"/>
                  <a:pt x="427" y="4518"/>
                  <a:pt x="395" y="4518"/>
                </a:cubicBezTo>
                <a:cubicBezTo>
                  <a:pt x="103" y="4518"/>
                  <a:pt x="1" y="5017"/>
                  <a:pt x="331" y="5138"/>
                </a:cubicBezTo>
                <a:cubicBezTo>
                  <a:pt x="1766" y="5738"/>
                  <a:pt x="3300" y="6172"/>
                  <a:pt x="4734" y="6772"/>
                </a:cubicBezTo>
                <a:cubicBezTo>
                  <a:pt x="4765" y="6784"/>
                  <a:pt x="4797" y="6790"/>
                  <a:pt x="4828" y="6790"/>
                </a:cubicBezTo>
                <a:cubicBezTo>
                  <a:pt x="4969" y="6790"/>
                  <a:pt x="5107" y="6681"/>
                  <a:pt x="5135" y="6572"/>
                </a:cubicBezTo>
                <a:cubicBezTo>
                  <a:pt x="5668" y="4537"/>
                  <a:pt x="5635" y="2369"/>
                  <a:pt x="5502" y="301"/>
                </a:cubicBezTo>
                <a:cubicBezTo>
                  <a:pt x="5485" y="101"/>
                  <a:pt x="5318" y="1"/>
                  <a:pt x="5160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6" name="Google Shape;2126;p8"/>
          <p:cNvSpPr/>
          <p:nvPr/>
        </p:nvSpPr>
        <p:spPr>
          <a:xfrm>
            <a:off x="9867619" y="6021102"/>
            <a:ext cx="132599" cy="158039"/>
          </a:xfrm>
          <a:custGeom>
            <a:avLst/>
            <a:gdLst/>
            <a:ahLst/>
            <a:cxnLst/>
            <a:rect l="l" t="t" r="r" b="b"/>
            <a:pathLst>
              <a:path w="4048" h="4704" extrusionOk="0">
                <a:moveTo>
                  <a:pt x="3731" y="0"/>
                </a:moveTo>
                <a:cubicBezTo>
                  <a:pt x="3572" y="0"/>
                  <a:pt x="3414" y="100"/>
                  <a:pt x="3414" y="300"/>
                </a:cubicBezTo>
                <a:cubicBezTo>
                  <a:pt x="3414" y="1554"/>
                  <a:pt x="3443" y="2807"/>
                  <a:pt x="3253" y="4061"/>
                </a:cubicBezTo>
                <a:lnTo>
                  <a:pt x="3253" y="4061"/>
                </a:lnTo>
                <a:cubicBezTo>
                  <a:pt x="2335" y="4000"/>
                  <a:pt x="1404" y="3626"/>
                  <a:pt x="612" y="3169"/>
                </a:cubicBezTo>
                <a:cubicBezTo>
                  <a:pt x="561" y="3138"/>
                  <a:pt x="510" y="3125"/>
                  <a:pt x="461" y="3125"/>
                </a:cubicBezTo>
                <a:cubicBezTo>
                  <a:pt x="193" y="3125"/>
                  <a:pt x="1" y="3538"/>
                  <a:pt x="312" y="3736"/>
                </a:cubicBezTo>
                <a:cubicBezTo>
                  <a:pt x="1246" y="4270"/>
                  <a:pt x="2380" y="4670"/>
                  <a:pt x="3514" y="4703"/>
                </a:cubicBezTo>
                <a:cubicBezTo>
                  <a:pt x="3614" y="4703"/>
                  <a:pt x="3781" y="4603"/>
                  <a:pt x="3814" y="4470"/>
                </a:cubicBezTo>
                <a:cubicBezTo>
                  <a:pt x="4048" y="3102"/>
                  <a:pt x="4048" y="1701"/>
                  <a:pt x="4048" y="300"/>
                </a:cubicBezTo>
                <a:cubicBezTo>
                  <a:pt x="4048" y="100"/>
                  <a:pt x="3889" y="0"/>
                  <a:pt x="3731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7" name="Google Shape;2127;p8"/>
          <p:cNvSpPr/>
          <p:nvPr/>
        </p:nvSpPr>
        <p:spPr>
          <a:xfrm>
            <a:off x="10444844" y="6314681"/>
            <a:ext cx="37211" cy="29161"/>
          </a:xfrm>
          <a:custGeom>
            <a:avLst/>
            <a:gdLst/>
            <a:ahLst/>
            <a:cxnLst/>
            <a:rect l="l" t="t" r="r" b="b"/>
            <a:pathLst>
              <a:path w="1136" h="868" extrusionOk="0">
                <a:moveTo>
                  <a:pt x="568" y="1"/>
                </a:moveTo>
                <a:cubicBezTo>
                  <a:pt x="1" y="1"/>
                  <a:pt x="1" y="868"/>
                  <a:pt x="568" y="868"/>
                </a:cubicBezTo>
                <a:cubicBezTo>
                  <a:pt x="1135" y="868"/>
                  <a:pt x="1135" y="1"/>
                  <a:pt x="568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8" name="Google Shape;2128;p8"/>
          <p:cNvSpPr/>
          <p:nvPr/>
        </p:nvSpPr>
        <p:spPr>
          <a:xfrm>
            <a:off x="10406620" y="6267616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8" y="1"/>
                </a:moveTo>
                <a:cubicBezTo>
                  <a:pt x="0" y="1"/>
                  <a:pt x="0" y="868"/>
                  <a:pt x="568" y="868"/>
                </a:cubicBezTo>
                <a:cubicBezTo>
                  <a:pt x="1135" y="868"/>
                  <a:pt x="1135" y="1"/>
                  <a:pt x="568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9" name="Google Shape;2129;p8"/>
          <p:cNvSpPr/>
          <p:nvPr/>
        </p:nvSpPr>
        <p:spPr>
          <a:xfrm>
            <a:off x="10391323" y="6333729"/>
            <a:ext cx="37179" cy="29196"/>
          </a:xfrm>
          <a:custGeom>
            <a:avLst/>
            <a:gdLst/>
            <a:ahLst/>
            <a:cxnLst/>
            <a:rect l="l" t="t" r="r" b="b"/>
            <a:pathLst>
              <a:path w="1135" h="869" extrusionOk="0">
                <a:moveTo>
                  <a:pt x="568" y="1"/>
                </a:moveTo>
                <a:cubicBezTo>
                  <a:pt x="0" y="1"/>
                  <a:pt x="0" y="868"/>
                  <a:pt x="568" y="868"/>
                </a:cubicBezTo>
                <a:cubicBezTo>
                  <a:pt x="1135" y="868"/>
                  <a:pt x="1135" y="1"/>
                  <a:pt x="568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0" name="Google Shape;2130;p8"/>
          <p:cNvSpPr/>
          <p:nvPr/>
        </p:nvSpPr>
        <p:spPr>
          <a:xfrm>
            <a:off x="9872336" y="6611652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8" y="0"/>
                </a:moveTo>
                <a:cubicBezTo>
                  <a:pt x="1" y="0"/>
                  <a:pt x="1" y="868"/>
                  <a:pt x="568" y="868"/>
                </a:cubicBezTo>
                <a:cubicBezTo>
                  <a:pt x="1135" y="868"/>
                  <a:pt x="1135" y="0"/>
                  <a:pt x="568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1" name="Google Shape;2131;p8"/>
          <p:cNvSpPr/>
          <p:nvPr/>
        </p:nvSpPr>
        <p:spPr>
          <a:xfrm>
            <a:off x="9883275" y="6548898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7" y="0"/>
                </a:moveTo>
                <a:cubicBezTo>
                  <a:pt x="0" y="0"/>
                  <a:pt x="0" y="868"/>
                  <a:pt x="567" y="868"/>
                </a:cubicBezTo>
                <a:cubicBezTo>
                  <a:pt x="1135" y="868"/>
                  <a:pt x="1135" y="0"/>
                  <a:pt x="567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2" name="Google Shape;2132;p8"/>
          <p:cNvSpPr/>
          <p:nvPr/>
        </p:nvSpPr>
        <p:spPr>
          <a:xfrm>
            <a:off x="9944460" y="6595964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7" y="0"/>
                </a:moveTo>
                <a:cubicBezTo>
                  <a:pt x="0" y="0"/>
                  <a:pt x="0" y="868"/>
                  <a:pt x="567" y="868"/>
                </a:cubicBezTo>
                <a:cubicBezTo>
                  <a:pt x="1135" y="868"/>
                  <a:pt x="1135" y="0"/>
                  <a:pt x="567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3" name="Google Shape;2133;p8"/>
          <p:cNvSpPr/>
          <p:nvPr/>
        </p:nvSpPr>
        <p:spPr>
          <a:xfrm>
            <a:off x="10036237" y="5969536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7" y="1"/>
                </a:moveTo>
                <a:cubicBezTo>
                  <a:pt x="0" y="1"/>
                  <a:pt x="0" y="868"/>
                  <a:pt x="567" y="868"/>
                </a:cubicBezTo>
                <a:cubicBezTo>
                  <a:pt x="1135" y="868"/>
                  <a:pt x="1135" y="1"/>
                  <a:pt x="567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4" name="Google Shape;2134;p8"/>
          <p:cNvSpPr/>
          <p:nvPr/>
        </p:nvSpPr>
        <p:spPr>
          <a:xfrm>
            <a:off x="9994704" y="5950488"/>
            <a:ext cx="36098" cy="29161"/>
          </a:xfrm>
          <a:custGeom>
            <a:avLst/>
            <a:gdLst/>
            <a:ahLst/>
            <a:cxnLst/>
            <a:rect l="l" t="t" r="r" b="b"/>
            <a:pathLst>
              <a:path w="1102" h="868" extrusionOk="0">
                <a:moveTo>
                  <a:pt x="535" y="1"/>
                </a:moveTo>
                <a:cubicBezTo>
                  <a:pt x="1" y="1"/>
                  <a:pt x="1" y="868"/>
                  <a:pt x="535" y="868"/>
                </a:cubicBezTo>
                <a:cubicBezTo>
                  <a:pt x="1102" y="868"/>
                  <a:pt x="1102" y="1"/>
                  <a:pt x="535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5" name="Google Shape;2135;p8"/>
          <p:cNvSpPr/>
          <p:nvPr/>
        </p:nvSpPr>
        <p:spPr>
          <a:xfrm>
            <a:off x="9834112" y="6189173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7" y="1"/>
                </a:moveTo>
                <a:cubicBezTo>
                  <a:pt x="0" y="1"/>
                  <a:pt x="0" y="868"/>
                  <a:pt x="567" y="868"/>
                </a:cubicBezTo>
                <a:cubicBezTo>
                  <a:pt x="1134" y="868"/>
                  <a:pt x="1134" y="1"/>
                  <a:pt x="567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6" name="Google Shape;2136;p8"/>
          <p:cNvSpPr/>
          <p:nvPr/>
        </p:nvSpPr>
        <p:spPr>
          <a:xfrm>
            <a:off x="9834112" y="6228412"/>
            <a:ext cx="37179" cy="29161"/>
          </a:xfrm>
          <a:custGeom>
            <a:avLst/>
            <a:gdLst/>
            <a:ahLst/>
            <a:cxnLst/>
            <a:rect l="l" t="t" r="r" b="b"/>
            <a:pathLst>
              <a:path w="1135" h="868" extrusionOk="0">
                <a:moveTo>
                  <a:pt x="567" y="0"/>
                </a:moveTo>
                <a:cubicBezTo>
                  <a:pt x="0" y="0"/>
                  <a:pt x="0" y="867"/>
                  <a:pt x="567" y="867"/>
                </a:cubicBezTo>
                <a:cubicBezTo>
                  <a:pt x="1134" y="867"/>
                  <a:pt x="1134" y="0"/>
                  <a:pt x="567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7" name="Google Shape;2137;p8"/>
          <p:cNvSpPr/>
          <p:nvPr/>
        </p:nvSpPr>
        <p:spPr>
          <a:xfrm>
            <a:off x="10406620" y="6682233"/>
            <a:ext cx="37179" cy="29196"/>
          </a:xfrm>
          <a:custGeom>
            <a:avLst/>
            <a:gdLst/>
            <a:ahLst/>
            <a:cxnLst/>
            <a:rect l="l" t="t" r="r" b="b"/>
            <a:pathLst>
              <a:path w="1135" h="869" extrusionOk="0">
                <a:moveTo>
                  <a:pt x="568" y="1"/>
                </a:moveTo>
                <a:cubicBezTo>
                  <a:pt x="0" y="1"/>
                  <a:pt x="0" y="868"/>
                  <a:pt x="568" y="868"/>
                </a:cubicBezTo>
                <a:cubicBezTo>
                  <a:pt x="1135" y="868"/>
                  <a:pt x="1135" y="1"/>
                  <a:pt x="568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8" name="Google Shape;2138;p8"/>
          <p:cNvSpPr/>
          <p:nvPr/>
        </p:nvSpPr>
        <p:spPr>
          <a:xfrm>
            <a:off x="10184809" y="6858164"/>
            <a:ext cx="37211" cy="30304"/>
          </a:xfrm>
          <a:custGeom>
            <a:avLst/>
            <a:gdLst/>
            <a:ahLst/>
            <a:cxnLst/>
            <a:rect l="l" t="t" r="r" b="b"/>
            <a:pathLst>
              <a:path w="1136" h="902" extrusionOk="0">
                <a:moveTo>
                  <a:pt x="568" y="1"/>
                </a:moveTo>
                <a:cubicBezTo>
                  <a:pt x="1" y="1"/>
                  <a:pt x="1" y="902"/>
                  <a:pt x="568" y="902"/>
                </a:cubicBezTo>
                <a:cubicBezTo>
                  <a:pt x="1135" y="902"/>
                  <a:pt x="1135" y="1"/>
                  <a:pt x="568" y="1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9" name="Google Shape;2139;p8"/>
          <p:cNvSpPr/>
          <p:nvPr/>
        </p:nvSpPr>
        <p:spPr>
          <a:xfrm>
            <a:off x="10059165" y="6514162"/>
            <a:ext cx="37211" cy="29161"/>
          </a:xfrm>
          <a:custGeom>
            <a:avLst/>
            <a:gdLst/>
            <a:ahLst/>
            <a:cxnLst/>
            <a:rect l="l" t="t" r="r" b="b"/>
            <a:pathLst>
              <a:path w="1136" h="868" extrusionOk="0">
                <a:moveTo>
                  <a:pt x="568" y="0"/>
                </a:moveTo>
                <a:cubicBezTo>
                  <a:pt x="1" y="0"/>
                  <a:pt x="1" y="868"/>
                  <a:pt x="568" y="868"/>
                </a:cubicBezTo>
                <a:cubicBezTo>
                  <a:pt x="1135" y="868"/>
                  <a:pt x="1135" y="0"/>
                  <a:pt x="568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0" name="Google Shape;2140;p8"/>
          <p:cNvSpPr/>
          <p:nvPr/>
        </p:nvSpPr>
        <p:spPr>
          <a:xfrm>
            <a:off x="10345436" y="6486145"/>
            <a:ext cx="37179" cy="30271"/>
          </a:xfrm>
          <a:custGeom>
            <a:avLst/>
            <a:gdLst/>
            <a:ahLst/>
            <a:cxnLst/>
            <a:rect l="l" t="t" r="r" b="b"/>
            <a:pathLst>
              <a:path w="1135" h="901" extrusionOk="0">
                <a:moveTo>
                  <a:pt x="568" y="0"/>
                </a:moveTo>
                <a:cubicBezTo>
                  <a:pt x="0" y="0"/>
                  <a:pt x="0" y="901"/>
                  <a:pt x="568" y="901"/>
                </a:cubicBezTo>
                <a:cubicBezTo>
                  <a:pt x="1135" y="901"/>
                  <a:pt x="1135" y="0"/>
                  <a:pt x="568" y="0"/>
                </a:cubicBezTo>
                <a:close/>
              </a:path>
            </a:pathLst>
          </a:custGeom>
          <a:solidFill>
            <a:srgbClr val="489B7D"/>
          </a:solidFill>
          <a:ln>
            <a:noFill/>
          </a:ln>
        </p:spPr>
        <p:txBody>
          <a:bodyPr spcFirstLastPara="1" wrap="square" lIns="118853" tIns="118853" rIns="118853" bIns="118853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41" name="Google Shape;2141;p8"/>
          <p:cNvGrpSpPr/>
          <p:nvPr/>
        </p:nvGrpSpPr>
        <p:grpSpPr>
          <a:xfrm rot="1693484">
            <a:off x="418414" y="5263526"/>
            <a:ext cx="2134868" cy="2131495"/>
            <a:chOff x="-181020" y="4253777"/>
            <a:chExt cx="1117161" cy="1087511"/>
          </a:xfrm>
        </p:grpSpPr>
        <p:sp>
          <p:nvSpPr>
            <p:cNvPr id="2142" name="Google Shape;2142;p8"/>
            <p:cNvSpPr/>
            <p:nvPr/>
          </p:nvSpPr>
          <p:spPr>
            <a:xfrm>
              <a:off x="-181020" y="4348975"/>
              <a:ext cx="1040274" cy="992312"/>
            </a:xfrm>
            <a:custGeom>
              <a:avLst/>
              <a:gdLst/>
              <a:ahLst/>
              <a:cxnLst/>
              <a:rect l="l" t="t" r="r" b="b"/>
              <a:pathLst>
                <a:path w="34725" h="33124" extrusionOk="0">
                  <a:moveTo>
                    <a:pt x="34408" y="0"/>
                  </a:moveTo>
                  <a:cubicBezTo>
                    <a:pt x="34250" y="0"/>
                    <a:pt x="34091" y="100"/>
                    <a:pt x="34091" y="300"/>
                  </a:cubicBezTo>
                  <a:cubicBezTo>
                    <a:pt x="34091" y="4103"/>
                    <a:pt x="33557" y="8006"/>
                    <a:pt x="31356" y="11208"/>
                  </a:cubicBezTo>
                  <a:cubicBezTo>
                    <a:pt x="29555" y="13844"/>
                    <a:pt x="26819" y="15645"/>
                    <a:pt x="23884" y="16912"/>
                  </a:cubicBezTo>
                  <a:cubicBezTo>
                    <a:pt x="17713" y="19548"/>
                    <a:pt x="10608" y="19648"/>
                    <a:pt x="5004" y="23717"/>
                  </a:cubicBezTo>
                  <a:cubicBezTo>
                    <a:pt x="3603" y="24718"/>
                    <a:pt x="2369" y="25952"/>
                    <a:pt x="1468" y="27453"/>
                  </a:cubicBezTo>
                  <a:cubicBezTo>
                    <a:pt x="501" y="29088"/>
                    <a:pt x="34" y="30922"/>
                    <a:pt x="0" y="32824"/>
                  </a:cubicBezTo>
                  <a:cubicBezTo>
                    <a:pt x="0" y="33024"/>
                    <a:pt x="150" y="33124"/>
                    <a:pt x="305" y="33124"/>
                  </a:cubicBezTo>
                  <a:cubicBezTo>
                    <a:pt x="459" y="33124"/>
                    <a:pt x="617" y="33024"/>
                    <a:pt x="634" y="32824"/>
                  </a:cubicBezTo>
                  <a:cubicBezTo>
                    <a:pt x="701" y="29355"/>
                    <a:pt x="2435" y="26419"/>
                    <a:pt x="5171" y="24351"/>
                  </a:cubicBezTo>
                  <a:cubicBezTo>
                    <a:pt x="7872" y="22350"/>
                    <a:pt x="11108" y="21215"/>
                    <a:pt x="14310" y="20348"/>
                  </a:cubicBezTo>
                  <a:cubicBezTo>
                    <a:pt x="17613" y="19481"/>
                    <a:pt x="20948" y="18847"/>
                    <a:pt x="24084" y="17479"/>
                  </a:cubicBezTo>
                  <a:cubicBezTo>
                    <a:pt x="26953" y="16279"/>
                    <a:pt x="29621" y="14544"/>
                    <a:pt x="31523" y="12042"/>
                  </a:cubicBezTo>
                  <a:cubicBezTo>
                    <a:pt x="34091" y="8673"/>
                    <a:pt x="34725" y="4403"/>
                    <a:pt x="34725" y="300"/>
                  </a:cubicBezTo>
                  <a:cubicBezTo>
                    <a:pt x="34725" y="100"/>
                    <a:pt x="34567" y="0"/>
                    <a:pt x="344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3" name="Google Shape;2143;p8"/>
            <p:cNvSpPr/>
            <p:nvPr/>
          </p:nvSpPr>
          <p:spPr>
            <a:xfrm>
              <a:off x="75757" y="4879546"/>
              <a:ext cx="68004" cy="129596"/>
            </a:xfrm>
            <a:custGeom>
              <a:avLst/>
              <a:gdLst/>
              <a:ahLst/>
              <a:cxnLst/>
              <a:rect l="l" t="t" r="r" b="b"/>
              <a:pathLst>
                <a:path w="2270" h="4326" extrusionOk="0">
                  <a:moveTo>
                    <a:pt x="1369" y="1"/>
                  </a:moveTo>
                  <a:cubicBezTo>
                    <a:pt x="701" y="1"/>
                    <a:pt x="468" y="1068"/>
                    <a:pt x="368" y="1502"/>
                  </a:cubicBezTo>
                  <a:cubicBezTo>
                    <a:pt x="168" y="2303"/>
                    <a:pt x="1" y="3270"/>
                    <a:pt x="101" y="4071"/>
                  </a:cubicBezTo>
                  <a:cubicBezTo>
                    <a:pt x="118" y="4242"/>
                    <a:pt x="258" y="4325"/>
                    <a:pt x="391" y="4325"/>
                  </a:cubicBezTo>
                  <a:cubicBezTo>
                    <a:pt x="516" y="4325"/>
                    <a:pt x="635" y="4250"/>
                    <a:pt x="635" y="4104"/>
                  </a:cubicBezTo>
                  <a:cubicBezTo>
                    <a:pt x="701" y="4104"/>
                    <a:pt x="735" y="4071"/>
                    <a:pt x="768" y="3970"/>
                  </a:cubicBezTo>
                  <a:cubicBezTo>
                    <a:pt x="1135" y="3137"/>
                    <a:pt x="1769" y="2436"/>
                    <a:pt x="2069" y="1569"/>
                  </a:cubicBezTo>
                  <a:cubicBezTo>
                    <a:pt x="2269" y="968"/>
                    <a:pt x="2169" y="1"/>
                    <a:pt x="13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4" name="Google Shape;2144;p8"/>
            <p:cNvSpPr/>
            <p:nvPr/>
          </p:nvSpPr>
          <p:spPr>
            <a:xfrm>
              <a:off x="165473" y="4973486"/>
              <a:ext cx="105181" cy="98380"/>
            </a:xfrm>
            <a:custGeom>
              <a:avLst/>
              <a:gdLst/>
              <a:ahLst/>
              <a:cxnLst/>
              <a:rect l="l" t="t" r="r" b="b"/>
              <a:pathLst>
                <a:path w="3511" h="3284" extrusionOk="0">
                  <a:moveTo>
                    <a:pt x="328" y="0"/>
                  </a:moveTo>
                  <a:cubicBezTo>
                    <a:pt x="173" y="0"/>
                    <a:pt x="1" y="129"/>
                    <a:pt x="41" y="334"/>
                  </a:cubicBezTo>
                  <a:cubicBezTo>
                    <a:pt x="187" y="1149"/>
                    <a:pt x="1196" y="3284"/>
                    <a:pt x="2314" y="3284"/>
                  </a:cubicBezTo>
                  <a:cubicBezTo>
                    <a:pt x="2478" y="3284"/>
                    <a:pt x="2644" y="3238"/>
                    <a:pt x="2810" y="3136"/>
                  </a:cubicBezTo>
                  <a:cubicBezTo>
                    <a:pt x="3511" y="2669"/>
                    <a:pt x="3444" y="1768"/>
                    <a:pt x="2877" y="1235"/>
                  </a:cubicBezTo>
                  <a:cubicBezTo>
                    <a:pt x="2310" y="668"/>
                    <a:pt x="1442" y="468"/>
                    <a:pt x="709" y="167"/>
                  </a:cubicBezTo>
                  <a:cubicBezTo>
                    <a:pt x="686" y="156"/>
                    <a:pt x="664" y="152"/>
                    <a:pt x="643" y="152"/>
                  </a:cubicBezTo>
                  <a:cubicBezTo>
                    <a:pt x="601" y="152"/>
                    <a:pt x="564" y="167"/>
                    <a:pt x="542" y="167"/>
                  </a:cubicBezTo>
                  <a:cubicBezTo>
                    <a:pt x="516" y="51"/>
                    <a:pt x="426" y="0"/>
                    <a:pt x="3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5" name="Google Shape;2145;p8"/>
            <p:cNvSpPr/>
            <p:nvPr/>
          </p:nvSpPr>
          <p:spPr>
            <a:xfrm>
              <a:off x="262618" y="4842671"/>
              <a:ext cx="69981" cy="100807"/>
            </a:xfrm>
            <a:custGeom>
              <a:avLst/>
              <a:gdLst/>
              <a:ahLst/>
              <a:cxnLst/>
              <a:rect l="l" t="t" r="r" b="b"/>
              <a:pathLst>
                <a:path w="2336" h="3365" extrusionOk="0">
                  <a:moveTo>
                    <a:pt x="1353" y="1"/>
                  </a:moveTo>
                  <a:cubicBezTo>
                    <a:pt x="899" y="1"/>
                    <a:pt x="477" y="371"/>
                    <a:pt x="301" y="798"/>
                  </a:cubicBezTo>
                  <a:cubicBezTo>
                    <a:pt x="1" y="1532"/>
                    <a:pt x="1" y="2399"/>
                    <a:pt x="101" y="3167"/>
                  </a:cubicBezTo>
                  <a:cubicBezTo>
                    <a:pt x="124" y="3306"/>
                    <a:pt x="228" y="3365"/>
                    <a:pt x="335" y="3365"/>
                  </a:cubicBezTo>
                  <a:cubicBezTo>
                    <a:pt x="381" y="3365"/>
                    <a:pt x="427" y="3354"/>
                    <a:pt x="468" y="3333"/>
                  </a:cubicBezTo>
                  <a:cubicBezTo>
                    <a:pt x="534" y="3333"/>
                    <a:pt x="635" y="3333"/>
                    <a:pt x="735" y="3267"/>
                  </a:cubicBezTo>
                  <a:cubicBezTo>
                    <a:pt x="1168" y="2900"/>
                    <a:pt x="1502" y="2199"/>
                    <a:pt x="1769" y="1699"/>
                  </a:cubicBezTo>
                  <a:cubicBezTo>
                    <a:pt x="1969" y="1299"/>
                    <a:pt x="2336" y="431"/>
                    <a:pt x="1802" y="131"/>
                  </a:cubicBezTo>
                  <a:cubicBezTo>
                    <a:pt x="1654" y="41"/>
                    <a:pt x="1502" y="1"/>
                    <a:pt x="13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6" name="Google Shape;2146;p8"/>
            <p:cNvSpPr/>
            <p:nvPr/>
          </p:nvSpPr>
          <p:spPr>
            <a:xfrm>
              <a:off x="393523" y="4912197"/>
              <a:ext cx="106948" cy="91910"/>
            </a:xfrm>
            <a:custGeom>
              <a:avLst/>
              <a:gdLst/>
              <a:ahLst/>
              <a:cxnLst/>
              <a:rect l="l" t="t" r="r" b="b"/>
              <a:pathLst>
                <a:path w="3570" h="3068" extrusionOk="0">
                  <a:moveTo>
                    <a:pt x="255" y="0"/>
                  </a:moveTo>
                  <a:cubicBezTo>
                    <a:pt x="131" y="0"/>
                    <a:pt x="1" y="82"/>
                    <a:pt x="1" y="245"/>
                  </a:cubicBezTo>
                  <a:cubicBezTo>
                    <a:pt x="1" y="1012"/>
                    <a:pt x="534" y="1713"/>
                    <a:pt x="1068" y="2213"/>
                  </a:cubicBezTo>
                  <a:cubicBezTo>
                    <a:pt x="1368" y="2540"/>
                    <a:pt x="1979" y="3068"/>
                    <a:pt x="2521" y="3068"/>
                  </a:cubicBezTo>
                  <a:cubicBezTo>
                    <a:pt x="2642" y="3068"/>
                    <a:pt x="2759" y="3042"/>
                    <a:pt x="2869" y="2981"/>
                  </a:cubicBezTo>
                  <a:cubicBezTo>
                    <a:pt x="3570" y="2580"/>
                    <a:pt x="3303" y="1580"/>
                    <a:pt x="2903" y="1079"/>
                  </a:cubicBezTo>
                  <a:cubicBezTo>
                    <a:pt x="2415" y="500"/>
                    <a:pt x="1454" y="32"/>
                    <a:pt x="655" y="32"/>
                  </a:cubicBezTo>
                  <a:cubicBezTo>
                    <a:pt x="580" y="32"/>
                    <a:pt x="506" y="36"/>
                    <a:pt x="434" y="45"/>
                  </a:cubicBezTo>
                  <a:lnTo>
                    <a:pt x="401" y="45"/>
                  </a:lnTo>
                  <a:cubicBezTo>
                    <a:pt x="361" y="15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7" name="Google Shape;2147;p8"/>
            <p:cNvSpPr/>
            <p:nvPr/>
          </p:nvSpPr>
          <p:spPr>
            <a:xfrm>
              <a:off x="452415" y="4773294"/>
              <a:ext cx="62042" cy="109315"/>
            </a:xfrm>
            <a:custGeom>
              <a:avLst/>
              <a:gdLst/>
              <a:ahLst/>
              <a:cxnLst/>
              <a:rect l="l" t="t" r="r" b="b"/>
              <a:pathLst>
                <a:path w="2071" h="3649" extrusionOk="0">
                  <a:moveTo>
                    <a:pt x="1060" y="1"/>
                  </a:moveTo>
                  <a:cubicBezTo>
                    <a:pt x="0" y="1"/>
                    <a:pt x="456" y="2949"/>
                    <a:pt x="736" y="3448"/>
                  </a:cubicBezTo>
                  <a:cubicBezTo>
                    <a:pt x="770" y="3548"/>
                    <a:pt x="870" y="3581"/>
                    <a:pt x="970" y="3581"/>
                  </a:cubicBezTo>
                  <a:cubicBezTo>
                    <a:pt x="1003" y="3615"/>
                    <a:pt x="1037" y="3648"/>
                    <a:pt x="1137" y="3648"/>
                  </a:cubicBezTo>
                  <a:cubicBezTo>
                    <a:pt x="1737" y="3615"/>
                    <a:pt x="1837" y="2414"/>
                    <a:pt x="1904" y="2014"/>
                  </a:cubicBezTo>
                  <a:cubicBezTo>
                    <a:pt x="2004" y="1346"/>
                    <a:pt x="2071" y="312"/>
                    <a:pt x="1304" y="45"/>
                  </a:cubicBezTo>
                  <a:cubicBezTo>
                    <a:pt x="1215" y="15"/>
                    <a:pt x="1133" y="1"/>
                    <a:pt x="10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8" name="Google Shape;2148;p8"/>
            <p:cNvSpPr/>
            <p:nvPr/>
          </p:nvSpPr>
          <p:spPr>
            <a:xfrm>
              <a:off x="559386" y="4847733"/>
              <a:ext cx="101975" cy="74145"/>
            </a:xfrm>
            <a:custGeom>
              <a:avLst/>
              <a:gdLst/>
              <a:ahLst/>
              <a:cxnLst/>
              <a:rect l="l" t="t" r="r" b="b"/>
              <a:pathLst>
                <a:path w="3404" h="2475" extrusionOk="0">
                  <a:moveTo>
                    <a:pt x="312" y="0"/>
                  </a:moveTo>
                  <a:cubicBezTo>
                    <a:pt x="160" y="0"/>
                    <a:pt x="0" y="127"/>
                    <a:pt x="68" y="329"/>
                  </a:cubicBezTo>
                  <a:cubicBezTo>
                    <a:pt x="234" y="966"/>
                    <a:pt x="1433" y="2475"/>
                    <a:pt x="2351" y="2475"/>
                  </a:cubicBezTo>
                  <a:cubicBezTo>
                    <a:pt x="2540" y="2475"/>
                    <a:pt x="2716" y="2411"/>
                    <a:pt x="2870" y="2264"/>
                  </a:cubicBezTo>
                  <a:cubicBezTo>
                    <a:pt x="3403" y="1797"/>
                    <a:pt x="3203" y="996"/>
                    <a:pt x="2703" y="629"/>
                  </a:cubicBezTo>
                  <a:cubicBezTo>
                    <a:pt x="2136" y="229"/>
                    <a:pt x="1368" y="62"/>
                    <a:pt x="668" y="62"/>
                  </a:cubicBezTo>
                  <a:cubicBezTo>
                    <a:pt x="601" y="62"/>
                    <a:pt x="568" y="62"/>
                    <a:pt x="501" y="96"/>
                  </a:cubicBezTo>
                  <a:cubicBezTo>
                    <a:pt x="458" y="30"/>
                    <a:pt x="386" y="0"/>
                    <a:pt x="3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149;p8"/>
            <p:cNvSpPr/>
            <p:nvPr/>
          </p:nvSpPr>
          <p:spPr>
            <a:xfrm>
              <a:off x="616361" y="4692145"/>
              <a:ext cx="58986" cy="117134"/>
            </a:xfrm>
            <a:custGeom>
              <a:avLst/>
              <a:gdLst/>
              <a:ahLst/>
              <a:cxnLst/>
              <a:rect l="l" t="t" r="r" b="b"/>
              <a:pathLst>
                <a:path w="1969" h="3910" extrusionOk="0">
                  <a:moveTo>
                    <a:pt x="1121" y="0"/>
                  </a:moveTo>
                  <a:cubicBezTo>
                    <a:pt x="597" y="0"/>
                    <a:pt x="190" y="706"/>
                    <a:pt x="134" y="1153"/>
                  </a:cubicBezTo>
                  <a:cubicBezTo>
                    <a:pt x="0" y="2021"/>
                    <a:pt x="300" y="2988"/>
                    <a:pt x="701" y="3789"/>
                  </a:cubicBezTo>
                  <a:cubicBezTo>
                    <a:pt x="736" y="3878"/>
                    <a:pt x="801" y="3910"/>
                    <a:pt x="874" y="3910"/>
                  </a:cubicBezTo>
                  <a:cubicBezTo>
                    <a:pt x="937" y="3910"/>
                    <a:pt x="1006" y="3886"/>
                    <a:pt x="1068" y="3855"/>
                  </a:cubicBezTo>
                  <a:cubicBezTo>
                    <a:pt x="1168" y="3855"/>
                    <a:pt x="1268" y="3822"/>
                    <a:pt x="1301" y="3722"/>
                  </a:cubicBezTo>
                  <a:cubicBezTo>
                    <a:pt x="1668" y="3188"/>
                    <a:pt x="1768" y="2454"/>
                    <a:pt x="1835" y="1820"/>
                  </a:cubicBezTo>
                  <a:cubicBezTo>
                    <a:pt x="1902" y="1287"/>
                    <a:pt x="1968" y="419"/>
                    <a:pt x="1435" y="86"/>
                  </a:cubicBezTo>
                  <a:cubicBezTo>
                    <a:pt x="1327" y="27"/>
                    <a:pt x="1222" y="0"/>
                    <a:pt x="11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150;p8"/>
            <p:cNvSpPr/>
            <p:nvPr/>
          </p:nvSpPr>
          <p:spPr>
            <a:xfrm>
              <a:off x="711289" y="4724497"/>
              <a:ext cx="130195" cy="74085"/>
            </a:xfrm>
            <a:custGeom>
              <a:avLst/>
              <a:gdLst/>
              <a:ahLst/>
              <a:cxnLst/>
              <a:rect l="l" t="t" r="r" b="b"/>
              <a:pathLst>
                <a:path w="4346" h="2473" extrusionOk="0">
                  <a:moveTo>
                    <a:pt x="1526" y="1"/>
                  </a:moveTo>
                  <a:cubicBezTo>
                    <a:pt x="928" y="1"/>
                    <a:pt x="389" y="143"/>
                    <a:pt x="134" y="440"/>
                  </a:cubicBezTo>
                  <a:cubicBezTo>
                    <a:pt x="0" y="607"/>
                    <a:pt x="67" y="807"/>
                    <a:pt x="200" y="874"/>
                  </a:cubicBezTo>
                  <a:cubicBezTo>
                    <a:pt x="636" y="1563"/>
                    <a:pt x="1974" y="2473"/>
                    <a:pt x="2950" y="2473"/>
                  </a:cubicBezTo>
                  <a:cubicBezTo>
                    <a:pt x="3392" y="2473"/>
                    <a:pt x="3759" y="2286"/>
                    <a:pt x="3936" y="1808"/>
                  </a:cubicBezTo>
                  <a:cubicBezTo>
                    <a:pt x="4345" y="649"/>
                    <a:pt x="2803" y="1"/>
                    <a:pt x="152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151;p8"/>
            <p:cNvSpPr/>
            <p:nvPr/>
          </p:nvSpPr>
          <p:spPr>
            <a:xfrm>
              <a:off x="719257" y="4548688"/>
              <a:ext cx="76991" cy="108266"/>
            </a:xfrm>
            <a:custGeom>
              <a:avLst/>
              <a:gdLst/>
              <a:ahLst/>
              <a:cxnLst/>
              <a:rect l="l" t="t" r="r" b="b"/>
              <a:pathLst>
                <a:path w="2570" h="3614" extrusionOk="0">
                  <a:moveTo>
                    <a:pt x="973" y="1"/>
                  </a:moveTo>
                  <a:cubicBezTo>
                    <a:pt x="949" y="1"/>
                    <a:pt x="926" y="2"/>
                    <a:pt x="902" y="5"/>
                  </a:cubicBezTo>
                  <a:cubicBezTo>
                    <a:pt x="101" y="71"/>
                    <a:pt x="1" y="972"/>
                    <a:pt x="234" y="1539"/>
                  </a:cubicBezTo>
                  <a:cubicBezTo>
                    <a:pt x="601" y="2340"/>
                    <a:pt x="1302" y="3207"/>
                    <a:pt x="2069" y="3574"/>
                  </a:cubicBezTo>
                  <a:cubicBezTo>
                    <a:pt x="2117" y="3601"/>
                    <a:pt x="2163" y="3613"/>
                    <a:pt x="2207" y="3613"/>
                  </a:cubicBezTo>
                  <a:cubicBezTo>
                    <a:pt x="2375" y="3613"/>
                    <a:pt x="2496" y="3433"/>
                    <a:pt x="2469" y="3274"/>
                  </a:cubicBezTo>
                  <a:cubicBezTo>
                    <a:pt x="2503" y="3240"/>
                    <a:pt x="2503" y="3174"/>
                    <a:pt x="2536" y="3140"/>
                  </a:cubicBezTo>
                  <a:cubicBezTo>
                    <a:pt x="2569" y="2540"/>
                    <a:pt x="2303" y="1806"/>
                    <a:pt x="2102" y="1239"/>
                  </a:cubicBezTo>
                  <a:cubicBezTo>
                    <a:pt x="1910" y="790"/>
                    <a:pt x="1563" y="1"/>
                    <a:pt x="9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152;p8"/>
            <p:cNvSpPr/>
            <p:nvPr/>
          </p:nvSpPr>
          <p:spPr>
            <a:xfrm>
              <a:off x="810681" y="4525563"/>
              <a:ext cx="103473" cy="71808"/>
            </a:xfrm>
            <a:custGeom>
              <a:avLst/>
              <a:gdLst/>
              <a:ahLst/>
              <a:cxnLst/>
              <a:rect l="l" t="t" r="r" b="b"/>
              <a:pathLst>
                <a:path w="3454" h="2397" extrusionOk="0">
                  <a:moveTo>
                    <a:pt x="2697" y="1"/>
                  </a:moveTo>
                  <a:cubicBezTo>
                    <a:pt x="1870" y="1"/>
                    <a:pt x="587" y="907"/>
                    <a:pt x="251" y="1377"/>
                  </a:cubicBezTo>
                  <a:cubicBezTo>
                    <a:pt x="151" y="1544"/>
                    <a:pt x="251" y="1677"/>
                    <a:pt x="385" y="1744"/>
                  </a:cubicBezTo>
                  <a:cubicBezTo>
                    <a:pt x="351" y="1744"/>
                    <a:pt x="285" y="1777"/>
                    <a:pt x="251" y="1844"/>
                  </a:cubicBezTo>
                  <a:cubicBezTo>
                    <a:pt x="0" y="2288"/>
                    <a:pt x="386" y="2397"/>
                    <a:pt x="814" y="2397"/>
                  </a:cubicBezTo>
                  <a:cubicBezTo>
                    <a:pt x="1125" y="2397"/>
                    <a:pt x="1459" y="2339"/>
                    <a:pt x="1586" y="2311"/>
                  </a:cubicBezTo>
                  <a:cubicBezTo>
                    <a:pt x="2386" y="2178"/>
                    <a:pt x="3454" y="1811"/>
                    <a:pt x="3420" y="810"/>
                  </a:cubicBezTo>
                  <a:cubicBezTo>
                    <a:pt x="3398" y="218"/>
                    <a:pt x="3102" y="1"/>
                    <a:pt x="26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153;p8"/>
            <p:cNvSpPr/>
            <p:nvPr/>
          </p:nvSpPr>
          <p:spPr>
            <a:xfrm>
              <a:off x="723691" y="4397893"/>
              <a:ext cx="124533" cy="86038"/>
            </a:xfrm>
            <a:custGeom>
              <a:avLst/>
              <a:gdLst/>
              <a:ahLst/>
              <a:cxnLst/>
              <a:rect l="l" t="t" r="r" b="b"/>
              <a:pathLst>
                <a:path w="4157" h="2872" extrusionOk="0">
                  <a:moveTo>
                    <a:pt x="1799" y="1"/>
                  </a:moveTo>
                  <a:cubicBezTo>
                    <a:pt x="1617" y="1"/>
                    <a:pt x="1444" y="61"/>
                    <a:pt x="1287" y="202"/>
                  </a:cubicBezTo>
                  <a:cubicBezTo>
                    <a:pt x="1" y="1390"/>
                    <a:pt x="2695" y="2871"/>
                    <a:pt x="3722" y="2871"/>
                  </a:cubicBezTo>
                  <a:cubicBezTo>
                    <a:pt x="3734" y="2871"/>
                    <a:pt x="3745" y="2871"/>
                    <a:pt x="3756" y="2870"/>
                  </a:cubicBezTo>
                  <a:cubicBezTo>
                    <a:pt x="3923" y="2870"/>
                    <a:pt x="4023" y="2704"/>
                    <a:pt x="3989" y="2537"/>
                  </a:cubicBezTo>
                  <a:cubicBezTo>
                    <a:pt x="4089" y="2504"/>
                    <a:pt x="4156" y="2403"/>
                    <a:pt x="4123" y="2270"/>
                  </a:cubicBezTo>
                  <a:cubicBezTo>
                    <a:pt x="3899" y="1627"/>
                    <a:pt x="2739" y="1"/>
                    <a:pt x="179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154;p8"/>
            <p:cNvSpPr/>
            <p:nvPr/>
          </p:nvSpPr>
          <p:spPr>
            <a:xfrm>
              <a:off x="842164" y="4366529"/>
              <a:ext cx="93977" cy="72947"/>
            </a:xfrm>
            <a:custGeom>
              <a:avLst/>
              <a:gdLst/>
              <a:ahLst/>
              <a:cxnLst/>
              <a:rect l="l" t="t" r="r" b="b"/>
              <a:pathLst>
                <a:path w="3137" h="2435" extrusionOk="0">
                  <a:moveTo>
                    <a:pt x="2242" y="1"/>
                  </a:moveTo>
                  <a:cubicBezTo>
                    <a:pt x="2025" y="1"/>
                    <a:pt x="1803" y="50"/>
                    <a:pt x="1635" y="115"/>
                  </a:cubicBezTo>
                  <a:cubicBezTo>
                    <a:pt x="935" y="382"/>
                    <a:pt x="435" y="1015"/>
                    <a:pt x="201" y="1716"/>
                  </a:cubicBezTo>
                  <a:cubicBezTo>
                    <a:pt x="168" y="1749"/>
                    <a:pt x="101" y="1816"/>
                    <a:pt x="68" y="1849"/>
                  </a:cubicBezTo>
                  <a:cubicBezTo>
                    <a:pt x="1" y="1983"/>
                    <a:pt x="68" y="2150"/>
                    <a:pt x="201" y="2216"/>
                  </a:cubicBezTo>
                  <a:cubicBezTo>
                    <a:pt x="201" y="2325"/>
                    <a:pt x="268" y="2434"/>
                    <a:pt x="401" y="2434"/>
                  </a:cubicBezTo>
                  <a:cubicBezTo>
                    <a:pt x="431" y="2434"/>
                    <a:pt x="465" y="2429"/>
                    <a:pt x="501" y="2416"/>
                  </a:cubicBezTo>
                  <a:cubicBezTo>
                    <a:pt x="1035" y="2216"/>
                    <a:pt x="1602" y="2216"/>
                    <a:pt x="2102" y="1983"/>
                  </a:cubicBezTo>
                  <a:cubicBezTo>
                    <a:pt x="2669" y="1749"/>
                    <a:pt x="3136" y="1115"/>
                    <a:pt x="3003" y="515"/>
                  </a:cubicBezTo>
                  <a:cubicBezTo>
                    <a:pt x="2921" y="126"/>
                    <a:pt x="2588" y="1"/>
                    <a:pt x="224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155;p8"/>
            <p:cNvSpPr/>
            <p:nvPr/>
          </p:nvSpPr>
          <p:spPr>
            <a:xfrm>
              <a:off x="781235" y="4253777"/>
              <a:ext cx="91400" cy="115396"/>
            </a:xfrm>
            <a:custGeom>
              <a:avLst/>
              <a:gdLst/>
              <a:ahLst/>
              <a:cxnLst/>
              <a:rect l="l" t="t" r="r" b="b"/>
              <a:pathLst>
                <a:path w="3051" h="3852" extrusionOk="0">
                  <a:moveTo>
                    <a:pt x="1657" y="0"/>
                  </a:moveTo>
                  <a:cubicBezTo>
                    <a:pt x="1557" y="0"/>
                    <a:pt x="1450" y="14"/>
                    <a:pt x="1334" y="43"/>
                  </a:cubicBezTo>
                  <a:cubicBezTo>
                    <a:pt x="0" y="376"/>
                    <a:pt x="1434" y="3245"/>
                    <a:pt x="1968" y="3779"/>
                  </a:cubicBezTo>
                  <a:cubicBezTo>
                    <a:pt x="2032" y="3830"/>
                    <a:pt x="2096" y="3851"/>
                    <a:pt x="2156" y="3851"/>
                  </a:cubicBezTo>
                  <a:cubicBezTo>
                    <a:pt x="2253" y="3851"/>
                    <a:pt x="2340" y="3794"/>
                    <a:pt x="2402" y="3712"/>
                  </a:cubicBezTo>
                  <a:cubicBezTo>
                    <a:pt x="2469" y="3679"/>
                    <a:pt x="2569" y="3645"/>
                    <a:pt x="2602" y="3545"/>
                  </a:cubicBezTo>
                  <a:cubicBezTo>
                    <a:pt x="2913" y="2673"/>
                    <a:pt x="3050" y="0"/>
                    <a:pt x="16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56" name="Google Shape;2156;p8"/>
          <p:cNvGrpSpPr/>
          <p:nvPr/>
        </p:nvGrpSpPr>
        <p:grpSpPr>
          <a:xfrm>
            <a:off x="-74015" y="4725004"/>
            <a:ext cx="1286796" cy="1770491"/>
            <a:chOff x="-168050" y="4195214"/>
            <a:chExt cx="719519" cy="965231"/>
          </a:xfrm>
        </p:grpSpPr>
        <p:sp>
          <p:nvSpPr>
            <p:cNvPr id="2157" name="Google Shape;2157;p8"/>
            <p:cNvSpPr/>
            <p:nvPr/>
          </p:nvSpPr>
          <p:spPr>
            <a:xfrm>
              <a:off x="-168050" y="4195214"/>
              <a:ext cx="719519" cy="965231"/>
            </a:xfrm>
            <a:custGeom>
              <a:avLst/>
              <a:gdLst/>
              <a:ahLst/>
              <a:cxnLst/>
              <a:rect l="l" t="t" r="r" b="b"/>
              <a:pathLst>
                <a:path w="24018" h="32220" extrusionOk="0">
                  <a:moveTo>
                    <a:pt x="11911" y="0"/>
                  </a:moveTo>
                  <a:cubicBezTo>
                    <a:pt x="10245" y="0"/>
                    <a:pt x="8091" y="4375"/>
                    <a:pt x="6872" y="6468"/>
                  </a:cubicBezTo>
                  <a:cubicBezTo>
                    <a:pt x="5371" y="9236"/>
                    <a:pt x="3870" y="12138"/>
                    <a:pt x="2936" y="15174"/>
                  </a:cubicBezTo>
                  <a:cubicBezTo>
                    <a:pt x="1669" y="19377"/>
                    <a:pt x="1" y="26282"/>
                    <a:pt x="701" y="30718"/>
                  </a:cubicBezTo>
                  <a:lnTo>
                    <a:pt x="1502" y="32219"/>
                  </a:lnTo>
                  <a:cubicBezTo>
                    <a:pt x="1635" y="29084"/>
                    <a:pt x="4204" y="26182"/>
                    <a:pt x="6305" y="24314"/>
                  </a:cubicBezTo>
                  <a:cubicBezTo>
                    <a:pt x="11175" y="20111"/>
                    <a:pt x="17146" y="17542"/>
                    <a:pt x="21550" y="12639"/>
                  </a:cubicBezTo>
                  <a:cubicBezTo>
                    <a:pt x="22383" y="11705"/>
                    <a:pt x="24018" y="9503"/>
                    <a:pt x="21683" y="9136"/>
                  </a:cubicBezTo>
                  <a:cubicBezTo>
                    <a:pt x="21615" y="9124"/>
                    <a:pt x="21544" y="9118"/>
                    <a:pt x="21471" y="9118"/>
                  </a:cubicBezTo>
                  <a:cubicBezTo>
                    <a:pt x="20146" y="9118"/>
                    <a:pt x="18032" y="11041"/>
                    <a:pt x="17146" y="11705"/>
                  </a:cubicBezTo>
                  <a:cubicBezTo>
                    <a:pt x="13644" y="14507"/>
                    <a:pt x="10842" y="18710"/>
                    <a:pt x="6872" y="20811"/>
                  </a:cubicBezTo>
                  <a:cubicBezTo>
                    <a:pt x="7239" y="20211"/>
                    <a:pt x="7706" y="19644"/>
                    <a:pt x="8040" y="19043"/>
                  </a:cubicBezTo>
                  <a:cubicBezTo>
                    <a:pt x="10141" y="16275"/>
                    <a:pt x="12109" y="13339"/>
                    <a:pt x="14211" y="10437"/>
                  </a:cubicBezTo>
                  <a:cubicBezTo>
                    <a:pt x="15378" y="8903"/>
                    <a:pt x="16446" y="7168"/>
                    <a:pt x="17613" y="5534"/>
                  </a:cubicBezTo>
                  <a:cubicBezTo>
                    <a:pt x="18303" y="4441"/>
                    <a:pt x="19265" y="2978"/>
                    <a:pt x="18025" y="2978"/>
                  </a:cubicBezTo>
                  <a:cubicBezTo>
                    <a:pt x="17826" y="2978"/>
                    <a:pt x="17569" y="3015"/>
                    <a:pt x="17246" y="3098"/>
                  </a:cubicBezTo>
                  <a:cubicBezTo>
                    <a:pt x="14911" y="3565"/>
                    <a:pt x="12576" y="7635"/>
                    <a:pt x="11309" y="9503"/>
                  </a:cubicBezTo>
                  <a:cubicBezTo>
                    <a:pt x="9541" y="12305"/>
                    <a:pt x="6372" y="16575"/>
                    <a:pt x="4537" y="19077"/>
                  </a:cubicBezTo>
                  <a:cubicBezTo>
                    <a:pt x="5371" y="16041"/>
                    <a:pt x="6872" y="13106"/>
                    <a:pt x="8173" y="10304"/>
                  </a:cubicBezTo>
                  <a:cubicBezTo>
                    <a:pt x="9074" y="8469"/>
                    <a:pt x="14111" y="1697"/>
                    <a:pt x="12243" y="63"/>
                  </a:cubicBezTo>
                  <a:cubicBezTo>
                    <a:pt x="12135" y="21"/>
                    <a:pt x="12024" y="0"/>
                    <a:pt x="11911" y="0"/>
                  </a:cubicBezTo>
                  <a:close/>
                </a:path>
              </a:pathLst>
            </a:custGeom>
            <a:solidFill>
              <a:srgbClr val="489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8" name="Google Shape;2158;p8"/>
            <p:cNvSpPr/>
            <p:nvPr/>
          </p:nvSpPr>
          <p:spPr>
            <a:xfrm>
              <a:off x="-69107" y="4860584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9" name="Google Shape;2159;p8"/>
            <p:cNvSpPr/>
            <p:nvPr/>
          </p:nvSpPr>
          <p:spPr>
            <a:xfrm>
              <a:off x="-32142" y="4784647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0" name="Google Shape;2160;p8"/>
            <p:cNvSpPr/>
            <p:nvPr/>
          </p:nvSpPr>
          <p:spPr>
            <a:xfrm>
              <a:off x="16805" y="4768651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68" y="0"/>
                  </a:moveTo>
                  <a:cubicBezTo>
                    <a:pt x="1" y="0"/>
                    <a:pt x="1" y="534"/>
                    <a:pt x="368" y="534"/>
                  </a:cubicBezTo>
                  <a:cubicBezTo>
                    <a:pt x="701" y="534"/>
                    <a:pt x="701" y="0"/>
                    <a:pt x="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1" name="Google Shape;2161;p8"/>
            <p:cNvSpPr/>
            <p:nvPr/>
          </p:nvSpPr>
          <p:spPr>
            <a:xfrm>
              <a:off x="58772" y="4690707"/>
              <a:ext cx="21030" cy="15009"/>
            </a:xfrm>
            <a:custGeom>
              <a:avLst/>
              <a:gdLst/>
              <a:ahLst/>
              <a:cxnLst/>
              <a:rect l="l" t="t" r="r" b="b"/>
              <a:pathLst>
                <a:path w="702" h="501" extrusionOk="0">
                  <a:moveTo>
                    <a:pt x="334" y="0"/>
                  </a:moveTo>
                  <a:cubicBezTo>
                    <a:pt x="1" y="0"/>
                    <a:pt x="1" y="501"/>
                    <a:pt x="334" y="501"/>
                  </a:cubicBezTo>
                  <a:cubicBezTo>
                    <a:pt x="701" y="501"/>
                    <a:pt x="701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2" name="Google Shape;2162;p8"/>
            <p:cNvSpPr/>
            <p:nvPr/>
          </p:nvSpPr>
          <p:spPr>
            <a:xfrm>
              <a:off x="100740" y="4671715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3" name="Google Shape;2163;p8"/>
            <p:cNvSpPr/>
            <p:nvPr/>
          </p:nvSpPr>
          <p:spPr>
            <a:xfrm>
              <a:off x="111733" y="459877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4" name="Google Shape;2164;p8"/>
            <p:cNvSpPr/>
            <p:nvPr/>
          </p:nvSpPr>
          <p:spPr>
            <a:xfrm>
              <a:off x="158703" y="4582777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5"/>
                    <a:pt x="334" y="535"/>
                  </a:cubicBezTo>
                  <a:cubicBezTo>
                    <a:pt x="668" y="535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5" name="Google Shape;2165;p8"/>
            <p:cNvSpPr/>
            <p:nvPr/>
          </p:nvSpPr>
          <p:spPr>
            <a:xfrm>
              <a:off x="166701" y="4509836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8" y="535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6" name="Google Shape;2166;p8"/>
            <p:cNvSpPr/>
            <p:nvPr/>
          </p:nvSpPr>
          <p:spPr>
            <a:xfrm>
              <a:off x="210676" y="4501838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701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7" name="Google Shape;2167;p8"/>
            <p:cNvSpPr/>
            <p:nvPr/>
          </p:nvSpPr>
          <p:spPr>
            <a:xfrm>
              <a:off x="208669" y="4443904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8" name="Google Shape;2168;p8"/>
            <p:cNvSpPr/>
            <p:nvPr/>
          </p:nvSpPr>
          <p:spPr>
            <a:xfrm>
              <a:off x="260641" y="4433899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9" name="Google Shape;2169;p8"/>
            <p:cNvSpPr/>
            <p:nvPr/>
          </p:nvSpPr>
          <p:spPr>
            <a:xfrm>
              <a:off x="260641" y="437593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7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0" name="Google Shape;2170;p8"/>
            <p:cNvSpPr/>
            <p:nvPr/>
          </p:nvSpPr>
          <p:spPr>
            <a:xfrm>
              <a:off x="305604" y="4370963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1" name="Google Shape;2171;p8"/>
            <p:cNvSpPr/>
            <p:nvPr/>
          </p:nvSpPr>
          <p:spPr>
            <a:xfrm>
              <a:off x="318700" y="430079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2" name="Google Shape;2172;p8"/>
            <p:cNvSpPr/>
            <p:nvPr/>
          </p:nvSpPr>
          <p:spPr>
            <a:xfrm>
              <a:off x="357672" y="428479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3" name="Google Shape;2173;p8"/>
            <p:cNvSpPr/>
            <p:nvPr/>
          </p:nvSpPr>
          <p:spPr>
            <a:xfrm>
              <a:off x="-1168" y="4870559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4" name="Google Shape;2174;p8"/>
            <p:cNvSpPr/>
            <p:nvPr/>
          </p:nvSpPr>
          <p:spPr>
            <a:xfrm>
              <a:off x="58772" y="4818617"/>
              <a:ext cx="21030" cy="15997"/>
            </a:xfrm>
            <a:custGeom>
              <a:avLst/>
              <a:gdLst/>
              <a:ahLst/>
              <a:cxnLst/>
              <a:rect l="l" t="t" r="r" b="b"/>
              <a:pathLst>
                <a:path w="702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5" name="Google Shape;2175;p8"/>
            <p:cNvSpPr/>
            <p:nvPr/>
          </p:nvSpPr>
          <p:spPr>
            <a:xfrm>
              <a:off x="116736" y="4813614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6" name="Google Shape;2176;p8"/>
            <p:cNvSpPr/>
            <p:nvPr/>
          </p:nvSpPr>
          <p:spPr>
            <a:xfrm>
              <a:off x="137734" y="476364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7" name="Google Shape;2177;p8"/>
            <p:cNvSpPr/>
            <p:nvPr/>
          </p:nvSpPr>
          <p:spPr>
            <a:xfrm>
              <a:off x="205673" y="4755650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8" name="Google Shape;2178;p8"/>
            <p:cNvSpPr/>
            <p:nvPr/>
          </p:nvSpPr>
          <p:spPr>
            <a:xfrm>
              <a:off x="213671" y="4705685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5"/>
                    <a:pt x="334" y="535"/>
                  </a:cubicBezTo>
                  <a:cubicBezTo>
                    <a:pt x="667" y="535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9" name="Google Shape;2179;p8"/>
            <p:cNvSpPr/>
            <p:nvPr/>
          </p:nvSpPr>
          <p:spPr>
            <a:xfrm>
              <a:off x="268609" y="4700712"/>
              <a:ext cx="20042" cy="15997"/>
            </a:xfrm>
            <a:custGeom>
              <a:avLst/>
              <a:gdLst/>
              <a:ahLst/>
              <a:cxnLst/>
              <a:rect l="l" t="t" r="r" b="b"/>
              <a:pathLst>
                <a:path w="669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0" name="Google Shape;2180;p8"/>
            <p:cNvSpPr/>
            <p:nvPr/>
          </p:nvSpPr>
          <p:spPr>
            <a:xfrm>
              <a:off x="271605" y="4640741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5" y="1"/>
                  </a:moveTo>
                  <a:cubicBezTo>
                    <a:pt x="1" y="1"/>
                    <a:pt x="1" y="534"/>
                    <a:pt x="335" y="534"/>
                  </a:cubicBezTo>
                  <a:cubicBezTo>
                    <a:pt x="668" y="534"/>
                    <a:pt x="668" y="1"/>
                    <a:pt x="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1" name="Google Shape;2181;p8"/>
            <p:cNvSpPr/>
            <p:nvPr/>
          </p:nvSpPr>
          <p:spPr>
            <a:xfrm>
              <a:off x="328580" y="4650746"/>
              <a:ext cx="21000" cy="15997"/>
            </a:xfrm>
            <a:custGeom>
              <a:avLst/>
              <a:gdLst/>
              <a:ahLst/>
              <a:cxnLst/>
              <a:rect l="l" t="t" r="r" b="b"/>
              <a:pathLst>
                <a:path w="701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2" name="Google Shape;2182;p8"/>
            <p:cNvSpPr/>
            <p:nvPr/>
          </p:nvSpPr>
          <p:spPr>
            <a:xfrm>
              <a:off x="334571" y="4593771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8" y="501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3" name="Google Shape;2183;p8"/>
            <p:cNvSpPr/>
            <p:nvPr/>
          </p:nvSpPr>
          <p:spPr>
            <a:xfrm>
              <a:off x="394511" y="4595778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4" name="Google Shape;2184;p8"/>
            <p:cNvSpPr/>
            <p:nvPr/>
          </p:nvSpPr>
          <p:spPr>
            <a:xfrm>
              <a:off x="386543" y="4538833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0" y="0"/>
                    <a:pt x="0" y="501"/>
                    <a:pt x="334" y="501"/>
                  </a:cubicBezTo>
                  <a:cubicBezTo>
                    <a:pt x="667" y="501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5" name="Google Shape;2185;p8"/>
            <p:cNvSpPr/>
            <p:nvPr/>
          </p:nvSpPr>
          <p:spPr>
            <a:xfrm>
              <a:off x="441481" y="4553811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668" y="534"/>
                    <a:pt x="668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6" name="Google Shape;2186;p8"/>
            <p:cNvSpPr/>
            <p:nvPr/>
          </p:nvSpPr>
          <p:spPr>
            <a:xfrm>
              <a:off x="465476" y="4493870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7" name="Google Shape;2187;p8"/>
            <p:cNvSpPr/>
            <p:nvPr/>
          </p:nvSpPr>
          <p:spPr>
            <a:xfrm>
              <a:off x="-59132" y="4711676"/>
              <a:ext cx="21030" cy="15039"/>
            </a:xfrm>
            <a:custGeom>
              <a:avLst/>
              <a:gdLst/>
              <a:ahLst/>
              <a:cxnLst/>
              <a:rect l="l" t="t" r="r" b="b"/>
              <a:pathLst>
                <a:path w="702" h="502" extrusionOk="0">
                  <a:moveTo>
                    <a:pt x="368" y="1"/>
                  </a:moveTo>
                  <a:cubicBezTo>
                    <a:pt x="1" y="1"/>
                    <a:pt x="1" y="501"/>
                    <a:pt x="368" y="501"/>
                  </a:cubicBezTo>
                  <a:cubicBezTo>
                    <a:pt x="701" y="501"/>
                    <a:pt x="701" y="1"/>
                    <a:pt x="3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8" name="Google Shape;2188;p8"/>
            <p:cNvSpPr/>
            <p:nvPr/>
          </p:nvSpPr>
          <p:spPr>
            <a:xfrm>
              <a:off x="-64135" y="4637746"/>
              <a:ext cx="20042" cy="16027"/>
            </a:xfrm>
            <a:custGeom>
              <a:avLst/>
              <a:gdLst/>
              <a:ahLst/>
              <a:cxnLst/>
              <a:rect l="l" t="t" r="r" b="b"/>
              <a:pathLst>
                <a:path w="669" h="535" extrusionOk="0">
                  <a:moveTo>
                    <a:pt x="335" y="1"/>
                  </a:moveTo>
                  <a:cubicBezTo>
                    <a:pt x="1" y="1"/>
                    <a:pt x="1" y="534"/>
                    <a:pt x="335" y="534"/>
                  </a:cubicBezTo>
                  <a:cubicBezTo>
                    <a:pt x="668" y="534"/>
                    <a:pt x="668" y="1"/>
                    <a:pt x="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9" name="Google Shape;2189;p8"/>
            <p:cNvSpPr/>
            <p:nvPr/>
          </p:nvSpPr>
          <p:spPr>
            <a:xfrm>
              <a:off x="-14169" y="4616777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0" name="Google Shape;2190;p8"/>
            <p:cNvSpPr/>
            <p:nvPr/>
          </p:nvSpPr>
          <p:spPr>
            <a:xfrm>
              <a:off x="-25163" y="4543805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68" y="1"/>
                  </a:moveTo>
                  <a:cubicBezTo>
                    <a:pt x="1" y="1"/>
                    <a:pt x="1" y="535"/>
                    <a:pt x="368" y="535"/>
                  </a:cubicBezTo>
                  <a:cubicBezTo>
                    <a:pt x="701" y="535"/>
                    <a:pt x="701" y="1"/>
                    <a:pt x="3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1" name="Google Shape;2191;p8"/>
            <p:cNvSpPr/>
            <p:nvPr/>
          </p:nvSpPr>
          <p:spPr>
            <a:xfrm>
              <a:off x="24803" y="4522837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701" y="534"/>
                    <a:pt x="701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2" name="Google Shape;2192;p8"/>
            <p:cNvSpPr/>
            <p:nvPr/>
          </p:nvSpPr>
          <p:spPr>
            <a:xfrm>
              <a:off x="11832" y="4462866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3" name="Google Shape;2193;p8"/>
            <p:cNvSpPr/>
            <p:nvPr/>
          </p:nvSpPr>
          <p:spPr>
            <a:xfrm>
              <a:off x="66770" y="4443904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1" y="0"/>
                    <a:pt x="1" y="534"/>
                    <a:pt x="334" y="534"/>
                  </a:cubicBezTo>
                  <a:cubicBezTo>
                    <a:pt x="668" y="534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194;p8"/>
            <p:cNvSpPr/>
            <p:nvPr/>
          </p:nvSpPr>
          <p:spPr>
            <a:xfrm>
              <a:off x="56795" y="4380938"/>
              <a:ext cx="20012" cy="16027"/>
            </a:xfrm>
            <a:custGeom>
              <a:avLst/>
              <a:gdLst/>
              <a:ahLst/>
              <a:cxnLst/>
              <a:rect l="l" t="t" r="r" b="b"/>
              <a:pathLst>
                <a:path w="668" h="535" extrusionOk="0">
                  <a:moveTo>
                    <a:pt x="334" y="1"/>
                  </a:moveTo>
                  <a:cubicBezTo>
                    <a:pt x="0" y="1"/>
                    <a:pt x="0" y="534"/>
                    <a:pt x="334" y="534"/>
                  </a:cubicBezTo>
                  <a:cubicBezTo>
                    <a:pt x="667" y="534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195;p8"/>
            <p:cNvSpPr/>
            <p:nvPr/>
          </p:nvSpPr>
          <p:spPr>
            <a:xfrm>
              <a:off x="106761" y="4378931"/>
              <a:ext cx="20012" cy="15039"/>
            </a:xfrm>
            <a:custGeom>
              <a:avLst/>
              <a:gdLst/>
              <a:ahLst/>
              <a:cxnLst/>
              <a:rect l="l" t="t" r="r" b="b"/>
              <a:pathLst>
                <a:path w="668" h="502" extrusionOk="0">
                  <a:moveTo>
                    <a:pt x="334" y="1"/>
                  </a:moveTo>
                  <a:cubicBezTo>
                    <a:pt x="0" y="1"/>
                    <a:pt x="0" y="501"/>
                    <a:pt x="334" y="501"/>
                  </a:cubicBezTo>
                  <a:cubicBezTo>
                    <a:pt x="667" y="501"/>
                    <a:pt x="667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196;p8"/>
            <p:cNvSpPr/>
            <p:nvPr/>
          </p:nvSpPr>
          <p:spPr>
            <a:xfrm>
              <a:off x="103860" y="4287794"/>
              <a:ext cx="20042" cy="15039"/>
            </a:xfrm>
            <a:custGeom>
              <a:avLst/>
              <a:gdLst/>
              <a:ahLst/>
              <a:cxnLst/>
              <a:rect l="l" t="t" r="r" b="b"/>
              <a:pathLst>
                <a:path w="669" h="502" extrusionOk="0">
                  <a:moveTo>
                    <a:pt x="335" y="1"/>
                  </a:moveTo>
                  <a:cubicBezTo>
                    <a:pt x="1" y="1"/>
                    <a:pt x="1" y="501"/>
                    <a:pt x="335" y="501"/>
                  </a:cubicBezTo>
                  <a:cubicBezTo>
                    <a:pt x="668" y="501"/>
                    <a:pt x="668" y="1"/>
                    <a:pt x="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197;p8"/>
            <p:cNvSpPr/>
            <p:nvPr/>
          </p:nvSpPr>
          <p:spPr>
            <a:xfrm>
              <a:off x="155833" y="4281803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198;p8"/>
            <p:cNvSpPr/>
            <p:nvPr/>
          </p:nvSpPr>
          <p:spPr>
            <a:xfrm>
              <a:off x="168833" y="4208861"/>
              <a:ext cx="21000" cy="16027"/>
            </a:xfrm>
            <a:custGeom>
              <a:avLst/>
              <a:gdLst/>
              <a:ahLst/>
              <a:cxnLst/>
              <a:rect l="l" t="t" r="r" b="b"/>
              <a:pathLst>
                <a:path w="701" h="535" extrusionOk="0">
                  <a:moveTo>
                    <a:pt x="367" y="1"/>
                  </a:moveTo>
                  <a:cubicBezTo>
                    <a:pt x="0" y="1"/>
                    <a:pt x="0" y="534"/>
                    <a:pt x="367" y="534"/>
                  </a:cubicBezTo>
                  <a:cubicBezTo>
                    <a:pt x="701" y="534"/>
                    <a:pt x="701" y="1"/>
                    <a:pt x="3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199;p8"/>
            <p:cNvSpPr/>
            <p:nvPr/>
          </p:nvSpPr>
          <p:spPr>
            <a:xfrm>
              <a:off x="-80101" y="4766644"/>
              <a:ext cx="21000" cy="15009"/>
            </a:xfrm>
            <a:custGeom>
              <a:avLst/>
              <a:gdLst/>
              <a:ahLst/>
              <a:cxnLst/>
              <a:rect l="l" t="t" r="r" b="b"/>
              <a:pathLst>
                <a:path w="701" h="501" extrusionOk="0">
                  <a:moveTo>
                    <a:pt x="367" y="1"/>
                  </a:moveTo>
                  <a:cubicBezTo>
                    <a:pt x="0" y="1"/>
                    <a:pt x="0" y="501"/>
                    <a:pt x="367" y="501"/>
                  </a:cubicBezTo>
                  <a:cubicBezTo>
                    <a:pt x="701" y="501"/>
                    <a:pt x="701" y="1"/>
                    <a:pt x="3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200;p8"/>
            <p:cNvSpPr/>
            <p:nvPr/>
          </p:nvSpPr>
          <p:spPr>
            <a:xfrm>
              <a:off x="-59132" y="4928523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68" y="0"/>
                  </a:moveTo>
                  <a:cubicBezTo>
                    <a:pt x="1" y="0"/>
                    <a:pt x="1" y="534"/>
                    <a:pt x="368" y="534"/>
                  </a:cubicBezTo>
                  <a:cubicBezTo>
                    <a:pt x="701" y="534"/>
                    <a:pt x="701" y="0"/>
                    <a:pt x="3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201;p8"/>
            <p:cNvSpPr/>
            <p:nvPr/>
          </p:nvSpPr>
          <p:spPr>
            <a:xfrm>
              <a:off x="-129078" y="4897549"/>
              <a:ext cx="20012" cy="15009"/>
            </a:xfrm>
            <a:custGeom>
              <a:avLst/>
              <a:gdLst/>
              <a:ahLst/>
              <a:cxnLst/>
              <a:rect l="l" t="t" r="r" b="b"/>
              <a:pathLst>
                <a:path w="668" h="501" extrusionOk="0">
                  <a:moveTo>
                    <a:pt x="334" y="0"/>
                  </a:moveTo>
                  <a:cubicBezTo>
                    <a:pt x="1" y="0"/>
                    <a:pt x="1" y="501"/>
                    <a:pt x="334" y="501"/>
                  </a:cubicBezTo>
                  <a:cubicBezTo>
                    <a:pt x="668" y="501"/>
                    <a:pt x="668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2" name="Google Shape;2202;p8"/>
            <p:cNvSpPr/>
            <p:nvPr/>
          </p:nvSpPr>
          <p:spPr>
            <a:xfrm>
              <a:off x="-108079" y="4975493"/>
              <a:ext cx="20012" cy="15997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34" y="0"/>
                  </a:moveTo>
                  <a:cubicBezTo>
                    <a:pt x="0" y="0"/>
                    <a:pt x="0" y="534"/>
                    <a:pt x="334" y="534"/>
                  </a:cubicBezTo>
                  <a:cubicBezTo>
                    <a:pt x="667" y="534"/>
                    <a:pt x="667" y="0"/>
                    <a:pt x="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3" name="Google Shape;2203;p8"/>
            <p:cNvSpPr/>
            <p:nvPr/>
          </p:nvSpPr>
          <p:spPr>
            <a:xfrm>
              <a:off x="-135069" y="5004460"/>
              <a:ext cx="21030" cy="16027"/>
            </a:xfrm>
            <a:custGeom>
              <a:avLst/>
              <a:gdLst/>
              <a:ahLst/>
              <a:cxnLst/>
              <a:rect l="l" t="t" r="r" b="b"/>
              <a:pathLst>
                <a:path w="702" h="535" extrusionOk="0">
                  <a:moveTo>
                    <a:pt x="334" y="1"/>
                  </a:moveTo>
                  <a:cubicBezTo>
                    <a:pt x="1" y="1"/>
                    <a:pt x="1" y="534"/>
                    <a:pt x="334" y="534"/>
                  </a:cubicBezTo>
                  <a:cubicBezTo>
                    <a:pt x="701" y="534"/>
                    <a:pt x="701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04" name="Google Shape;2204;p8"/>
          <p:cNvGrpSpPr/>
          <p:nvPr/>
        </p:nvGrpSpPr>
        <p:grpSpPr>
          <a:xfrm rot="-2320759">
            <a:off x="-675694" y="3765545"/>
            <a:ext cx="1465413" cy="1479232"/>
            <a:chOff x="-181020" y="4253777"/>
            <a:chExt cx="1117161" cy="1087511"/>
          </a:xfrm>
        </p:grpSpPr>
        <p:sp>
          <p:nvSpPr>
            <p:cNvPr id="2205" name="Google Shape;2205;p8"/>
            <p:cNvSpPr/>
            <p:nvPr/>
          </p:nvSpPr>
          <p:spPr>
            <a:xfrm>
              <a:off x="-181020" y="4348975"/>
              <a:ext cx="1040274" cy="992312"/>
            </a:xfrm>
            <a:custGeom>
              <a:avLst/>
              <a:gdLst/>
              <a:ahLst/>
              <a:cxnLst/>
              <a:rect l="l" t="t" r="r" b="b"/>
              <a:pathLst>
                <a:path w="34725" h="33124" extrusionOk="0">
                  <a:moveTo>
                    <a:pt x="34408" y="0"/>
                  </a:moveTo>
                  <a:cubicBezTo>
                    <a:pt x="34250" y="0"/>
                    <a:pt x="34091" y="100"/>
                    <a:pt x="34091" y="300"/>
                  </a:cubicBezTo>
                  <a:cubicBezTo>
                    <a:pt x="34091" y="4103"/>
                    <a:pt x="33557" y="8006"/>
                    <a:pt x="31356" y="11208"/>
                  </a:cubicBezTo>
                  <a:cubicBezTo>
                    <a:pt x="29555" y="13844"/>
                    <a:pt x="26819" y="15645"/>
                    <a:pt x="23884" y="16912"/>
                  </a:cubicBezTo>
                  <a:cubicBezTo>
                    <a:pt x="17713" y="19548"/>
                    <a:pt x="10608" y="19648"/>
                    <a:pt x="5004" y="23717"/>
                  </a:cubicBezTo>
                  <a:cubicBezTo>
                    <a:pt x="3603" y="24718"/>
                    <a:pt x="2369" y="25952"/>
                    <a:pt x="1468" y="27453"/>
                  </a:cubicBezTo>
                  <a:cubicBezTo>
                    <a:pt x="501" y="29088"/>
                    <a:pt x="34" y="30922"/>
                    <a:pt x="0" y="32824"/>
                  </a:cubicBezTo>
                  <a:cubicBezTo>
                    <a:pt x="0" y="33024"/>
                    <a:pt x="150" y="33124"/>
                    <a:pt x="305" y="33124"/>
                  </a:cubicBezTo>
                  <a:cubicBezTo>
                    <a:pt x="459" y="33124"/>
                    <a:pt x="617" y="33024"/>
                    <a:pt x="634" y="32824"/>
                  </a:cubicBezTo>
                  <a:cubicBezTo>
                    <a:pt x="701" y="29355"/>
                    <a:pt x="2435" y="26419"/>
                    <a:pt x="5171" y="24351"/>
                  </a:cubicBezTo>
                  <a:cubicBezTo>
                    <a:pt x="7872" y="22350"/>
                    <a:pt x="11108" y="21215"/>
                    <a:pt x="14310" y="20348"/>
                  </a:cubicBezTo>
                  <a:cubicBezTo>
                    <a:pt x="17613" y="19481"/>
                    <a:pt x="20948" y="18847"/>
                    <a:pt x="24084" y="17479"/>
                  </a:cubicBezTo>
                  <a:cubicBezTo>
                    <a:pt x="26953" y="16279"/>
                    <a:pt x="29621" y="14544"/>
                    <a:pt x="31523" y="12042"/>
                  </a:cubicBezTo>
                  <a:cubicBezTo>
                    <a:pt x="34091" y="8673"/>
                    <a:pt x="34725" y="4403"/>
                    <a:pt x="34725" y="300"/>
                  </a:cubicBezTo>
                  <a:cubicBezTo>
                    <a:pt x="34725" y="100"/>
                    <a:pt x="34567" y="0"/>
                    <a:pt x="3440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6" name="Google Shape;2206;p8"/>
            <p:cNvSpPr/>
            <p:nvPr/>
          </p:nvSpPr>
          <p:spPr>
            <a:xfrm>
              <a:off x="75757" y="4879546"/>
              <a:ext cx="68004" cy="129596"/>
            </a:xfrm>
            <a:custGeom>
              <a:avLst/>
              <a:gdLst/>
              <a:ahLst/>
              <a:cxnLst/>
              <a:rect l="l" t="t" r="r" b="b"/>
              <a:pathLst>
                <a:path w="2270" h="4326" extrusionOk="0">
                  <a:moveTo>
                    <a:pt x="1369" y="1"/>
                  </a:moveTo>
                  <a:cubicBezTo>
                    <a:pt x="701" y="1"/>
                    <a:pt x="468" y="1068"/>
                    <a:pt x="368" y="1502"/>
                  </a:cubicBezTo>
                  <a:cubicBezTo>
                    <a:pt x="168" y="2303"/>
                    <a:pt x="1" y="3270"/>
                    <a:pt x="101" y="4071"/>
                  </a:cubicBezTo>
                  <a:cubicBezTo>
                    <a:pt x="118" y="4242"/>
                    <a:pt x="258" y="4325"/>
                    <a:pt x="391" y="4325"/>
                  </a:cubicBezTo>
                  <a:cubicBezTo>
                    <a:pt x="516" y="4325"/>
                    <a:pt x="635" y="4250"/>
                    <a:pt x="635" y="4104"/>
                  </a:cubicBezTo>
                  <a:cubicBezTo>
                    <a:pt x="701" y="4104"/>
                    <a:pt x="735" y="4071"/>
                    <a:pt x="768" y="3970"/>
                  </a:cubicBezTo>
                  <a:cubicBezTo>
                    <a:pt x="1135" y="3137"/>
                    <a:pt x="1769" y="2436"/>
                    <a:pt x="2069" y="1569"/>
                  </a:cubicBezTo>
                  <a:cubicBezTo>
                    <a:pt x="2269" y="968"/>
                    <a:pt x="2169" y="1"/>
                    <a:pt x="136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7" name="Google Shape;2207;p8"/>
            <p:cNvSpPr/>
            <p:nvPr/>
          </p:nvSpPr>
          <p:spPr>
            <a:xfrm>
              <a:off x="165473" y="4973486"/>
              <a:ext cx="105181" cy="98380"/>
            </a:xfrm>
            <a:custGeom>
              <a:avLst/>
              <a:gdLst/>
              <a:ahLst/>
              <a:cxnLst/>
              <a:rect l="l" t="t" r="r" b="b"/>
              <a:pathLst>
                <a:path w="3511" h="3284" extrusionOk="0">
                  <a:moveTo>
                    <a:pt x="328" y="0"/>
                  </a:moveTo>
                  <a:cubicBezTo>
                    <a:pt x="173" y="0"/>
                    <a:pt x="1" y="129"/>
                    <a:pt x="41" y="334"/>
                  </a:cubicBezTo>
                  <a:cubicBezTo>
                    <a:pt x="187" y="1149"/>
                    <a:pt x="1196" y="3284"/>
                    <a:pt x="2314" y="3284"/>
                  </a:cubicBezTo>
                  <a:cubicBezTo>
                    <a:pt x="2478" y="3284"/>
                    <a:pt x="2644" y="3238"/>
                    <a:pt x="2810" y="3136"/>
                  </a:cubicBezTo>
                  <a:cubicBezTo>
                    <a:pt x="3511" y="2669"/>
                    <a:pt x="3444" y="1768"/>
                    <a:pt x="2877" y="1235"/>
                  </a:cubicBezTo>
                  <a:cubicBezTo>
                    <a:pt x="2310" y="668"/>
                    <a:pt x="1442" y="468"/>
                    <a:pt x="709" y="167"/>
                  </a:cubicBezTo>
                  <a:cubicBezTo>
                    <a:pt x="686" y="156"/>
                    <a:pt x="664" y="152"/>
                    <a:pt x="643" y="152"/>
                  </a:cubicBezTo>
                  <a:cubicBezTo>
                    <a:pt x="601" y="152"/>
                    <a:pt x="564" y="167"/>
                    <a:pt x="542" y="167"/>
                  </a:cubicBezTo>
                  <a:cubicBezTo>
                    <a:pt x="516" y="51"/>
                    <a:pt x="426" y="0"/>
                    <a:pt x="32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8" name="Google Shape;2208;p8"/>
            <p:cNvSpPr/>
            <p:nvPr/>
          </p:nvSpPr>
          <p:spPr>
            <a:xfrm>
              <a:off x="262618" y="4842671"/>
              <a:ext cx="69981" cy="100807"/>
            </a:xfrm>
            <a:custGeom>
              <a:avLst/>
              <a:gdLst/>
              <a:ahLst/>
              <a:cxnLst/>
              <a:rect l="l" t="t" r="r" b="b"/>
              <a:pathLst>
                <a:path w="2336" h="3365" extrusionOk="0">
                  <a:moveTo>
                    <a:pt x="1353" y="1"/>
                  </a:moveTo>
                  <a:cubicBezTo>
                    <a:pt x="899" y="1"/>
                    <a:pt x="477" y="371"/>
                    <a:pt x="301" y="798"/>
                  </a:cubicBezTo>
                  <a:cubicBezTo>
                    <a:pt x="1" y="1532"/>
                    <a:pt x="1" y="2399"/>
                    <a:pt x="101" y="3167"/>
                  </a:cubicBezTo>
                  <a:cubicBezTo>
                    <a:pt x="124" y="3306"/>
                    <a:pt x="228" y="3365"/>
                    <a:pt x="335" y="3365"/>
                  </a:cubicBezTo>
                  <a:cubicBezTo>
                    <a:pt x="381" y="3365"/>
                    <a:pt x="427" y="3354"/>
                    <a:pt x="468" y="3333"/>
                  </a:cubicBezTo>
                  <a:cubicBezTo>
                    <a:pt x="534" y="3333"/>
                    <a:pt x="635" y="3333"/>
                    <a:pt x="735" y="3267"/>
                  </a:cubicBezTo>
                  <a:cubicBezTo>
                    <a:pt x="1168" y="2900"/>
                    <a:pt x="1502" y="2199"/>
                    <a:pt x="1769" y="1699"/>
                  </a:cubicBezTo>
                  <a:cubicBezTo>
                    <a:pt x="1969" y="1299"/>
                    <a:pt x="2336" y="431"/>
                    <a:pt x="1802" y="131"/>
                  </a:cubicBezTo>
                  <a:cubicBezTo>
                    <a:pt x="1654" y="41"/>
                    <a:pt x="1502" y="1"/>
                    <a:pt x="135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209;p8"/>
            <p:cNvSpPr/>
            <p:nvPr/>
          </p:nvSpPr>
          <p:spPr>
            <a:xfrm>
              <a:off x="393523" y="4912197"/>
              <a:ext cx="106948" cy="91910"/>
            </a:xfrm>
            <a:custGeom>
              <a:avLst/>
              <a:gdLst/>
              <a:ahLst/>
              <a:cxnLst/>
              <a:rect l="l" t="t" r="r" b="b"/>
              <a:pathLst>
                <a:path w="3570" h="3068" extrusionOk="0">
                  <a:moveTo>
                    <a:pt x="255" y="0"/>
                  </a:moveTo>
                  <a:cubicBezTo>
                    <a:pt x="131" y="0"/>
                    <a:pt x="1" y="82"/>
                    <a:pt x="1" y="245"/>
                  </a:cubicBezTo>
                  <a:cubicBezTo>
                    <a:pt x="1" y="1012"/>
                    <a:pt x="534" y="1713"/>
                    <a:pt x="1068" y="2213"/>
                  </a:cubicBezTo>
                  <a:cubicBezTo>
                    <a:pt x="1368" y="2540"/>
                    <a:pt x="1979" y="3068"/>
                    <a:pt x="2521" y="3068"/>
                  </a:cubicBezTo>
                  <a:cubicBezTo>
                    <a:pt x="2642" y="3068"/>
                    <a:pt x="2759" y="3042"/>
                    <a:pt x="2869" y="2981"/>
                  </a:cubicBezTo>
                  <a:cubicBezTo>
                    <a:pt x="3570" y="2580"/>
                    <a:pt x="3303" y="1580"/>
                    <a:pt x="2903" y="1079"/>
                  </a:cubicBezTo>
                  <a:cubicBezTo>
                    <a:pt x="2415" y="500"/>
                    <a:pt x="1454" y="32"/>
                    <a:pt x="655" y="32"/>
                  </a:cubicBezTo>
                  <a:cubicBezTo>
                    <a:pt x="580" y="32"/>
                    <a:pt x="506" y="36"/>
                    <a:pt x="434" y="45"/>
                  </a:cubicBezTo>
                  <a:lnTo>
                    <a:pt x="401" y="45"/>
                  </a:lnTo>
                  <a:cubicBezTo>
                    <a:pt x="361" y="15"/>
                    <a:pt x="309" y="0"/>
                    <a:pt x="25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210;p8"/>
            <p:cNvSpPr/>
            <p:nvPr/>
          </p:nvSpPr>
          <p:spPr>
            <a:xfrm>
              <a:off x="452415" y="4773294"/>
              <a:ext cx="62042" cy="109315"/>
            </a:xfrm>
            <a:custGeom>
              <a:avLst/>
              <a:gdLst/>
              <a:ahLst/>
              <a:cxnLst/>
              <a:rect l="l" t="t" r="r" b="b"/>
              <a:pathLst>
                <a:path w="2071" h="3649" extrusionOk="0">
                  <a:moveTo>
                    <a:pt x="1060" y="1"/>
                  </a:moveTo>
                  <a:cubicBezTo>
                    <a:pt x="0" y="1"/>
                    <a:pt x="456" y="2949"/>
                    <a:pt x="736" y="3448"/>
                  </a:cubicBezTo>
                  <a:cubicBezTo>
                    <a:pt x="770" y="3548"/>
                    <a:pt x="870" y="3581"/>
                    <a:pt x="970" y="3581"/>
                  </a:cubicBezTo>
                  <a:cubicBezTo>
                    <a:pt x="1003" y="3615"/>
                    <a:pt x="1037" y="3648"/>
                    <a:pt x="1137" y="3648"/>
                  </a:cubicBezTo>
                  <a:cubicBezTo>
                    <a:pt x="1737" y="3615"/>
                    <a:pt x="1837" y="2414"/>
                    <a:pt x="1904" y="2014"/>
                  </a:cubicBezTo>
                  <a:cubicBezTo>
                    <a:pt x="2004" y="1346"/>
                    <a:pt x="2071" y="312"/>
                    <a:pt x="1304" y="45"/>
                  </a:cubicBezTo>
                  <a:cubicBezTo>
                    <a:pt x="1215" y="15"/>
                    <a:pt x="1133" y="1"/>
                    <a:pt x="106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211;p8"/>
            <p:cNvSpPr/>
            <p:nvPr/>
          </p:nvSpPr>
          <p:spPr>
            <a:xfrm>
              <a:off x="559386" y="4847733"/>
              <a:ext cx="101975" cy="74145"/>
            </a:xfrm>
            <a:custGeom>
              <a:avLst/>
              <a:gdLst/>
              <a:ahLst/>
              <a:cxnLst/>
              <a:rect l="l" t="t" r="r" b="b"/>
              <a:pathLst>
                <a:path w="3404" h="2475" extrusionOk="0">
                  <a:moveTo>
                    <a:pt x="312" y="0"/>
                  </a:moveTo>
                  <a:cubicBezTo>
                    <a:pt x="160" y="0"/>
                    <a:pt x="0" y="127"/>
                    <a:pt x="68" y="329"/>
                  </a:cubicBezTo>
                  <a:cubicBezTo>
                    <a:pt x="234" y="966"/>
                    <a:pt x="1433" y="2475"/>
                    <a:pt x="2351" y="2475"/>
                  </a:cubicBezTo>
                  <a:cubicBezTo>
                    <a:pt x="2540" y="2475"/>
                    <a:pt x="2716" y="2411"/>
                    <a:pt x="2870" y="2264"/>
                  </a:cubicBezTo>
                  <a:cubicBezTo>
                    <a:pt x="3403" y="1797"/>
                    <a:pt x="3203" y="996"/>
                    <a:pt x="2703" y="629"/>
                  </a:cubicBezTo>
                  <a:cubicBezTo>
                    <a:pt x="2136" y="229"/>
                    <a:pt x="1368" y="62"/>
                    <a:pt x="668" y="62"/>
                  </a:cubicBezTo>
                  <a:cubicBezTo>
                    <a:pt x="601" y="62"/>
                    <a:pt x="568" y="62"/>
                    <a:pt x="501" y="96"/>
                  </a:cubicBezTo>
                  <a:cubicBezTo>
                    <a:pt x="458" y="30"/>
                    <a:pt x="386" y="0"/>
                    <a:pt x="31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212;p8"/>
            <p:cNvSpPr/>
            <p:nvPr/>
          </p:nvSpPr>
          <p:spPr>
            <a:xfrm>
              <a:off x="616361" y="4692145"/>
              <a:ext cx="58986" cy="117134"/>
            </a:xfrm>
            <a:custGeom>
              <a:avLst/>
              <a:gdLst/>
              <a:ahLst/>
              <a:cxnLst/>
              <a:rect l="l" t="t" r="r" b="b"/>
              <a:pathLst>
                <a:path w="1969" h="3910" extrusionOk="0">
                  <a:moveTo>
                    <a:pt x="1121" y="0"/>
                  </a:moveTo>
                  <a:cubicBezTo>
                    <a:pt x="597" y="0"/>
                    <a:pt x="190" y="706"/>
                    <a:pt x="134" y="1153"/>
                  </a:cubicBezTo>
                  <a:cubicBezTo>
                    <a:pt x="0" y="2021"/>
                    <a:pt x="300" y="2988"/>
                    <a:pt x="701" y="3789"/>
                  </a:cubicBezTo>
                  <a:cubicBezTo>
                    <a:pt x="736" y="3878"/>
                    <a:pt x="801" y="3910"/>
                    <a:pt x="874" y="3910"/>
                  </a:cubicBezTo>
                  <a:cubicBezTo>
                    <a:pt x="937" y="3910"/>
                    <a:pt x="1006" y="3886"/>
                    <a:pt x="1068" y="3855"/>
                  </a:cubicBezTo>
                  <a:cubicBezTo>
                    <a:pt x="1168" y="3855"/>
                    <a:pt x="1268" y="3822"/>
                    <a:pt x="1301" y="3722"/>
                  </a:cubicBezTo>
                  <a:cubicBezTo>
                    <a:pt x="1668" y="3188"/>
                    <a:pt x="1768" y="2454"/>
                    <a:pt x="1835" y="1820"/>
                  </a:cubicBezTo>
                  <a:cubicBezTo>
                    <a:pt x="1902" y="1287"/>
                    <a:pt x="1968" y="419"/>
                    <a:pt x="1435" y="86"/>
                  </a:cubicBezTo>
                  <a:cubicBezTo>
                    <a:pt x="1327" y="27"/>
                    <a:pt x="1222" y="0"/>
                    <a:pt x="112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3" name="Google Shape;2213;p8"/>
            <p:cNvSpPr/>
            <p:nvPr/>
          </p:nvSpPr>
          <p:spPr>
            <a:xfrm>
              <a:off x="711289" y="4724497"/>
              <a:ext cx="130195" cy="74085"/>
            </a:xfrm>
            <a:custGeom>
              <a:avLst/>
              <a:gdLst/>
              <a:ahLst/>
              <a:cxnLst/>
              <a:rect l="l" t="t" r="r" b="b"/>
              <a:pathLst>
                <a:path w="4346" h="2473" extrusionOk="0">
                  <a:moveTo>
                    <a:pt x="1526" y="1"/>
                  </a:moveTo>
                  <a:cubicBezTo>
                    <a:pt x="928" y="1"/>
                    <a:pt x="389" y="143"/>
                    <a:pt x="134" y="440"/>
                  </a:cubicBezTo>
                  <a:cubicBezTo>
                    <a:pt x="0" y="607"/>
                    <a:pt x="67" y="807"/>
                    <a:pt x="200" y="874"/>
                  </a:cubicBezTo>
                  <a:cubicBezTo>
                    <a:pt x="636" y="1563"/>
                    <a:pt x="1974" y="2473"/>
                    <a:pt x="2950" y="2473"/>
                  </a:cubicBezTo>
                  <a:cubicBezTo>
                    <a:pt x="3392" y="2473"/>
                    <a:pt x="3759" y="2286"/>
                    <a:pt x="3936" y="1808"/>
                  </a:cubicBezTo>
                  <a:cubicBezTo>
                    <a:pt x="4345" y="649"/>
                    <a:pt x="2803" y="1"/>
                    <a:pt x="15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4" name="Google Shape;2214;p8"/>
            <p:cNvSpPr/>
            <p:nvPr/>
          </p:nvSpPr>
          <p:spPr>
            <a:xfrm>
              <a:off x="719257" y="4548688"/>
              <a:ext cx="76991" cy="108266"/>
            </a:xfrm>
            <a:custGeom>
              <a:avLst/>
              <a:gdLst/>
              <a:ahLst/>
              <a:cxnLst/>
              <a:rect l="l" t="t" r="r" b="b"/>
              <a:pathLst>
                <a:path w="2570" h="3614" extrusionOk="0">
                  <a:moveTo>
                    <a:pt x="973" y="1"/>
                  </a:moveTo>
                  <a:cubicBezTo>
                    <a:pt x="949" y="1"/>
                    <a:pt x="926" y="2"/>
                    <a:pt x="902" y="5"/>
                  </a:cubicBezTo>
                  <a:cubicBezTo>
                    <a:pt x="101" y="71"/>
                    <a:pt x="1" y="972"/>
                    <a:pt x="234" y="1539"/>
                  </a:cubicBezTo>
                  <a:cubicBezTo>
                    <a:pt x="601" y="2340"/>
                    <a:pt x="1302" y="3207"/>
                    <a:pt x="2069" y="3574"/>
                  </a:cubicBezTo>
                  <a:cubicBezTo>
                    <a:pt x="2117" y="3601"/>
                    <a:pt x="2163" y="3613"/>
                    <a:pt x="2207" y="3613"/>
                  </a:cubicBezTo>
                  <a:cubicBezTo>
                    <a:pt x="2375" y="3613"/>
                    <a:pt x="2496" y="3433"/>
                    <a:pt x="2469" y="3274"/>
                  </a:cubicBezTo>
                  <a:cubicBezTo>
                    <a:pt x="2503" y="3240"/>
                    <a:pt x="2503" y="3174"/>
                    <a:pt x="2536" y="3140"/>
                  </a:cubicBezTo>
                  <a:cubicBezTo>
                    <a:pt x="2569" y="2540"/>
                    <a:pt x="2303" y="1806"/>
                    <a:pt x="2102" y="1239"/>
                  </a:cubicBezTo>
                  <a:cubicBezTo>
                    <a:pt x="1910" y="790"/>
                    <a:pt x="1563" y="1"/>
                    <a:pt x="97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5" name="Google Shape;2215;p8"/>
            <p:cNvSpPr/>
            <p:nvPr/>
          </p:nvSpPr>
          <p:spPr>
            <a:xfrm>
              <a:off x="810681" y="4525563"/>
              <a:ext cx="103473" cy="71808"/>
            </a:xfrm>
            <a:custGeom>
              <a:avLst/>
              <a:gdLst/>
              <a:ahLst/>
              <a:cxnLst/>
              <a:rect l="l" t="t" r="r" b="b"/>
              <a:pathLst>
                <a:path w="3454" h="2397" extrusionOk="0">
                  <a:moveTo>
                    <a:pt x="2697" y="1"/>
                  </a:moveTo>
                  <a:cubicBezTo>
                    <a:pt x="1870" y="1"/>
                    <a:pt x="587" y="907"/>
                    <a:pt x="251" y="1377"/>
                  </a:cubicBezTo>
                  <a:cubicBezTo>
                    <a:pt x="151" y="1544"/>
                    <a:pt x="251" y="1677"/>
                    <a:pt x="385" y="1744"/>
                  </a:cubicBezTo>
                  <a:cubicBezTo>
                    <a:pt x="351" y="1744"/>
                    <a:pt x="285" y="1777"/>
                    <a:pt x="251" y="1844"/>
                  </a:cubicBezTo>
                  <a:cubicBezTo>
                    <a:pt x="0" y="2288"/>
                    <a:pt x="386" y="2397"/>
                    <a:pt x="814" y="2397"/>
                  </a:cubicBezTo>
                  <a:cubicBezTo>
                    <a:pt x="1125" y="2397"/>
                    <a:pt x="1459" y="2339"/>
                    <a:pt x="1586" y="2311"/>
                  </a:cubicBezTo>
                  <a:cubicBezTo>
                    <a:pt x="2386" y="2178"/>
                    <a:pt x="3454" y="1811"/>
                    <a:pt x="3420" y="810"/>
                  </a:cubicBezTo>
                  <a:cubicBezTo>
                    <a:pt x="3398" y="218"/>
                    <a:pt x="3102" y="1"/>
                    <a:pt x="269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6" name="Google Shape;2216;p8"/>
            <p:cNvSpPr/>
            <p:nvPr/>
          </p:nvSpPr>
          <p:spPr>
            <a:xfrm>
              <a:off x="723691" y="4397893"/>
              <a:ext cx="124533" cy="86038"/>
            </a:xfrm>
            <a:custGeom>
              <a:avLst/>
              <a:gdLst/>
              <a:ahLst/>
              <a:cxnLst/>
              <a:rect l="l" t="t" r="r" b="b"/>
              <a:pathLst>
                <a:path w="4157" h="2872" extrusionOk="0">
                  <a:moveTo>
                    <a:pt x="1799" y="1"/>
                  </a:moveTo>
                  <a:cubicBezTo>
                    <a:pt x="1617" y="1"/>
                    <a:pt x="1444" y="61"/>
                    <a:pt x="1287" y="202"/>
                  </a:cubicBezTo>
                  <a:cubicBezTo>
                    <a:pt x="1" y="1390"/>
                    <a:pt x="2695" y="2871"/>
                    <a:pt x="3722" y="2871"/>
                  </a:cubicBezTo>
                  <a:cubicBezTo>
                    <a:pt x="3734" y="2871"/>
                    <a:pt x="3745" y="2871"/>
                    <a:pt x="3756" y="2870"/>
                  </a:cubicBezTo>
                  <a:cubicBezTo>
                    <a:pt x="3923" y="2870"/>
                    <a:pt x="4023" y="2704"/>
                    <a:pt x="3989" y="2537"/>
                  </a:cubicBezTo>
                  <a:cubicBezTo>
                    <a:pt x="4089" y="2504"/>
                    <a:pt x="4156" y="2403"/>
                    <a:pt x="4123" y="2270"/>
                  </a:cubicBezTo>
                  <a:cubicBezTo>
                    <a:pt x="3899" y="1627"/>
                    <a:pt x="2739" y="1"/>
                    <a:pt x="179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7" name="Google Shape;2217;p8"/>
            <p:cNvSpPr/>
            <p:nvPr/>
          </p:nvSpPr>
          <p:spPr>
            <a:xfrm>
              <a:off x="842164" y="4366529"/>
              <a:ext cx="93977" cy="72947"/>
            </a:xfrm>
            <a:custGeom>
              <a:avLst/>
              <a:gdLst/>
              <a:ahLst/>
              <a:cxnLst/>
              <a:rect l="l" t="t" r="r" b="b"/>
              <a:pathLst>
                <a:path w="3137" h="2435" extrusionOk="0">
                  <a:moveTo>
                    <a:pt x="2242" y="1"/>
                  </a:moveTo>
                  <a:cubicBezTo>
                    <a:pt x="2025" y="1"/>
                    <a:pt x="1803" y="50"/>
                    <a:pt x="1635" y="115"/>
                  </a:cubicBezTo>
                  <a:cubicBezTo>
                    <a:pt x="935" y="382"/>
                    <a:pt x="435" y="1015"/>
                    <a:pt x="201" y="1716"/>
                  </a:cubicBezTo>
                  <a:cubicBezTo>
                    <a:pt x="168" y="1749"/>
                    <a:pt x="101" y="1816"/>
                    <a:pt x="68" y="1849"/>
                  </a:cubicBezTo>
                  <a:cubicBezTo>
                    <a:pt x="1" y="1983"/>
                    <a:pt x="68" y="2150"/>
                    <a:pt x="201" y="2216"/>
                  </a:cubicBezTo>
                  <a:cubicBezTo>
                    <a:pt x="201" y="2325"/>
                    <a:pt x="268" y="2434"/>
                    <a:pt x="401" y="2434"/>
                  </a:cubicBezTo>
                  <a:cubicBezTo>
                    <a:pt x="431" y="2434"/>
                    <a:pt x="465" y="2429"/>
                    <a:pt x="501" y="2416"/>
                  </a:cubicBezTo>
                  <a:cubicBezTo>
                    <a:pt x="1035" y="2216"/>
                    <a:pt x="1602" y="2216"/>
                    <a:pt x="2102" y="1983"/>
                  </a:cubicBezTo>
                  <a:cubicBezTo>
                    <a:pt x="2669" y="1749"/>
                    <a:pt x="3136" y="1115"/>
                    <a:pt x="3003" y="515"/>
                  </a:cubicBezTo>
                  <a:cubicBezTo>
                    <a:pt x="2921" y="126"/>
                    <a:pt x="2588" y="1"/>
                    <a:pt x="224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218;p8"/>
            <p:cNvSpPr/>
            <p:nvPr/>
          </p:nvSpPr>
          <p:spPr>
            <a:xfrm>
              <a:off x="781235" y="4253777"/>
              <a:ext cx="91400" cy="115396"/>
            </a:xfrm>
            <a:custGeom>
              <a:avLst/>
              <a:gdLst/>
              <a:ahLst/>
              <a:cxnLst/>
              <a:rect l="l" t="t" r="r" b="b"/>
              <a:pathLst>
                <a:path w="3051" h="3852" extrusionOk="0">
                  <a:moveTo>
                    <a:pt x="1657" y="0"/>
                  </a:moveTo>
                  <a:cubicBezTo>
                    <a:pt x="1557" y="0"/>
                    <a:pt x="1450" y="14"/>
                    <a:pt x="1334" y="43"/>
                  </a:cubicBezTo>
                  <a:cubicBezTo>
                    <a:pt x="0" y="376"/>
                    <a:pt x="1434" y="3245"/>
                    <a:pt x="1968" y="3779"/>
                  </a:cubicBezTo>
                  <a:cubicBezTo>
                    <a:pt x="2032" y="3830"/>
                    <a:pt x="2096" y="3851"/>
                    <a:pt x="2156" y="3851"/>
                  </a:cubicBezTo>
                  <a:cubicBezTo>
                    <a:pt x="2253" y="3851"/>
                    <a:pt x="2340" y="3794"/>
                    <a:pt x="2402" y="3712"/>
                  </a:cubicBezTo>
                  <a:cubicBezTo>
                    <a:pt x="2469" y="3679"/>
                    <a:pt x="2569" y="3645"/>
                    <a:pt x="2602" y="3545"/>
                  </a:cubicBezTo>
                  <a:cubicBezTo>
                    <a:pt x="2913" y="2673"/>
                    <a:pt x="3050" y="0"/>
                    <a:pt x="165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19" name="Google Shape;2219;p8"/>
          <p:cNvGrpSpPr/>
          <p:nvPr/>
        </p:nvGrpSpPr>
        <p:grpSpPr>
          <a:xfrm rot="5595891">
            <a:off x="-125427" y="5848234"/>
            <a:ext cx="1389621" cy="1361061"/>
            <a:chOff x="8276926" y="3750868"/>
            <a:chExt cx="1239162" cy="1244814"/>
          </a:xfrm>
        </p:grpSpPr>
        <p:sp>
          <p:nvSpPr>
            <p:cNvPr id="2220" name="Google Shape;2220;p8"/>
            <p:cNvSpPr/>
            <p:nvPr/>
          </p:nvSpPr>
          <p:spPr>
            <a:xfrm>
              <a:off x="8276926" y="3750868"/>
              <a:ext cx="1239162" cy="1227089"/>
            </a:xfrm>
            <a:custGeom>
              <a:avLst/>
              <a:gdLst/>
              <a:ahLst/>
              <a:cxnLst/>
              <a:rect l="l" t="t" r="r" b="b"/>
              <a:pathLst>
                <a:path w="41364" h="40961" extrusionOk="0">
                  <a:moveTo>
                    <a:pt x="0" y="0"/>
                  </a:moveTo>
                  <a:lnTo>
                    <a:pt x="0" y="0"/>
                  </a:lnTo>
                  <a:cubicBezTo>
                    <a:pt x="1280" y="4593"/>
                    <a:pt x="11205" y="40961"/>
                    <a:pt x="33709" y="40961"/>
                  </a:cubicBezTo>
                  <a:cubicBezTo>
                    <a:pt x="34088" y="40961"/>
                    <a:pt x="34472" y="40950"/>
                    <a:pt x="34859" y="40929"/>
                  </a:cubicBezTo>
                  <a:cubicBezTo>
                    <a:pt x="41363" y="15645"/>
                    <a:pt x="3703" y="1301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221;p8"/>
            <p:cNvSpPr/>
            <p:nvPr/>
          </p:nvSpPr>
          <p:spPr>
            <a:xfrm>
              <a:off x="8392314" y="3892198"/>
              <a:ext cx="958460" cy="1103485"/>
            </a:xfrm>
            <a:custGeom>
              <a:avLst/>
              <a:gdLst/>
              <a:ahLst/>
              <a:cxnLst/>
              <a:rect l="l" t="t" r="r" b="b"/>
              <a:pathLst>
                <a:path w="31994" h="36835" extrusionOk="0">
                  <a:moveTo>
                    <a:pt x="584" y="1"/>
                  </a:moveTo>
                  <a:cubicBezTo>
                    <a:pt x="276" y="1"/>
                    <a:pt x="1" y="410"/>
                    <a:pt x="285" y="719"/>
                  </a:cubicBezTo>
                  <a:cubicBezTo>
                    <a:pt x="4888" y="5523"/>
                    <a:pt x="9224" y="10593"/>
                    <a:pt x="13427" y="15797"/>
                  </a:cubicBezTo>
                  <a:cubicBezTo>
                    <a:pt x="15529" y="18399"/>
                    <a:pt x="17564" y="21034"/>
                    <a:pt x="19632" y="23669"/>
                  </a:cubicBezTo>
                  <a:cubicBezTo>
                    <a:pt x="20566" y="24870"/>
                    <a:pt x="21466" y="26104"/>
                    <a:pt x="22400" y="27305"/>
                  </a:cubicBezTo>
                  <a:cubicBezTo>
                    <a:pt x="23301" y="28539"/>
                    <a:pt x="24202" y="29773"/>
                    <a:pt x="25269" y="30874"/>
                  </a:cubicBezTo>
                  <a:cubicBezTo>
                    <a:pt x="26270" y="31842"/>
                    <a:pt x="27371" y="32642"/>
                    <a:pt x="28438" y="33543"/>
                  </a:cubicBezTo>
                  <a:cubicBezTo>
                    <a:pt x="29439" y="34377"/>
                    <a:pt x="30540" y="35311"/>
                    <a:pt x="31073" y="36545"/>
                  </a:cubicBezTo>
                  <a:cubicBezTo>
                    <a:pt x="31154" y="36747"/>
                    <a:pt x="31333" y="36835"/>
                    <a:pt x="31504" y="36835"/>
                  </a:cubicBezTo>
                  <a:cubicBezTo>
                    <a:pt x="31757" y="36835"/>
                    <a:pt x="31993" y="36643"/>
                    <a:pt x="31874" y="36345"/>
                  </a:cubicBezTo>
                  <a:cubicBezTo>
                    <a:pt x="30907" y="34077"/>
                    <a:pt x="28638" y="32676"/>
                    <a:pt x="26837" y="31174"/>
                  </a:cubicBezTo>
                  <a:cubicBezTo>
                    <a:pt x="24569" y="29240"/>
                    <a:pt x="22901" y="26605"/>
                    <a:pt x="21100" y="24269"/>
                  </a:cubicBezTo>
                  <a:cubicBezTo>
                    <a:pt x="17063" y="18932"/>
                    <a:pt x="12927" y="13695"/>
                    <a:pt x="8557" y="8625"/>
                  </a:cubicBezTo>
                  <a:cubicBezTo>
                    <a:pt x="6055" y="5756"/>
                    <a:pt x="3520" y="2888"/>
                    <a:pt x="852" y="119"/>
                  </a:cubicBezTo>
                  <a:cubicBezTo>
                    <a:pt x="769" y="36"/>
                    <a:pt x="675" y="1"/>
                    <a:pt x="58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222;p8"/>
            <p:cNvSpPr/>
            <p:nvPr/>
          </p:nvSpPr>
          <p:spPr>
            <a:xfrm>
              <a:off x="8441201" y="3944710"/>
              <a:ext cx="148529" cy="162939"/>
            </a:xfrm>
            <a:custGeom>
              <a:avLst/>
              <a:gdLst/>
              <a:ahLst/>
              <a:cxnLst/>
              <a:rect l="l" t="t" r="r" b="b"/>
              <a:pathLst>
                <a:path w="4958" h="5439" extrusionOk="0">
                  <a:moveTo>
                    <a:pt x="4290" y="0"/>
                  </a:moveTo>
                  <a:cubicBezTo>
                    <a:pt x="4056" y="0"/>
                    <a:pt x="3890" y="201"/>
                    <a:pt x="3890" y="434"/>
                  </a:cubicBezTo>
                  <a:cubicBezTo>
                    <a:pt x="3770" y="1778"/>
                    <a:pt x="3865" y="3150"/>
                    <a:pt x="4054" y="4500"/>
                  </a:cubicBezTo>
                  <a:lnTo>
                    <a:pt x="4054" y="4500"/>
                  </a:lnTo>
                  <a:cubicBezTo>
                    <a:pt x="3610" y="4566"/>
                    <a:pt x="3160" y="4601"/>
                    <a:pt x="2711" y="4601"/>
                  </a:cubicBezTo>
                  <a:cubicBezTo>
                    <a:pt x="2025" y="4601"/>
                    <a:pt x="1341" y="4518"/>
                    <a:pt x="687" y="4337"/>
                  </a:cubicBezTo>
                  <a:cubicBezTo>
                    <a:pt x="638" y="4321"/>
                    <a:pt x="591" y="4314"/>
                    <a:pt x="547" y="4314"/>
                  </a:cubicBezTo>
                  <a:cubicBezTo>
                    <a:pt x="122" y="4314"/>
                    <a:pt x="0" y="4986"/>
                    <a:pt x="454" y="5137"/>
                  </a:cubicBezTo>
                  <a:cubicBezTo>
                    <a:pt x="1172" y="5348"/>
                    <a:pt x="1918" y="5438"/>
                    <a:pt x="2663" y="5438"/>
                  </a:cubicBezTo>
                  <a:cubicBezTo>
                    <a:pt x="3336" y="5438"/>
                    <a:pt x="4008" y="5364"/>
                    <a:pt x="4657" y="5237"/>
                  </a:cubicBezTo>
                  <a:cubicBezTo>
                    <a:pt x="4890" y="5204"/>
                    <a:pt x="4957" y="4937"/>
                    <a:pt x="4924" y="4737"/>
                  </a:cubicBezTo>
                  <a:cubicBezTo>
                    <a:pt x="4690" y="3303"/>
                    <a:pt x="4624" y="1868"/>
                    <a:pt x="4724" y="401"/>
                  </a:cubicBezTo>
                  <a:cubicBezTo>
                    <a:pt x="4724" y="201"/>
                    <a:pt x="4523" y="0"/>
                    <a:pt x="4290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223;p8"/>
            <p:cNvSpPr/>
            <p:nvPr/>
          </p:nvSpPr>
          <p:spPr>
            <a:xfrm>
              <a:off x="8509679" y="4032569"/>
              <a:ext cx="204370" cy="189331"/>
            </a:xfrm>
            <a:custGeom>
              <a:avLst/>
              <a:gdLst/>
              <a:ahLst/>
              <a:cxnLst/>
              <a:rect l="l" t="t" r="r" b="b"/>
              <a:pathLst>
                <a:path w="6822" h="6320" extrusionOk="0">
                  <a:moveTo>
                    <a:pt x="6305" y="1"/>
                  </a:moveTo>
                  <a:cubicBezTo>
                    <a:pt x="6138" y="1"/>
                    <a:pt x="5973" y="92"/>
                    <a:pt x="5907" y="303"/>
                  </a:cubicBezTo>
                  <a:cubicBezTo>
                    <a:pt x="5473" y="1976"/>
                    <a:pt x="5529" y="3736"/>
                    <a:pt x="5378" y="5475"/>
                  </a:cubicBezTo>
                  <a:lnTo>
                    <a:pt x="5378" y="5475"/>
                  </a:lnTo>
                  <a:cubicBezTo>
                    <a:pt x="4795" y="5481"/>
                    <a:pt x="4208" y="5497"/>
                    <a:pt x="3623" y="5497"/>
                  </a:cubicBezTo>
                  <a:cubicBezTo>
                    <a:pt x="2651" y="5497"/>
                    <a:pt x="1683" y="5452"/>
                    <a:pt x="736" y="5240"/>
                  </a:cubicBezTo>
                  <a:cubicBezTo>
                    <a:pt x="705" y="5234"/>
                    <a:pt x="675" y="5231"/>
                    <a:pt x="646" y="5231"/>
                  </a:cubicBezTo>
                  <a:cubicBezTo>
                    <a:pt x="178" y="5231"/>
                    <a:pt x="0" y="5946"/>
                    <a:pt x="503" y="6040"/>
                  </a:cubicBezTo>
                  <a:cubicBezTo>
                    <a:pt x="1625" y="6278"/>
                    <a:pt x="2762" y="6320"/>
                    <a:pt x="3894" y="6320"/>
                  </a:cubicBezTo>
                  <a:cubicBezTo>
                    <a:pt x="4511" y="6320"/>
                    <a:pt x="5128" y="6307"/>
                    <a:pt x="5740" y="6307"/>
                  </a:cubicBezTo>
                  <a:cubicBezTo>
                    <a:pt x="5973" y="6307"/>
                    <a:pt x="6140" y="6107"/>
                    <a:pt x="6174" y="5874"/>
                  </a:cubicBezTo>
                  <a:cubicBezTo>
                    <a:pt x="6374" y="4106"/>
                    <a:pt x="6274" y="2271"/>
                    <a:pt x="6741" y="537"/>
                  </a:cubicBezTo>
                  <a:cubicBezTo>
                    <a:pt x="6821" y="214"/>
                    <a:pt x="6561" y="1"/>
                    <a:pt x="6305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224;p8"/>
            <p:cNvSpPr/>
            <p:nvPr/>
          </p:nvSpPr>
          <p:spPr>
            <a:xfrm>
              <a:off x="8605656" y="4119560"/>
              <a:ext cx="241877" cy="254848"/>
            </a:xfrm>
            <a:custGeom>
              <a:avLst/>
              <a:gdLst/>
              <a:ahLst/>
              <a:cxnLst/>
              <a:rect l="l" t="t" r="r" b="b"/>
              <a:pathLst>
                <a:path w="8074" h="8507" extrusionOk="0">
                  <a:moveTo>
                    <a:pt x="7656" y="1"/>
                  </a:moveTo>
                  <a:cubicBezTo>
                    <a:pt x="7448" y="1"/>
                    <a:pt x="7239" y="134"/>
                    <a:pt x="7239" y="401"/>
                  </a:cubicBezTo>
                  <a:cubicBezTo>
                    <a:pt x="7239" y="2748"/>
                    <a:pt x="6636" y="4975"/>
                    <a:pt x="6348" y="7281"/>
                  </a:cubicBezTo>
                  <a:lnTo>
                    <a:pt x="6348" y="7281"/>
                  </a:lnTo>
                  <a:cubicBezTo>
                    <a:pt x="4429" y="7581"/>
                    <a:pt x="2483" y="7673"/>
                    <a:pt x="568" y="7673"/>
                  </a:cubicBezTo>
                  <a:cubicBezTo>
                    <a:pt x="1" y="7673"/>
                    <a:pt x="1" y="8507"/>
                    <a:pt x="568" y="8507"/>
                  </a:cubicBezTo>
                  <a:cubicBezTo>
                    <a:pt x="2669" y="8507"/>
                    <a:pt x="4771" y="8407"/>
                    <a:pt x="6839" y="8040"/>
                  </a:cubicBezTo>
                  <a:cubicBezTo>
                    <a:pt x="7039" y="8007"/>
                    <a:pt x="7139" y="7806"/>
                    <a:pt x="7139" y="7640"/>
                  </a:cubicBezTo>
                  <a:cubicBezTo>
                    <a:pt x="7406" y="5238"/>
                    <a:pt x="8073" y="2870"/>
                    <a:pt x="8073" y="401"/>
                  </a:cubicBezTo>
                  <a:cubicBezTo>
                    <a:pt x="8073" y="134"/>
                    <a:pt x="7865" y="1"/>
                    <a:pt x="7656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225;p8"/>
            <p:cNvSpPr/>
            <p:nvPr/>
          </p:nvSpPr>
          <p:spPr>
            <a:xfrm>
              <a:off x="8710590" y="4263465"/>
              <a:ext cx="283817" cy="296819"/>
            </a:xfrm>
            <a:custGeom>
              <a:avLst/>
              <a:gdLst/>
              <a:ahLst/>
              <a:cxnLst/>
              <a:rect l="l" t="t" r="r" b="b"/>
              <a:pathLst>
                <a:path w="9474" h="9908" extrusionOk="0">
                  <a:moveTo>
                    <a:pt x="8928" y="0"/>
                  </a:moveTo>
                  <a:cubicBezTo>
                    <a:pt x="8723" y="0"/>
                    <a:pt x="8523" y="134"/>
                    <a:pt x="8540" y="401"/>
                  </a:cubicBezTo>
                  <a:cubicBezTo>
                    <a:pt x="8637" y="3207"/>
                    <a:pt x="8109" y="5982"/>
                    <a:pt x="7652" y="8726"/>
                  </a:cubicBezTo>
                  <a:lnTo>
                    <a:pt x="7652" y="8726"/>
                  </a:lnTo>
                  <a:cubicBezTo>
                    <a:pt x="5271" y="8861"/>
                    <a:pt x="2918" y="9073"/>
                    <a:pt x="534" y="9073"/>
                  </a:cubicBezTo>
                  <a:cubicBezTo>
                    <a:pt x="0" y="9073"/>
                    <a:pt x="0" y="9907"/>
                    <a:pt x="534" y="9907"/>
                  </a:cubicBezTo>
                  <a:cubicBezTo>
                    <a:pt x="3036" y="9907"/>
                    <a:pt x="5538" y="9674"/>
                    <a:pt x="8006" y="9540"/>
                  </a:cubicBezTo>
                  <a:cubicBezTo>
                    <a:pt x="8173" y="9540"/>
                    <a:pt x="8373" y="9440"/>
                    <a:pt x="8406" y="9240"/>
                  </a:cubicBezTo>
                  <a:cubicBezTo>
                    <a:pt x="8907" y="6305"/>
                    <a:pt x="9474" y="3369"/>
                    <a:pt x="9340" y="401"/>
                  </a:cubicBezTo>
                  <a:cubicBezTo>
                    <a:pt x="9340" y="134"/>
                    <a:pt x="9132" y="0"/>
                    <a:pt x="892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226;p8"/>
            <p:cNvSpPr/>
            <p:nvPr/>
          </p:nvSpPr>
          <p:spPr>
            <a:xfrm>
              <a:off x="8857491" y="4402339"/>
              <a:ext cx="286813" cy="364463"/>
            </a:xfrm>
            <a:custGeom>
              <a:avLst/>
              <a:gdLst/>
              <a:ahLst/>
              <a:cxnLst/>
              <a:rect l="l" t="t" r="r" b="b"/>
              <a:pathLst>
                <a:path w="9574" h="12166" extrusionOk="0">
                  <a:moveTo>
                    <a:pt x="8898" y="1"/>
                  </a:moveTo>
                  <a:cubicBezTo>
                    <a:pt x="8689" y="1"/>
                    <a:pt x="8489" y="134"/>
                    <a:pt x="8506" y="401"/>
                  </a:cubicBezTo>
                  <a:cubicBezTo>
                    <a:pt x="8732" y="4076"/>
                    <a:pt x="8210" y="7689"/>
                    <a:pt x="8054" y="11329"/>
                  </a:cubicBezTo>
                  <a:lnTo>
                    <a:pt x="8054" y="11329"/>
                  </a:lnTo>
                  <a:cubicBezTo>
                    <a:pt x="7990" y="11330"/>
                    <a:pt x="7927" y="11331"/>
                    <a:pt x="7864" y="11331"/>
                  </a:cubicBezTo>
                  <a:cubicBezTo>
                    <a:pt x="5589" y="11331"/>
                    <a:pt x="3417" y="10453"/>
                    <a:pt x="1143" y="10453"/>
                  </a:cubicBezTo>
                  <a:cubicBezTo>
                    <a:pt x="940" y="10453"/>
                    <a:pt x="737" y="10460"/>
                    <a:pt x="534" y="10475"/>
                  </a:cubicBezTo>
                  <a:cubicBezTo>
                    <a:pt x="20" y="10539"/>
                    <a:pt x="1" y="11313"/>
                    <a:pt x="474" y="11313"/>
                  </a:cubicBezTo>
                  <a:cubicBezTo>
                    <a:pt x="493" y="11313"/>
                    <a:pt x="513" y="11312"/>
                    <a:pt x="534" y="11309"/>
                  </a:cubicBezTo>
                  <a:cubicBezTo>
                    <a:pt x="737" y="11294"/>
                    <a:pt x="940" y="11287"/>
                    <a:pt x="1143" y="11287"/>
                  </a:cubicBezTo>
                  <a:cubicBezTo>
                    <a:pt x="3417" y="11287"/>
                    <a:pt x="5589" y="12165"/>
                    <a:pt x="7864" y="12165"/>
                  </a:cubicBezTo>
                  <a:cubicBezTo>
                    <a:pt x="8066" y="12165"/>
                    <a:pt x="8269" y="12158"/>
                    <a:pt x="8473" y="12143"/>
                  </a:cubicBezTo>
                  <a:cubicBezTo>
                    <a:pt x="8706" y="12110"/>
                    <a:pt x="8873" y="11976"/>
                    <a:pt x="8873" y="11709"/>
                  </a:cubicBezTo>
                  <a:cubicBezTo>
                    <a:pt x="9006" y="7940"/>
                    <a:pt x="9573" y="4204"/>
                    <a:pt x="9340" y="401"/>
                  </a:cubicBezTo>
                  <a:cubicBezTo>
                    <a:pt x="9323" y="134"/>
                    <a:pt x="9106" y="1"/>
                    <a:pt x="889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7" name="Google Shape;2227;p8"/>
            <p:cNvSpPr/>
            <p:nvPr/>
          </p:nvSpPr>
          <p:spPr>
            <a:xfrm>
              <a:off x="8748543" y="444232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5" y="0"/>
                  </a:moveTo>
                  <a:cubicBezTo>
                    <a:pt x="1" y="0"/>
                    <a:pt x="1" y="701"/>
                    <a:pt x="435" y="701"/>
                  </a:cubicBezTo>
                  <a:cubicBezTo>
                    <a:pt x="902" y="701"/>
                    <a:pt x="902" y="0"/>
                    <a:pt x="435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8" name="Google Shape;2228;p8"/>
            <p:cNvSpPr/>
            <p:nvPr/>
          </p:nvSpPr>
          <p:spPr>
            <a:xfrm>
              <a:off x="8716581" y="4491277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7" y="1"/>
                  </a:moveTo>
                  <a:cubicBezTo>
                    <a:pt x="0" y="1"/>
                    <a:pt x="0" y="701"/>
                    <a:pt x="467" y="701"/>
                  </a:cubicBezTo>
                  <a:cubicBezTo>
                    <a:pt x="901" y="701"/>
                    <a:pt x="901" y="1"/>
                    <a:pt x="467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9" name="Google Shape;2229;p8"/>
            <p:cNvSpPr/>
            <p:nvPr/>
          </p:nvSpPr>
          <p:spPr>
            <a:xfrm>
              <a:off x="8689591" y="4449309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34" y="1"/>
                  </a:moveTo>
                  <a:cubicBezTo>
                    <a:pt x="1" y="1"/>
                    <a:pt x="1" y="701"/>
                    <a:pt x="434" y="701"/>
                  </a:cubicBezTo>
                  <a:cubicBezTo>
                    <a:pt x="901" y="701"/>
                    <a:pt x="901" y="1"/>
                    <a:pt x="43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230;p8"/>
            <p:cNvSpPr/>
            <p:nvPr/>
          </p:nvSpPr>
          <p:spPr>
            <a:xfrm>
              <a:off x="8779517" y="407261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1" name="Google Shape;2231;p8"/>
            <p:cNvSpPr/>
            <p:nvPr/>
          </p:nvSpPr>
          <p:spPr>
            <a:xfrm>
              <a:off x="8755553" y="4131572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2" name="Google Shape;2232;p8"/>
            <p:cNvSpPr/>
            <p:nvPr/>
          </p:nvSpPr>
          <p:spPr>
            <a:xfrm>
              <a:off x="8727574" y="407261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3" name="Google Shape;2233;p8"/>
            <p:cNvSpPr/>
            <p:nvPr/>
          </p:nvSpPr>
          <p:spPr>
            <a:xfrm>
              <a:off x="8357866" y="3932728"/>
              <a:ext cx="26992" cy="21000"/>
            </a:xfrm>
            <a:custGeom>
              <a:avLst/>
              <a:gdLst/>
              <a:ahLst/>
              <a:cxnLst/>
              <a:rect l="l" t="t" r="r" b="b"/>
              <a:pathLst>
                <a:path w="901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4" name="Google Shape;2234;p8"/>
            <p:cNvSpPr/>
            <p:nvPr/>
          </p:nvSpPr>
          <p:spPr>
            <a:xfrm>
              <a:off x="8339862" y="3876771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1" y="701"/>
                    <a:pt x="901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5" name="Google Shape;2235;p8"/>
            <p:cNvSpPr/>
            <p:nvPr/>
          </p:nvSpPr>
          <p:spPr>
            <a:xfrm>
              <a:off x="8902424" y="4610200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5" y="0"/>
                  </a:moveTo>
                  <a:cubicBezTo>
                    <a:pt x="1" y="0"/>
                    <a:pt x="1" y="701"/>
                    <a:pt x="435" y="701"/>
                  </a:cubicBezTo>
                  <a:cubicBezTo>
                    <a:pt x="902" y="701"/>
                    <a:pt x="902" y="0"/>
                    <a:pt x="435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6" name="Google Shape;2236;p8"/>
            <p:cNvSpPr/>
            <p:nvPr/>
          </p:nvSpPr>
          <p:spPr>
            <a:xfrm>
              <a:off x="8884450" y="4656151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8" y="1"/>
                  </a:moveTo>
                  <a:cubicBezTo>
                    <a:pt x="1" y="1"/>
                    <a:pt x="1" y="701"/>
                    <a:pt x="468" y="701"/>
                  </a:cubicBezTo>
                  <a:cubicBezTo>
                    <a:pt x="901" y="701"/>
                    <a:pt x="901" y="1"/>
                    <a:pt x="46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7" name="Google Shape;2237;p8"/>
            <p:cNvSpPr/>
            <p:nvPr/>
          </p:nvSpPr>
          <p:spPr>
            <a:xfrm>
              <a:off x="8849462" y="4621193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8" name="Google Shape;2238;p8"/>
            <p:cNvSpPr/>
            <p:nvPr/>
          </p:nvSpPr>
          <p:spPr>
            <a:xfrm>
              <a:off x="9237174" y="4624189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1" y="701"/>
                    <a:pt x="901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9" name="Google Shape;2239;p8"/>
            <p:cNvSpPr/>
            <p:nvPr/>
          </p:nvSpPr>
          <p:spPr>
            <a:xfrm>
              <a:off x="9213210" y="4690121"/>
              <a:ext cx="26992" cy="21030"/>
            </a:xfrm>
            <a:custGeom>
              <a:avLst/>
              <a:gdLst/>
              <a:ahLst/>
              <a:cxnLst/>
              <a:rect l="l" t="t" r="r" b="b"/>
              <a:pathLst>
                <a:path w="901" h="702" extrusionOk="0">
                  <a:moveTo>
                    <a:pt x="434" y="1"/>
                  </a:moveTo>
                  <a:cubicBezTo>
                    <a:pt x="0" y="1"/>
                    <a:pt x="0" y="701"/>
                    <a:pt x="434" y="701"/>
                  </a:cubicBezTo>
                  <a:cubicBezTo>
                    <a:pt x="901" y="701"/>
                    <a:pt x="901" y="1"/>
                    <a:pt x="434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0" name="Google Shape;2240;p8"/>
            <p:cNvSpPr/>
            <p:nvPr/>
          </p:nvSpPr>
          <p:spPr>
            <a:xfrm>
              <a:off x="9171243" y="4638178"/>
              <a:ext cx="26992" cy="21000"/>
            </a:xfrm>
            <a:custGeom>
              <a:avLst/>
              <a:gdLst/>
              <a:ahLst/>
              <a:cxnLst/>
              <a:rect l="l" t="t" r="r" b="b"/>
              <a:pathLst>
                <a:path w="901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1" name="Google Shape;2241;p8"/>
            <p:cNvSpPr/>
            <p:nvPr/>
          </p:nvSpPr>
          <p:spPr>
            <a:xfrm>
              <a:off x="8979379" y="4820037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2" name="Google Shape;2242;p8"/>
            <p:cNvSpPr/>
            <p:nvPr/>
          </p:nvSpPr>
          <p:spPr>
            <a:xfrm>
              <a:off x="8933427" y="4830013"/>
              <a:ext cx="26992" cy="21030"/>
            </a:xfrm>
            <a:custGeom>
              <a:avLst/>
              <a:gdLst/>
              <a:ahLst/>
              <a:cxnLst/>
              <a:rect l="l" t="t" r="r" b="b"/>
              <a:pathLst>
                <a:path w="901" h="702" extrusionOk="0">
                  <a:moveTo>
                    <a:pt x="467" y="1"/>
                  </a:moveTo>
                  <a:cubicBezTo>
                    <a:pt x="0" y="1"/>
                    <a:pt x="0" y="701"/>
                    <a:pt x="467" y="701"/>
                  </a:cubicBezTo>
                  <a:cubicBezTo>
                    <a:pt x="901" y="701"/>
                    <a:pt x="901" y="1"/>
                    <a:pt x="467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3" name="Google Shape;2243;p8"/>
            <p:cNvSpPr/>
            <p:nvPr/>
          </p:nvSpPr>
          <p:spPr>
            <a:xfrm>
              <a:off x="8902419" y="4681074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34" y="0"/>
                  </a:moveTo>
                  <a:cubicBezTo>
                    <a:pt x="0" y="0"/>
                    <a:pt x="0" y="701"/>
                    <a:pt x="434" y="701"/>
                  </a:cubicBezTo>
                  <a:cubicBezTo>
                    <a:pt x="901" y="701"/>
                    <a:pt x="901" y="0"/>
                    <a:pt x="434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4" name="Google Shape;2244;p8"/>
            <p:cNvSpPr/>
            <p:nvPr/>
          </p:nvSpPr>
          <p:spPr>
            <a:xfrm>
              <a:off x="8664608" y="4296446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8" y="0"/>
                  </a:moveTo>
                  <a:cubicBezTo>
                    <a:pt x="1" y="0"/>
                    <a:pt x="1" y="701"/>
                    <a:pt x="468" y="701"/>
                  </a:cubicBezTo>
                  <a:cubicBezTo>
                    <a:pt x="902" y="701"/>
                    <a:pt x="902" y="0"/>
                    <a:pt x="468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5" name="Google Shape;2245;p8"/>
            <p:cNvSpPr/>
            <p:nvPr/>
          </p:nvSpPr>
          <p:spPr>
            <a:xfrm>
              <a:off x="8884450" y="4264454"/>
              <a:ext cx="27022" cy="21030"/>
            </a:xfrm>
            <a:custGeom>
              <a:avLst/>
              <a:gdLst/>
              <a:ahLst/>
              <a:cxnLst/>
              <a:rect l="l" t="t" r="r" b="b"/>
              <a:pathLst>
                <a:path w="902" h="702" extrusionOk="0">
                  <a:moveTo>
                    <a:pt x="468" y="1"/>
                  </a:moveTo>
                  <a:cubicBezTo>
                    <a:pt x="1" y="1"/>
                    <a:pt x="1" y="701"/>
                    <a:pt x="468" y="701"/>
                  </a:cubicBezTo>
                  <a:cubicBezTo>
                    <a:pt x="901" y="701"/>
                    <a:pt x="901" y="1"/>
                    <a:pt x="468" y="1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6" name="Google Shape;2246;p8"/>
            <p:cNvSpPr/>
            <p:nvPr/>
          </p:nvSpPr>
          <p:spPr>
            <a:xfrm>
              <a:off x="8461781" y="4145561"/>
              <a:ext cx="27022" cy="21000"/>
            </a:xfrm>
            <a:custGeom>
              <a:avLst/>
              <a:gdLst/>
              <a:ahLst/>
              <a:cxnLst/>
              <a:rect l="l" t="t" r="r" b="b"/>
              <a:pathLst>
                <a:path w="902" h="701" extrusionOk="0">
                  <a:moveTo>
                    <a:pt x="467" y="0"/>
                  </a:moveTo>
                  <a:cubicBezTo>
                    <a:pt x="0" y="0"/>
                    <a:pt x="0" y="701"/>
                    <a:pt x="467" y="701"/>
                  </a:cubicBezTo>
                  <a:cubicBezTo>
                    <a:pt x="901" y="701"/>
                    <a:pt x="901" y="0"/>
                    <a:pt x="467" y="0"/>
                  </a:cubicBezTo>
                  <a:close/>
                </a:path>
              </a:pathLst>
            </a:custGeom>
            <a:solidFill>
              <a:srgbClr val="D387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08987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C1AD3-6277-4926-8DBB-D68695284C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583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802" y="4406904"/>
            <a:ext cx="101028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802" y="2906713"/>
            <a:ext cx="101028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20D569-58C6-43D4-926E-DB59860448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459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3728" y="1600201"/>
            <a:ext cx="5273675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3" y="1600201"/>
            <a:ext cx="5273675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029AC-B000-4361-AA91-6096B5256C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726" y="274638"/>
            <a:ext cx="1069975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3727" y="1535113"/>
            <a:ext cx="52530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727" y="2174875"/>
            <a:ext cx="52530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853" y="1535113"/>
            <a:ext cx="52546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853" y="2174875"/>
            <a:ext cx="52546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75BFF-217A-42DA-923C-54CBFC26D1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68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781CF-0567-46DA-9948-294A17476A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24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9669C-07B1-4346-B9C7-F5971EF26A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038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726" y="273050"/>
            <a:ext cx="3911600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2" y="273054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726" y="1435103"/>
            <a:ext cx="391160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9E492-73C4-4C31-A6D3-9271ACABCE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9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0452" y="4800600"/>
            <a:ext cx="7132639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30452" y="612775"/>
            <a:ext cx="7132639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30452" y="5367338"/>
            <a:ext cx="7132639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4A318D-6DD5-4734-B61E-2BF7F5DA52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953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-11111" y="4"/>
            <a:ext cx="3684587" cy="6856413"/>
            <a:chOff x="-5" y="0"/>
            <a:chExt cx="1785" cy="4319"/>
          </a:xfrm>
        </p:grpSpPr>
        <p:sp>
          <p:nvSpPr>
            <p:cNvPr id="63491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492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63493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4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5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496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497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63498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9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0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1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2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503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63504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05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06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507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63508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09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0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11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63512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3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4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15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63516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7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8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1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2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3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3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3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3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103188"/>
            <a:ext cx="1071721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353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3726" y="1600201"/>
            <a:ext cx="1069975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3535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93726" y="6243638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3536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0826" y="6248400"/>
            <a:ext cx="376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63537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18526" y="6243638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C10905D-505D-4652-A1A1-9A7D4975F2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  <p:sldLayoutId id="2147483669" r:id="rId13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21" Type="http://schemas.openxmlformats.org/officeDocument/2006/relationships/image" Target="../media/image21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e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15" Type="http://schemas.openxmlformats.org/officeDocument/2006/relationships/image" Target="../media/image18.e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emf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e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4.wmf"/><Relationship Id="rId15" Type="http://schemas.openxmlformats.org/officeDocument/2006/relationships/image" Target="../media/image19.e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tmp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281" y="1068163"/>
            <a:ext cx="3402751" cy="21607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92" y="1068163"/>
            <a:ext cx="3231847" cy="21607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9634" y="3429001"/>
            <a:ext cx="3418791" cy="3418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005" y="3276188"/>
            <a:ext cx="2282275" cy="35793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0540" y="1068163"/>
            <a:ext cx="4441098" cy="4843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61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241336" y="219096"/>
            <a:ext cx="7345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 TẠO ẢNH BỞI THẤU KÍNH: </a:t>
            </a: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0" y="943503"/>
            <a:ext cx="10015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90032" y="1613118"/>
            <a:ext cx="1141209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+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+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1487" name="Rectangle 47"/>
          <p:cNvSpPr>
            <a:spLocks noChangeArrowheads="1"/>
          </p:cNvSpPr>
          <p:nvPr/>
        </p:nvSpPr>
        <p:spPr bwMode="auto">
          <a:xfrm>
            <a:off x="499130" y="3444240"/>
            <a:ext cx="11303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42926" y="132724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spcBef>
                <a:spcPct val="50000"/>
              </a:spcBef>
              <a:buSzPct val="80000"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qu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O. </a:t>
            </a:r>
          </a:p>
        </p:txBody>
      </p:sp>
      <p:sp>
        <p:nvSpPr>
          <p:cNvPr id="70673" name="Line 17"/>
          <p:cNvSpPr>
            <a:spLocks noChangeShapeType="1"/>
          </p:cNvSpPr>
          <p:nvPr/>
        </p:nvSpPr>
        <p:spPr bwMode="auto">
          <a:xfrm>
            <a:off x="6240463" y="5045075"/>
            <a:ext cx="5249862" cy="0"/>
          </a:xfrm>
          <a:prstGeom prst="line">
            <a:avLst/>
          </a:prstGeom>
          <a:ln>
            <a:solidFill>
              <a:srgbClr val="000000"/>
            </a:solidFill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>
            <a:off x="9017000" y="3811588"/>
            <a:ext cx="0" cy="2470150"/>
          </a:xfrm>
          <a:prstGeom prst="line">
            <a:avLst/>
          </a:prstGeom>
          <a:ln>
            <a:solidFill>
              <a:srgbClr val="000000"/>
            </a:solidFill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rgbClr val="000000"/>
                </a:solidFill>
              </a:ln>
            </a:endParaRPr>
          </a:p>
        </p:txBody>
      </p:sp>
      <p:grpSp>
        <p:nvGrpSpPr>
          <p:cNvPr id="70675" name="Group 19"/>
          <p:cNvGrpSpPr>
            <a:grpSpLocks/>
          </p:cNvGrpSpPr>
          <p:nvPr/>
        </p:nvGrpSpPr>
        <p:grpSpPr bwMode="auto">
          <a:xfrm>
            <a:off x="8716963" y="3517900"/>
            <a:ext cx="595312" cy="277813"/>
            <a:chOff x="4545" y="2448"/>
            <a:chExt cx="163" cy="96"/>
          </a:xfrm>
        </p:grpSpPr>
        <p:sp>
          <p:nvSpPr>
            <p:cNvPr id="70676" name="Line 20"/>
            <p:cNvSpPr>
              <a:spLocks noChangeShapeType="1"/>
            </p:cNvSpPr>
            <p:nvPr/>
          </p:nvSpPr>
          <p:spPr bwMode="auto">
            <a:xfrm rot="20700000" flipV="1">
              <a:off x="4612" y="2448"/>
              <a:ext cx="96" cy="96"/>
            </a:xfrm>
            <a:prstGeom prst="line">
              <a:avLst/>
            </a:prstGeom>
            <a:ln>
              <a:solidFill>
                <a:srgbClr val="000000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0677" name="Line 21"/>
            <p:cNvSpPr>
              <a:spLocks noChangeShapeType="1"/>
            </p:cNvSpPr>
            <p:nvPr/>
          </p:nvSpPr>
          <p:spPr bwMode="auto">
            <a:xfrm rot="900000" flipH="1" flipV="1">
              <a:off x="4545" y="2448"/>
              <a:ext cx="96" cy="96"/>
            </a:xfrm>
            <a:prstGeom prst="line">
              <a:avLst/>
            </a:prstGeom>
            <a:ln>
              <a:solidFill>
                <a:srgbClr val="000000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70678" name="Group 22"/>
          <p:cNvGrpSpPr>
            <a:grpSpLocks/>
          </p:cNvGrpSpPr>
          <p:nvPr/>
        </p:nvGrpSpPr>
        <p:grpSpPr bwMode="auto">
          <a:xfrm flipV="1">
            <a:off x="8716963" y="6294438"/>
            <a:ext cx="595312" cy="277812"/>
            <a:chOff x="4545" y="2448"/>
            <a:chExt cx="163" cy="96"/>
          </a:xfrm>
        </p:grpSpPr>
        <p:sp>
          <p:nvSpPr>
            <p:cNvPr id="70679" name="Line 23"/>
            <p:cNvSpPr>
              <a:spLocks noChangeShapeType="1"/>
            </p:cNvSpPr>
            <p:nvPr/>
          </p:nvSpPr>
          <p:spPr bwMode="auto">
            <a:xfrm rot="20700000" flipV="1">
              <a:off x="4612" y="2448"/>
              <a:ext cx="96" cy="96"/>
            </a:xfrm>
            <a:prstGeom prst="line">
              <a:avLst/>
            </a:prstGeom>
            <a:ln>
              <a:solidFill>
                <a:srgbClr val="000000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0680" name="Line 24"/>
            <p:cNvSpPr>
              <a:spLocks noChangeShapeType="1"/>
            </p:cNvSpPr>
            <p:nvPr/>
          </p:nvSpPr>
          <p:spPr bwMode="auto">
            <a:xfrm rot="900000" flipH="1" flipV="1">
              <a:off x="4545" y="2448"/>
              <a:ext cx="96" cy="96"/>
            </a:xfrm>
            <a:prstGeom prst="line">
              <a:avLst/>
            </a:prstGeom>
            <a:ln>
              <a:solidFill>
                <a:srgbClr val="000000"/>
              </a:solidFill>
              <a:headEnd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70682" name="Oval 26"/>
          <p:cNvSpPr>
            <a:spLocks noChangeArrowheads="1"/>
          </p:cNvSpPr>
          <p:nvPr/>
        </p:nvSpPr>
        <p:spPr bwMode="auto">
          <a:xfrm>
            <a:off x="7119939" y="4983167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70684" name="Oval 28"/>
          <p:cNvSpPr>
            <a:spLocks noChangeArrowheads="1"/>
          </p:cNvSpPr>
          <p:nvPr/>
        </p:nvSpPr>
        <p:spPr bwMode="auto">
          <a:xfrm>
            <a:off x="10760077" y="4983167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70686" name="Line 30"/>
          <p:cNvSpPr>
            <a:spLocks noChangeShapeType="1"/>
          </p:cNvSpPr>
          <p:nvPr/>
        </p:nvSpPr>
        <p:spPr bwMode="auto">
          <a:xfrm>
            <a:off x="396876" y="5045075"/>
            <a:ext cx="4902200" cy="0"/>
          </a:xfrm>
          <a:prstGeom prst="line">
            <a:avLst/>
          </a:prstGeom>
          <a:ln>
            <a:solidFill>
              <a:srgbClr val="000000"/>
            </a:solidFill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70687" name="Line 31"/>
          <p:cNvSpPr>
            <a:spLocks noChangeShapeType="1"/>
          </p:cNvSpPr>
          <p:nvPr/>
        </p:nvSpPr>
        <p:spPr bwMode="auto">
          <a:xfrm>
            <a:off x="3165475" y="3597275"/>
            <a:ext cx="0" cy="2895600"/>
          </a:xfrm>
          <a:prstGeom prst="line">
            <a:avLst/>
          </a:prstGeom>
          <a:ln>
            <a:solidFill>
              <a:srgbClr val="000000"/>
            </a:solidFill>
            <a:headEnd type="triangl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ln>
                <a:solidFill>
                  <a:srgbClr val="000000"/>
                </a:solidFill>
              </a:ln>
            </a:endParaRPr>
          </a:p>
        </p:txBody>
      </p:sp>
      <p:sp>
        <p:nvSpPr>
          <p:cNvPr id="70688" name="Rectangle 32"/>
          <p:cNvSpPr>
            <a:spLocks noChangeArrowheads="1"/>
          </p:cNvSpPr>
          <p:nvPr/>
        </p:nvSpPr>
        <p:spPr bwMode="auto">
          <a:xfrm>
            <a:off x="5119688" y="4502150"/>
            <a:ext cx="465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’</a:t>
            </a:r>
          </a:p>
        </p:txBody>
      </p:sp>
      <p:sp>
        <p:nvSpPr>
          <p:cNvPr id="70689" name="Oval 33"/>
          <p:cNvSpPr>
            <a:spLocks noChangeArrowheads="1"/>
          </p:cNvSpPr>
          <p:nvPr/>
        </p:nvSpPr>
        <p:spPr bwMode="auto">
          <a:xfrm>
            <a:off x="4927602" y="4983167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70691" name="Oval 35"/>
          <p:cNvSpPr>
            <a:spLocks noChangeArrowheads="1"/>
          </p:cNvSpPr>
          <p:nvPr/>
        </p:nvSpPr>
        <p:spPr bwMode="auto">
          <a:xfrm>
            <a:off x="1287465" y="4983167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70693" name="Line 37"/>
          <p:cNvSpPr>
            <a:spLocks noChangeShapeType="1"/>
          </p:cNvSpPr>
          <p:nvPr/>
        </p:nvSpPr>
        <p:spPr bwMode="auto">
          <a:xfrm>
            <a:off x="5845174" y="3219450"/>
            <a:ext cx="0" cy="32575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94" name="Rectangle 39"/>
          <p:cNvSpPr>
            <a:spLocks noChangeArrowheads="1"/>
          </p:cNvSpPr>
          <p:nvPr/>
        </p:nvSpPr>
        <p:spPr bwMode="auto">
          <a:xfrm>
            <a:off x="296865" y="78472"/>
            <a:ext cx="751880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dựng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3890963" y="713805"/>
            <a:ext cx="45767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a. Ba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</a:rPr>
              <a:t>tớ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</a:rPr>
              <a:t>đặc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</a:rPr>
              <a:t>sau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0" name="Rectangle 32"/>
          <p:cNvSpPr>
            <a:spLocks noChangeArrowheads="1"/>
          </p:cNvSpPr>
          <p:nvPr/>
        </p:nvSpPr>
        <p:spPr bwMode="auto">
          <a:xfrm>
            <a:off x="7031804" y="4485989"/>
            <a:ext cx="465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’</a:t>
            </a:r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1127099" y="4459943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2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2" name="Rectangle 32"/>
          <p:cNvSpPr>
            <a:spLocks noChangeArrowheads="1"/>
          </p:cNvSpPr>
          <p:nvPr/>
        </p:nvSpPr>
        <p:spPr bwMode="auto">
          <a:xfrm>
            <a:off x="10639785" y="4337042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2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" name="Rectangle 29"/>
          <p:cNvSpPr>
            <a:spLocks noChangeArrowheads="1"/>
          </p:cNvSpPr>
          <p:nvPr/>
        </p:nvSpPr>
        <p:spPr bwMode="auto">
          <a:xfrm>
            <a:off x="2694379" y="509016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44" name="Rectangle 29"/>
          <p:cNvSpPr>
            <a:spLocks noChangeArrowheads="1"/>
          </p:cNvSpPr>
          <p:nvPr/>
        </p:nvSpPr>
        <p:spPr bwMode="auto">
          <a:xfrm>
            <a:off x="8571575" y="5094292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 rot="3559557">
            <a:off x="1336833" y="4127120"/>
            <a:ext cx="4303194" cy="2232026"/>
            <a:chOff x="639" y="2380"/>
            <a:chExt cx="2085" cy="1406"/>
          </a:xfrm>
        </p:grpSpPr>
        <p:grpSp>
          <p:nvGrpSpPr>
            <p:cNvPr id="70666" name="Group 10"/>
            <p:cNvGrpSpPr>
              <a:grpSpLocks/>
            </p:cNvGrpSpPr>
            <p:nvPr/>
          </p:nvGrpSpPr>
          <p:grpSpPr bwMode="auto">
            <a:xfrm flipH="1">
              <a:off x="639" y="3194"/>
              <a:ext cx="873" cy="592"/>
              <a:chOff x="1548" y="2462"/>
              <a:chExt cx="873" cy="592"/>
            </a:xfrm>
          </p:grpSpPr>
          <p:sp>
            <p:nvSpPr>
              <p:cNvPr id="70667" name="Line 11"/>
              <p:cNvSpPr>
                <a:spLocks noChangeShapeType="1"/>
              </p:cNvSpPr>
              <p:nvPr/>
            </p:nvSpPr>
            <p:spPr bwMode="auto">
              <a:xfrm>
                <a:off x="1548" y="2462"/>
                <a:ext cx="873" cy="5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>
                <a:off x="2123" y="2838"/>
                <a:ext cx="44" cy="3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69" name="Group 13"/>
            <p:cNvGrpSpPr>
              <a:grpSpLocks/>
            </p:cNvGrpSpPr>
            <p:nvPr/>
          </p:nvGrpSpPr>
          <p:grpSpPr bwMode="auto">
            <a:xfrm flipH="1">
              <a:off x="1518" y="2380"/>
              <a:ext cx="1206" cy="810"/>
              <a:chOff x="1536" y="2452"/>
              <a:chExt cx="1206" cy="810"/>
            </a:xfrm>
          </p:grpSpPr>
          <p:sp>
            <p:nvSpPr>
              <p:cNvPr id="70670" name="Line 14"/>
              <p:cNvSpPr>
                <a:spLocks noChangeShapeType="1"/>
              </p:cNvSpPr>
              <p:nvPr/>
            </p:nvSpPr>
            <p:spPr bwMode="auto">
              <a:xfrm>
                <a:off x="1536" y="2452"/>
                <a:ext cx="1206" cy="8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1" name="Line 15"/>
              <p:cNvSpPr>
                <a:spLocks noChangeShapeType="1"/>
              </p:cNvSpPr>
              <p:nvPr/>
            </p:nvSpPr>
            <p:spPr bwMode="auto">
              <a:xfrm>
                <a:off x="2123" y="2838"/>
                <a:ext cx="44" cy="3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2"/>
          <p:cNvGrpSpPr>
            <a:grpSpLocks/>
          </p:cNvGrpSpPr>
          <p:nvPr/>
        </p:nvGrpSpPr>
        <p:grpSpPr bwMode="auto">
          <a:xfrm rot="3445884">
            <a:off x="7214000" y="4131916"/>
            <a:ext cx="4317641" cy="2244726"/>
            <a:chOff x="3470" y="2376"/>
            <a:chExt cx="2092" cy="1414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 flipH="1">
              <a:off x="3470" y="3180"/>
              <a:ext cx="892" cy="610"/>
              <a:chOff x="1542" y="2448"/>
              <a:chExt cx="892" cy="610"/>
            </a:xfrm>
          </p:grpSpPr>
          <p:sp>
            <p:nvSpPr>
              <p:cNvPr id="70660" name="Line 4"/>
              <p:cNvSpPr>
                <a:spLocks noChangeShapeType="1"/>
              </p:cNvSpPr>
              <p:nvPr/>
            </p:nvSpPr>
            <p:spPr bwMode="auto">
              <a:xfrm>
                <a:off x="1542" y="2448"/>
                <a:ext cx="892" cy="61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70661" name="Line 5"/>
              <p:cNvSpPr>
                <a:spLocks noChangeShapeType="1"/>
              </p:cNvSpPr>
              <p:nvPr/>
            </p:nvSpPr>
            <p:spPr bwMode="auto">
              <a:xfrm>
                <a:off x="2123" y="2838"/>
                <a:ext cx="44" cy="3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triangle" w="lg" len="med"/>
                <a:tailEnd type="none" w="lg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62" name="Group 6"/>
            <p:cNvGrpSpPr>
              <a:grpSpLocks/>
            </p:cNvGrpSpPr>
            <p:nvPr/>
          </p:nvGrpSpPr>
          <p:grpSpPr bwMode="auto">
            <a:xfrm flipH="1">
              <a:off x="4356" y="2376"/>
              <a:ext cx="1206" cy="810"/>
              <a:chOff x="1542" y="2448"/>
              <a:chExt cx="1206" cy="810"/>
            </a:xfrm>
          </p:grpSpPr>
          <p:sp>
            <p:nvSpPr>
              <p:cNvPr id="70663" name="Line 7"/>
              <p:cNvSpPr>
                <a:spLocks noChangeShapeType="1"/>
              </p:cNvSpPr>
              <p:nvPr/>
            </p:nvSpPr>
            <p:spPr bwMode="auto">
              <a:xfrm>
                <a:off x="1542" y="2448"/>
                <a:ext cx="1206" cy="81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70664" name="Line 8"/>
              <p:cNvSpPr>
                <a:spLocks noChangeShapeType="1"/>
              </p:cNvSpPr>
              <p:nvPr/>
            </p:nvSpPr>
            <p:spPr bwMode="auto">
              <a:xfrm>
                <a:off x="2123" y="2838"/>
                <a:ext cx="44" cy="3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triangle" w="lg" len="med"/>
                <a:tailEnd type="none" w="lg" len="med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1431927" y="3913496"/>
            <a:ext cx="1737509" cy="0"/>
            <a:chOff x="1431925" y="3913496"/>
            <a:chExt cx="1737508" cy="0"/>
          </a:xfrm>
        </p:grpSpPr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1431925" y="3913496"/>
              <a:ext cx="173750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2209800" y="3913496"/>
              <a:ext cx="228600" cy="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3170187" y="3913500"/>
            <a:ext cx="2375754" cy="1442167"/>
            <a:chOff x="3170186" y="3913496"/>
            <a:chExt cx="2375754" cy="1442167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3170186" y="3913496"/>
              <a:ext cx="2375754" cy="1442167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989696" y="4410858"/>
              <a:ext cx="351162" cy="197963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609601" y="4632956"/>
            <a:ext cx="2548809" cy="1324292"/>
            <a:chOff x="609600" y="4632956"/>
            <a:chExt cx="2548808" cy="132429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09600" y="4632956"/>
              <a:ext cx="2548808" cy="1324292"/>
            </a:xfrm>
            <a:prstGeom prst="line">
              <a:avLst/>
            </a:prstGeom>
            <a:ln w="38100"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010789" y="5355663"/>
              <a:ext cx="398022" cy="200290"/>
            </a:xfrm>
            <a:prstGeom prst="straightConnector1">
              <a:avLst/>
            </a:prstGeom>
            <a:ln w="38100">
              <a:solidFill>
                <a:srgbClr val="336699"/>
              </a:solidFill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3165476" y="5957248"/>
            <a:ext cx="2679700" cy="0"/>
            <a:chOff x="3165475" y="5957248"/>
            <a:chExt cx="2679700" cy="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165475" y="5957248"/>
              <a:ext cx="2679700" cy="0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657600" y="5957248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7279493" y="4024952"/>
            <a:ext cx="1737509" cy="0"/>
            <a:chOff x="1431925" y="3913496"/>
            <a:chExt cx="1737508" cy="0"/>
          </a:xfrm>
        </p:grpSpPr>
        <p:sp>
          <p:nvSpPr>
            <p:cNvPr id="78" name="Line 12"/>
            <p:cNvSpPr>
              <a:spLocks noChangeShapeType="1"/>
            </p:cNvSpPr>
            <p:nvPr/>
          </p:nvSpPr>
          <p:spPr bwMode="auto">
            <a:xfrm>
              <a:off x="1431925" y="3913496"/>
              <a:ext cx="173750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2209800" y="3913496"/>
              <a:ext cx="228600" cy="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/>
          <p:nvPr/>
        </p:nvCxnSpPr>
        <p:spPr>
          <a:xfrm flipV="1">
            <a:off x="6629401" y="4038606"/>
            <a:ext cx="2387600" cy="1317061"/>
          </a:xfrm>
          <a:prstGeom prst="line">
            <a:avLst/>
          </a:prstGeom>
          <a:ln>
            <a:solidFill>
              <a:srgbClr val="0000CC"/>
            </a:solidFill>
            <a:prstDash val="lg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9017000" y="4763760"/>
            <a:ext cx="2641600" cy="924584"/>
          </a:xfrm>
          <a:prstGeom prst="line">
            <a:avLst/>
          </a:prstGeom>
          <a:ln>
            <a:prstDash val="lg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9017002" y="3048000"/>
            <a:ext cx="1815306" cy="976952"/>
            <a:chOff x="9017000" y="3048000"/>
            <a:chExt cx="1815306" cy="976952"/>
          </a:xfrm>
        </p:grpSpPr>
        <p:cxnSp>
          <p:nvCxnSpPr>
            <p:cNvPr id="46" name="Straight Connector 45"/>
            <p:cNvCxnSpPr/>
            <p:nvPr/>
          </p:nvCxnSpPr>
          <p:spPr>
            <a:xfrm flipV="1">
              <a:off x="9017000" y="3048000"/>
              <a:ext cx="1815306" cy="976952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9511352" y="3536476"/>
              <a:ext cx="438839" cy="22052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6858002" y="5703215"/>
            <a:ext cx="2159000" cy="760141"/>
            <a:chOff x="6858000" y="5703211"/>
            <a:chExt cx="2159000" cy="760141"/>
          </a:xfrm>
        </p:grpSpPr>
        <p:cxnSp>
          <p:nvCxnSpPr>
            <p:cNvPr id="50" name="Straight Connector 49"/>
            <p:cNvCxnSpPr/>
            <p:nvPr/>
          </p:nvCxnSpPr>
          <p:spPr>
            <a:xfrm flipV="1">
              <a:off x="6858000" y="5703211"/>
              <a:ext cx="2159000" cy="760141"/>
            </a:xfrm>
            <a:prstGeom prst="line">
              <a:avLst/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7702519" y="5913344"/>
              <a:ext cx="725964" cy="26547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9042966" y="5701996"/>
            <a:ext cx="2484845" cy="78379"/>
            <a:chOff x="9042963" y="5701992"/>
            <a:chExt cx="2484845" cy="78379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9042963" y="5701992"/>
              <a:ext cx="2484845" cy="78379"/>
            </a:xfrm>
            <a:prstGeom prst="line">
              <a:avLst/>
            </a:prstGeom>
            <a:ln w="38100"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10571934" y="5753075"/>
              <a:ext cx="494506" cy="133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568656" y="1954928"/>
            <a:ext cx="5080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song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o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63399" y="2725409"/>
            <a:ext cx="9136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hoặ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kéo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) qua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iê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vậ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F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228042" y="3988719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6951511" y="4084683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1624337" y="3415907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7454859" y="3405950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396876" y="4125637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6965159" y="5824086"/>
            <a:ext cx="655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</p:spTree>
    <p:extLst>
      <p:ext uri="{BB962C8B-B14F-4D97-AF65-F5344CB8AC3E}">
        <p14:creationId xmlns:p14="http://schemas.microsoft.com/office/powerpoint/2010/main" val="25339221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117" grpId="0"/>
      <p:bldP spid="118" grpId="0"/>
      <p:bldP spid="119" grpId="0"/>
      <p:bldP spid="120" grpId="0"/>
      <p:bldP spid="1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83868" y="1327242"/>
            <a:ext cx="6327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spcBef>
                <a:spcPct val="50000"/>
              </a:spcBef>
              <a:buSzPct val="80000"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qu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i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ó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0694" name="Rectangle 39"/>
          <p:cNvSpPr>
            <a:spLocks noChangeArrowheads="1"/>
          </p:cNvSpPr>
          <p:nvPr/>
        </p:nvSpPr>
        <p:spPr bwMode="auto">
          <a:xfrm>
            <a:off x="296865" y="78472"/>
            <a:ext cx="751880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dựng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3200" b="1" u="sng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2294365" y="559369"/>
            <a:ext cx="732790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.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a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ớ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ặ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1" name="Rectangle 70"/>
          <p:cNvSpPr/>
          <p:nvPr/>
        </p:nvSpPr>
        <p:spPr>
          <a:xfrm>
            <a:off x="571996" y="1850464"/>
            <a:ext cx="6267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Ti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song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o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i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ló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07255" y="2810936"/>
            <a:ext cx="10329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Yu Gothic UI Semibold" panose="020B0700000000000000" pitchFamily="34" charset="-128"/>
              </a:rPr>
              <a:t>✿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Tia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ớ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hoặ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kéo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) qua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iê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vậ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F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i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ló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70056" y="3459608"/>
            <a:ext cx="10727214" cy="4317641"/>
            <a:chOff x="370054" y="3459604"/>
            <a:chExt cx="10727214" cy="4317641"/>
          </a:xfrm>
        </p:grpSpPr>
        <p:grpSp>
          <p:nvGrpSpPr>
            <p:cNvPr id="3" name="Group 2"/>
            <p:cNvGrpSpPr/>
            <p:nvPr/>
          </p:nvGrpSpPr>
          <p:grpSpPr>
            <a:xfrm>
              <a:off x="370054" y="3530312"/>
              <a:ext cx="10727214" cy="3085391"/>
              <a:chOff x="396875" y="3012263"/>
              <a:chExt cx="11261725" cy="3559987"/>
            </a:xfrm>
          </p:grpSpPr>
          <p:sp>
            <p:nvSpPr>
              <p:cNvPr id="70673" name="Line 17"/>
              <p:cNvSpPr>
                <a:spLocks noChangeShapeType="1"/>
              </p:cNvSpPr>
              <p:nvPr/>
            </p:nvSpPr>
            <p:spPr bwMode="auto">
              <a:xfrm>
                <a:off x="6240463" y="5045075"/>
                <a:ext cx="5249862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70674" name="Line 18"/>
              <p:cNvSpPr>
                <a:spLocks noChangeShapeType="1"/>
              </p:cNvSpPr>
              <p:nvPr/>
            </p:nvSpPr>
            <p:spPr bwMode="auto">
              <a:xfrm>
                <a:off x="9017000" y="3811588"/>
                <a:ext cx="0" cy="2470150"/>
              </a:xfrm>
              <a:prstGeom prst="line">
                <a:avLst/>
              </a:prstGeom>
              <a:ln>
                <a:solidFill>
                  <a:srgbClr val="000000"/>
                </a:solidFill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>
                  <a:ln>
                    <a:solidFill>
                      <a:srgbClr val="000000"/>
                    </a:solidFill>
                  </a:ln>
                </a:endParaRPr>
              </a:p>
            </p:txBody>
          </p:sp>
          <p:grpSp>
            <p:nvGrpSpPr>
              <p:cNvPr id="70675" name="Group 19"/>
              <p:cNvGrpSpPr>
                <a:grpSpLocks/>
              </p:cNvGrpSpPr>
              <p:nvPr/>
            </p:nvGrpSpPr>
            <p:grpSpPr bwMode="auto">
              <a:xfrm>
                <a:off x="8716963" y="3517900"/>
                <a:ext cx="595312" cy="277813"/>
                <a:chOff x="4545" y="2448"/>
                <a:chExt cx="163" cy="96"/>
              </a:xfrm>
            </p:grpSpPr>
            <p:sp>
              <p:nvSpPr>
                <p:cNvPr id="70676" name="Line 20"/>
                <p:cNvSpPr>
                  <a:spLocks noChangeShapeType="1"/>
                </p:cNvSpPr>
                <p:nvPr/>
              </p:nvSpPr>
              <p:spPr bwMode="auto">
                <a:xfrm rot="20700000" flipV="1">
                  <a:off x="4612" y="2448"/>
                  <a:ext cx="96" cy="96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headEnd/>
                  <a:tailEnd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77" name="Line 21"/>
                <p:cNvSpPr>
                  <a:spLocks noChangeShapeType="1"/>
                </p:cNvSpPr>
                <p:nvPr/>
              </p:nvSpPr>
              <p:spPr bwMode="auto">
                <a:xfrm rot="900000" flipH="1" flipV="1">
                  <a:off x="4545" y="2448"/>
                  <a:ext cx="96" cy="96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headEnd/>
                  <a:tailEnd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0678" name="Group 22"/>
              <p:cNvGrpSpPr>
                <a:grpSpLocks/>
              </p:cNvGrpSpPr>
              <p:nvPr/>
            </p:nvGrpSpPr>
            <p:grpSpPr bwMode="auto">
              <a:xfrm flipV="1">
                <a:off x="8716963" y="6294438"/>
                <a:ext cx="595312" cy="277812"/>
                <a:chOff x="4545" y="2448"/>
                <a:chExt cx="163" cy="96"/>
              </a:xfrm>
            </p:grpSpPr>
            <p:sp>
              <p:nvSpPr>
                <p:cNvPr id="70679" name="Line 23"/>
                <p:cNvSpPr>
                  <a:spLocks noChangeShapeType="1"/>
                </p:cNvSpPr>
                <p:nvPr/>
              </p:nvSpPr>
              <p:spPr bwMode="auto">
                <a:xfrm rot="20700000" flipV="1">
                  <a:off x="4612" y="2448"/>
                  <a:ext cx="96" cy="96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headEnd/>
                  <a:tailEnd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80" name="Line 24"/>
                <p:cNvSpPr>
                  <a:spLocks noChangeShapeType="1"/>
                </p:cNvSpPr>
                <p:nvPr/>
              </p:nvSpPr>
              <p:spPr bwMode="auto">
                <a:xfrm rot="900000" flipH="1" flipV="1">
                  <a:off x="4545" y="2448"/>
                  <a:ext cx="96" cy="96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headEnd/>
                  <a:tailEnd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0682" name="Oval 26"/>
              <p:cNvSpPr>
                <a:spLocks noChangeArrowheads="1"/>
              </p:cNvSpPr>
              <p:nvPr/>
            </p:nvSpPr>
            <p:spPr bwMode="auto">
              <a:xfrm>
                <a:off x="7119938" y="4983163"/>
                <a:ext cx="144462" cy="11112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0684" name="Oval 28"/>
              <p:cNvSpPr>
                <a:spLocks noChangeArrowheads="1"/>
              </p:cNvSpPr>
              <p:nvPr/>
            </p:nvSpPr>
            <p:spPr bwMode="auto">
              <a:xfrm>
                <a:off x="10760075" y="4983163"/>
                <a:ext cx="144463" cy="11112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0687" name="Line 31"/>
              <p:cNvSpPr>
                <a:spLocks noChangeShapeType="1"/>
              </p:cNvSpPr>
              <p:nvPr/>
            </p:nvSpPr>
            <p:spPr bwMode="auto">
              <a:xfrm>
                <a:off x="3165475" y="3597275"/>
                <a:ext cx="0" cy="289560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triangle" w="med" len="med"/>
                <a:tailEnd type="triangle" w="med" len="med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>
                  <a:ln>
                    <a:solidFill>
                      <a:srgbClr val="000000"/>
                    </a:solidFill>
                  </a:ln>
                </a:endParaRPr>
              </a:p>
            </p:txBody>
          </p:sp>
          <p:sp>
            <p:nvSpPr>
              <p:cNvPr id="70686" name="Line 30"/>
              <p:cNvSpPr>
                <a:spLocks noChangeShapeType="1"/>
              </p:cNvSpPr>
              <p:nvPr/>
            </p:nvSpPr>
            <p:spPr bwMode="auto">
              <a:xfrm>
                <a:off x="396875" y="5045075"/>
                <a:ext cx="4902200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70688" name="Rectangle 32"/>
              <p:cNvSpPr>
                <a:spLocks noChangeArrowheads="1"/>
              </p:cNvSpPr>
              <p:nvPr/>
            </p:nvSpPr>
            <p:spPr bwMode="auto">
              <a:xfrm>
                <a:off x="5119689" y="4502150"/>
                <a:ext cx="488371" cy="603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dirty="0">
                    <a:solidFill>
                      <a:srgbClr val="000000"/>
                    </a:solidFill>
                    <a:latin typeface="Arial" charset="0"/>
                  </a:rPr>
                  <a:t>’</a:t>
                </a:r>
              </a:p>
            </p:txBody>
          </p:sp>
          <p:sp>
            <p:nvSpPr>
              <p:cNvPr id="70689" name="Oval 33"/>
              <p:cNvSpPr>
                <a:spLocks noChangeArrowheads="1"/>
              </p:cNvSpPr>
              <p:nvPr/>
            </p:nvSpPr>
            <p:spPr bwMode="auto">
              <a:xfrm>
                <a:off x="4927600" y="4983163"/>
                <a:ext cx="144463" cy="11112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0691" name="Oval 35"/>
              <p:cNvSpPr>
                <a:spLocks noChangeArrowheads="1"/>
              </p:cNvSpPr>
              <p:nvPr/>
            </p:nvSpPr>
            <p:spPr bwMode="auto">
              <a:xfrm>
                <a:off x="1287463" y="4983163"/>
                <a:ext cx="144462" cy="111125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0693" name="Line 37"/>
              <p:cNvSpPr>
                <a:spLocks noChangeShapeType="1"/>
              </p:cNvSpPr>
              <p:nvPr/>
            </p:nvSpPr>
            <p:spPr bwMode="auto">
              <a:xfrm>
                <a:off x="5845175" y="3219450"/>
                <a:ext cx="0" cy="325755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32"/>
              <p:cNvSpPr>
                <a:spLocks noChangeArrowheads="1"/>
              </p:cNvSpPr>
              <p:nvPr/>
            </p:nvSpPr>
            <p:spPr bwMode="auto">
              <a:xfrm>
                <a:off x="7031804" y="4485989"/>
                <a:ext cx="488371" cy="603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dirty="0">
                    <a:solidFill>
                      <a:srgbClr val="000000"/>
                    </a:solidFill>
                    <a:latin typeface="Arial" charset="0"/>
                  </a:rPr>
                  <a:t>’</a:t>
                </a:r>
              </a:p>
            </p:txBody>
          </p:sp>
          <p:sp>
            <p:nvSpPr>
              <p:cNvPr id="41" name="Rectangle 32"/>
              <p:cNvSpPr>
                <a:spLocks noChangeArrowheads="1"/>
              </p:cNvSpPr>
              <p:nvPr/>
            </p:nvSpPr>
            <p:spPr bwMode="auto">
              <a:xfrm>
                <a:off x="1127098" y="4459943"/>
                <a:ext cx="404228" cy="603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en-US" sz="280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42" name="Rectangle 32"/>
              <p:cNvSpPr>
                <a:spLocks noChangeArrowheads="1"/>
              </p:cNvSpPr>
              <p:nvPr/>
            </p:nvSpPr>
            <p:spPr bwMode="auto">
              <a:xfrm>
                <a:off x="10639785" y="4337041"/>
                <a:ext cx="404228" cy="603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en-US" sz="280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43" name="Rectangle 29"/>
              <p:cNvSpPr>
                <a:spLocks noChangeArrowheads="1"/>
              </p:cNvSpPr>
              <p:nvPr/>
            </p:nvSpPr>
            <p:spPr bwMode="auto">
              <a:xfrm>
                <a:off x="2694377" y="5090165"/>
                <a:ext cx="427788" cy="532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44" name="Rectangle 29"/>
              <p:cNvSpPr>
                <a:spLocks noChangeArrowheads="1"/>
              </p:cNvSpPr>
              <p:nvPr/>
            </p:nvSpPr>
            <p:spPr bwMode="auto">
              <a:xfrm>
                <a:off x="8571574" y="5094288"/>
                <a:ext cx="427788" cy="532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1431925" y="3913496"/>
                <a:ext cx="1737508" cy="0"/>
                <a:chOff x="1431925" y="3913496"/>
                <a:chExt cx="1737508" cy="0"/>
              </a:xfrm>
            </p:grpSpPr>
            <p:sp>
              <p:nvSpPr>
                <p:cNvPr id="45" name="Line 12"/>
                <p:cNvSpPr>
                  <a:spLocks noChangeShapeType="1"/>
                </p:cNvSpPr>
                <p:nvPr/>
              </p:nvSpPr>
              <p:spPr bwMode="auto">
                <a:xfrm>
                  <a:off x="1431925" y="3913496"/>
                  <a:ext cx="1737508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2209800" y="3913496"/>
                  <a:ext cx="228600" cy="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Group 18"/>
              <p:cNvGrpSpPr/>
              <p:nvPr/>
            </p:nvGrpSpPr>
            <p:grpSpPr>
              <a:xfrm>
                <a:off x="3170186" y="3913496"/>
                <a:ext cx="2277982" cy="1411625"/>
                <a:chOff x="3170186" y="3913496"/>
                <a:chExt cx="2277982" cy="1411625"/>
              </a:xfrm>
            </p:grpSpPr>
            <p:cxnSp>
              <p:nvCxnSpPr>
                <p:cNvPr id="4" name="Straight Connector 3"/>
                <p:cNvCxnSpPr/>
                <p:nvPr/>
              </p:nvCxnSpPr>
              <p:spPr>
                <a:xfrm>
                  <a:off x="3170186" y="3913496"/>
                  <a:ext cx="2277982" cy="1411625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/>
                <p:nvPr/>
              </p:nvCxnSpPr>
              <p:spPr>
                <a:xfrm>
                  <a:off x="3989696" y="4410858"/>
                  <a:ext cx="351162" cy="197963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Group 33"/>
              <p:cNvGrpSpPr/>
              <p:nvPr/>
            </p:nvGrpSpPr>
            <p:grpSpPr>
              <a:xfrm>
                <a:off x="609600" y="4632956"/>
                <a:ext cx="2548808" cy="1324292"/>
                <a:chOff x="609600" y="4632956"/>
                <a:chExt cx="2548808" cy="1324292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>
                  <a:off x="609600" y="4632956"/>
                  <a:ext cx="2548808" cy="1324292"/>
                </a:xfrm>
                <a:prstGeom prst="line">
                  <a:avLst/>
                </a:prstGeom>
                <a:ln w="38100"/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2010789" y="5355663"/>
                  <a:ext cx="398022" cy="200290"/>
                </a:xfrm>
                <a:prstGeom prst="straightConnector1">
                  <a:avLst/>
                </a:prstGeom>
                <a:ln w="38100">
                  <a:solidFill>
                    <a:srgbClr val="336699"/>
                  </a:solidFill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oup 31"/>
              <p:cNvGrpSpPr/>
              <p:nvPr/>
            </p:nvGrpSpPr>
            <p:grpSpPr>
              <a:xfrm>
                <a:off x="3165475" y="5957248"/>
                <a:ext cx="2679700" cy="0"/>
                <a:chOff x="3165475" y="5957248"/>
                <a:chExt cx="2679700" cy="0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>
                  <a:off x="3165475" y="5957248"/>
                  <a:ext cx="2679700" cy="0"/>
                </a:xfrm>
                <a:prstGeom prst="line">
                  <a:avLst/>
                </a:prstGeom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657600" y="5957248"/>
                  <a:ext cx="3048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/>
              <p:cNvGrpSpPr/>
              <p:nvPr/>
            </p:nvGrpSpPr>
            <p:grpSpPr>
              <a:xfrm>
                <a:off x="7279492" y="4024952"/>
                <a:ext cx="1737508" cy="0"/>
                <a:chOff x="1431925" y="3913496"/>
                <a:chExt cx="1737508" cy="0"/>
              </a:xfrm>
            </p:grpSpPr>
            <p:sp>
              <p:nvSpPr>
                <p:cNvPr id="78" name="Line 12"/>
                <p:cNvSpPr>
                  <a:spLocks noChangeShapeType="1"/>
                </p:cNvSpPr>
                <p:nvPr/>
              </p:nvSpPr>
              <p:spPr bwMode="auto">
                <a:xfrm>
                  <a:off x="1431925" y="3913496"/>
                  <a:ext cx="1737508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79" name="Straight Arrow Connector 78"/>
                <p:cNvCxnSpPr/>
                <p:nvPr/>
              </p:nvCxnSpPr>
              <p:spPr>
                <a:xfrm>
                  <a:off x="2209800" y="3913496"/>
                  <a:ext cx="228600" cy="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6" name="Straight Connector 35"/>
              <p:cNvCxnSpPr/>
              <p:nvPr/>
            </p:nvCxnSpPr>
            <p:spPr>
              <a:xfrm flipV="1">
                <a:off x="6629400" y="4038604"/>
                <a:ext cx="2387600" cy="1322023"/>
              </a:xfrm>
              <a:prstGeom prst="line">
                <a:avLst/>
              </a:prstGeom>
              <a:ln>
                <a:solidFill>
                  <a:srgbClr val="0000CC"/>
                </a:solidFill>
                <a:prstDash val="lgDash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9017000" y="4763760"/>
                <a:ext cx="2641600" cy="924584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74" name="Group 73"/>
              <p:cNvGrpSpPr/>
              <p:nvPr/>
            </p:nvGrpSpPr>
            <p:grpSpPr>
              <a:xfrm>
                <a:off x="9017000" y="3048000"/>
                <a:ext cx="1815306" cy="976952"/>
                <a:chOff x="9017000" y="3048000"/>
                <a:chExt cx="1815306" cy="976952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9017000" y="3048000"/>
                  <a:ext cx="1815306" cy="976952"/>
                </a:xfrm>
                <a:prstGeom prst="line">
                  <a:avLst/>
                </a:prstGeom>
                <a:ln>
                  <a:solidFill>
                    <a:srgbClr val="0000CC"/>
                  </a:solidFill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flipV="1">
                  <a:off x="9511352" y="3536476"/>
                  <a:ext cx="438839" cy="22052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Group 74"/>
              <p:cNvGrpSpPr/>
              <p:nvPr/>
            </p:nvGrpSpPr>
            <p:grpSpPr>
              <a:xfrm>
                <a:off x="6858000" y="5703211"/>
                <a:ext cx="2159000" cy="760141"/>
                <a:chOff x="6858000" y="5703211"/>
                <a:chExt cx="2159000" cy="760141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6858000" y="5703211"/>
                  <a:ext cx="2159000" cy="760141"/>
                </a:xfrm>
                <a:prstGeom prst="line">
                  <a:avLst/>
                </a:prstGeom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 flipV="1">
                  <a:off x="7702519" y="5913344"/>
                  <a:ext cx="725964" cy="26547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/>
              <p:cNvGrpSpPr/>
              <p:nvPr/>
            </p:nvGrpSpPr>
            <p:grpSpPr>
              <a:xfrm>
                <a:off x="9042963" y="5701992"/>
                <a:ext cx="2484845" cy="78379"/>
                <a:chOff x="9042963" y="5701992"/>
                <a:chExt cx="2484845" cy="78379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>
                  <a:off x="9042963" y="5701992"/>
                  <a:ext cx="2484845" cy="78379"/>
                </a:xfrm>
                <a:prstGeom prst="line">
                  <a:avLst/>
                </a:prstGeom>
                <a:ln w="38100"/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 flipV="1">
                  <a:off x="10556168" y="5753075"/>
                  <a:ext cx="494506" cy="13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4"/>
                </a:lnRef>
                <a:fillRef idx="0">
                  <a:schemeClr val="accent4"/>
                </a:fillRef>
                <a:effectRef idx="2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TextBox 79"/>
              <p:cNvSpPr txBox="1"/>
              <p:nvPr/>
            </p:nvSpPr>
            <p:spPr>
              <a:xfrm>
                <a:off x="1228043" y="3988715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1)</a:t>
                </a: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6951511" y="4084679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1)</a:t>
                </a: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1652993" y="3195440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(2)</a:t>
                </a: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7569485" y="3012263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(2)</a:t>
                </a: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96875" y="4125633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(3)</a:t>
                </a: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6965159" y="5824082"/>
                <a:ext cx="655962" cy="53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(3)</a:t>
                </a:r>
              </a:p>
            </p:txBody>
          </p:sp>
        </p:grpSp>
        <p:grpSp>
          <p:nvGrpSpPr>
            <p:cNvPr id="2" name="Group 2"/>
            <p:cNvGrpSpPr>
              <a:grpSpLocks/>
            </p:cNvGrpSpPr>
            <p:nvPr/>
          </p:nvGrpSpPr>
          <p:grpSpPr bwMode="auto">
            <a:xfrm rot="3445884">
              <a:off x="6918678" y="4496062"/>
              <a:ext cx="4317641" cy="2244725"/>
              <a:chOff x="3470" y="2376"/>
              <a:chExt cx="2092" cy="1414"/>
            </a:xfrm>
          </p:grpSpPr>
          <p:grpSp>
            <p:nvGrpSpPr>
              <p:cNvPr id="70659" name="Group 3"/>
              <p:cNvGrpSpPr>
                <a:grpSpLocks/>
              </p:cNvGrpSpPr>
              <p:nvPr/>
            </p:nvGrpSpPr>
            <p:grpSpPr bwMode="auto">
              <a:xfrm flipH="1">
                <a:off x="3470" y="3180"/>
                <a:ext cx="892" cy="610"/>
                <a:chOff x="1542" y="2448"/>
                <a:chExt cx="892" cy="610"/>
              </a:xfrm>
            </p:grpSpPr>
            <p:sp>
              <p:nvSpPr>
                <p:cNvPr id="70660" name="Line 4"/>
                <p:cNvSpPr>
                  <a:spLocks noChangeShapeType="1"/>
                </p:cNvSpPr>
                <p:nvPr/>
              </p:nvSpPr>
              <p:spPr bwMode="auto">
                <a:xfrm>
                  <a:off x="1542" y="2448"/>
                  <a:ext cx="892" cy="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/>
                  <a:tailEnd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61" name="Line 5"/>
                <p:cNvSpPr>
                  <a:spLocks noChangeShapeType="1"/>
                </p:cNvSpPr>
                <p:nvPr/>
              </p:nvSpPr>
              <p:spPr bwMode="auto">
                <a:xfrm>
                  <a:off x="2123" y="2838"/>
                  <a:ext cx="44" cy="3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triangle" w="lg" len="med"/>
                  <a:tailEnd type="none" w="lg" len="med"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0662" name="Group 6"/>
              <p:cNvGrpSpPr>
                <a:grpSpLocks/>
              </p:cNvGrpSpPr>
              <p:nvPr/>
            </p:nvGrpSpPr>
            <p:grpSpPr bwMode="auto">
              <a:xfrm flipH="1">
                <a:off x="4356" y="2376"/>
                <a:ext cx="1206" cy="810"/>
                <a:chOff x="1542" y="2448"/>
                <a:chExt cx="1206" cy="810"/>
              </a:xfrm>
            </p:grpSpPr>
            <p:sp>
              <p:nvSpPr>
                <p:cNvPr id="70663" name="Line 7"/>
                <p:cNvSpPr>
                  <a:spLocks noChangeShapeType="1"/>
                </p:cNvSpPr>
                <p:nvPr/>
              </p:nvSpPr>
              <p:spPr bwMode="auto">
                <a:xfrm>
                  <a:off x="1542" y="2448"/>
                  <a:ext cx="1206" cy="8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/>
                  <a:tailEnd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64" name="Line 8"/>
                <p:cNvSpPr>
                  <a:spLocks noChangeShapeType="1"/>
                </p:cNvSpPr>
                <p:nvPr/>
              </p:nvSpPr>
              <p:spPr bwMode="auto">
                <a:xfrm>
                  <a:off x="2123" y="2838"/>
                  <a:ext cx="44" cy="3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triangle" w="lg" len="med"/>
                  <a:tailEnd type="none" w="lg" len="med"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1730018" y="3886200"/>
              <a:ext cx="3059043" cy="3351332"/>
              <a:chOff x="1730018" y="3886200"/>
              <a:chExt cx="3059043" cy="3351332"/>
            </a:xfrm>
          </p:grpSpPr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 rot="3559557" flipH="1">
                <a:off x="1953514" y="4617334"/>
                <a:ext cx="90811" cy="476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7" name="Line 11"/>
              <p:cNvSpPr>
                <a:spLocks noChangeShapeType="1"/>
              </p:cNvSpPr>
              <p:nvPr/>
            </p:nvSpPr>
            <p:spPr bwMode="auto">
              <a:xfrm rot="3559557" flipH="1">
                <a:off x="1299034" y="4317184"/>
                <a:ext cx="1801767" cy="939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0" name="Line 14"/>
              <p:cNvSpPr>
                <a:spLocks noChangeShapeType="1"/>
              </p:cNvSpPr>
              <p:nvPr/>
            </p:nvSpPr>
            <p:spPr bwMode="auto">
              <a:xfrm rot="3559557" flipH="1">
                <a:off x="2901604" y="5350075"/>
                <a:ext cx="2489039" cy="128587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1" name="Line 15"/>
              <p:cNvSpPr>
                <a:spLocks noChangeShapeType="1"/>
              </p:cNvSpPr>
              <p:nvPr/>
            </p:nvSpPr>
            <p:spPr bwMode="auto">
              <a:xfrm rot="3559557" flipH="1">
                <a:off x="3883692" y="5823607"/>
                <a:ext cx="90811" cy="476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lg" len="med"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6212998" y="1320780"/>
            <a:ext cx="24416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spcBef>
                <a:spcPct val="50000"/>
              </a:spcBef>
              <a:buSzPct val="80000"/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ruyề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. </a:t>
            </a:r>
          </a:p>
        </p:txBody>
      </p:sp>
      <p:sp>
        <p:nvSpPr>
          <p:cNvPr id="6" name="Rectangle 5"/>
          <p:cNvSpPr/>
          <p:nvPr/>
        </p:nvSpPr>
        <p:spPr>
          <a:xfrm>
            <a:off x="6743086" y="1816675"/>
            <a:ext cx="4193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ké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) qua </a:t>
            </a:r>
          </a:p>
        </p:txBody>
      </p:sp>
      <p:sp>
        <p:nvSpPr>
          <p:cNvPr id="7" name="Rectangle 6"/>
          <p:cNvSpPr/>
          <p:nvPr/>
        </p:nvSpPr>
        <p:spPr>
          <a:xfrm>
            <a:off x="898091" y="2352693"/>
            <a:ext cx="38395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iê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F’. 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0549" y="3236088"/>
            <a:ext cx="40062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song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so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trụ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</a:rPr>
              <a:t>.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52081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39207" y="2142952"/>
            <a:ext cx="6786122" cy="3269717"/>
          </a:xfrm>
        </p:spPr>
        <p:txBody>
          <a:bodyPr/>
          <a:lstStyle/>
          <a:p>
            <a:pPr marL="0" indent="0" algn="just">
              <a:buNone/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t nhỏ, phẳng AB đặt vuông góc với trục chính.</a:t>
            </a:r>
          </a:p>
          <a:p>
            <a:pPr marL="0" indent="0" algn="just">
              <a:buNone/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 B vẽ đường đi của hai trong ba tia đặc biệt, ảnh B’ là giao điểm của các tia ló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’ hạ đường vuông góc cắt trục chính tại A’.Ta được ảnh A’B’.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7447924" y="1412543"/>
            <a:ext cx="16510" cy="533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11410324" y="1945943"/>
            <a:ext cx="0" cy="914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2" name="Text Box 30"/>
          <p:cNvSpPr txBox="1">
            <a:spLocks noChangeArrowheads="1"/>
          </p:cNvSpPr>
          <p:nvPr/>
        </p:nvSpPr>
        <p:spPr bwMode="auto">
          <a:xfrm>
            <a:off x="8862060" y="1918956"/>
            <a:ext cx="39624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O</a:t>
            </a:r>
          </a:p>
        </p:txBody>
      </p:sp>
      <p:sp>
        <p:nvSpPr>
          <p:cNvPr id="6183" name="Text Box 31"/>
          <p:cNvSpPr txBox="1">
            <a:spLocks noChangeArrowheads="1"/>
          </p:cNvSpPr>
          <p:nvPr/>
        </p:nvSpPr>
        <p:spPr bwMode="auto">
          <a:xfrm>
            <a:off x="9654540" y="2007856"/>
            <a:ext cx="59436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F’</a:t>
            </a:r>
          </a:p>
        </p:txBody>
      </p:sp>
      <p:sp>
        <p:nvSpPr>
          <p:cNvPr id="6184" name="Text Box 32"/>
          <p:cNvSpPr txBox="1">
            <a:spLocks noChangeArrowheads="1"/>
          </p:cNvSpPr>
          <p:nvPr/>
        </p:nvSpPr>
        <p:spPr bwMode="auto">
          <a:xfrm>
            <a:off x="7871460" y="2007856"/>
            <a:ext cx="59436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781800" y="1245856"/>
            <a:ext cx="4953000" cy="1447800"/>
            <a:chOff x="6961496" y="1738313"/>
            <a:chExt cx="4953000" cy="1447800"/>
          </a:xfrm>
        </p:grpSpPr>
        <p:sp>
          <p:nvSpPr>
            <p:cNvPr id="6179" name="Line 26"/>
            <p:cNvSpPr>
              <a:spLocks noChangeShapeType="1"/>
            </p:cNvSpPr>
            <p:nvPr/>
          </p:nvSpPr>
          <p:spPr bwMode="auto">
            <a:xfrm>
              <a:off x="10824836" y="2436813"/>
              <a:ext cx="1089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180" name="Line 28"/>
            <p:cNvSpPr>
              <a:spLocks noChangeShapeType="1"/>
            </p:cNvSpPr>
            <p:nvPr/>
          </p:nvSpPr>
          <p:spPr bwMode="auto">
            <a:xfrm flipH="1">
              <a:off x="6961496" y="2436813"/>
              <a:ext cx="3863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n w="571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181" name="Line 29"/>
            <p:cNvSpPr>
              <a:spLocks noChangeShapeType="1"/>
            </p:cNvSpPr>
            <p:nvPr/>
          </p:nvSpPr>
          <p:spPr bwMode="auto">
            <a:xfrm>
              <a:off x="9140816" y="1738313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185" name="Text Box 33"/>
            <p:cNvSpPr txBox="1">
              <a:spLocks noChangeArrowheads="1"/>
            </p:cNvSpPr>
            <p:nvPr/>
          </p:nvSpPr>
          <p:spPr bwMode="auto">
            <a:xfrm>
              <a:off x="8088576" y="2169165"/>
              <a:ext cx="42719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n w="38100">
                    <a:solidFill>
                      <a:schemeClr val="tx1"/>
                    </a:solidFill>
                  </a:ln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47" name="Text Box 33"/>
            <p:cNvSpPr txBox="1">
              <a:spLocks noChangeArrowheads="1"/>
            </p:cNvSpPr>
            <p:nvPr/>
          </p:nvSpPr>
          <p:spPr bwMode="auto">
            <a:xfrm>
              <a:off x="9014102" y="2196910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n w="38100">
                    <a:solidFill>
                      <a:schemeClr val="tx1"/>
                    </a:solidFill>
                  </a:ln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48" name="Text Box 33"/>
            <p:cNvSpPr txBox="1">
              <a:spLocks noChangeArrowheads="1"/>
            </p:cNvSpPr>
            <p:nvPr/>
          </p:nvSpPr>
          <p:spPr bwMode="auto">
            <a:xfrm>
              <a:off x="9888828" y="2188511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n w="38100">
                    <a:solidFill>
                      <a:schemeClr val="tx1"/>
                    </a:solidFill>
                  </a:ln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</p:grpSp>
      <p:sp>
        <p:nvSpPr>
          <p:cNvPr id="6186" name="Text Box 34"/>
          <p:cNvSpPr txBox="1">
            <a:spLocks noChangeArrowheads="1"/>
          </p:cNvSpPr>
          <p:nvPr/>
        </p:nvSpPr>
        <p:spPr bwMode="auto">
          <a:xfrm>
            <a:off x="9687560" y="1690356"/>
            <a:ext cx="427196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6187" name="Text Box 35"/>
          <p:cNvSpPr txBox="1">
            <a:spLocks noChangeArrowheads="1"/>
          </p:cNvSpPr>
          <p:nvPr/>
        </p:nvSpPr>
        <p:spPr bwMode="auto">
          <a:xfrm>
            <a:off x="8787434" y="1690356"/>
            <a:ext cx="427196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6188" name="Text Box 36"/>
          <p:cNvSpPr txBox="1">
            <a:spLocks noChangeArrowheads="1"/>
          </p:cNvSpPr>
          <p:nvPr/>
        </p:nvSpPr>
        <p:spPr bwMode="auto">
          <a:xfrm>
            <a:off x="7696202" y="2628041"/>
            <a:ext cx="2498734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ụ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endParaRPr lang="en-US" b="1" dirty="0"/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7208860" y="1959596"/>
            <a:ext cx="49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7164392" y="1066804"/>
            <a:ext cx="495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1014084" y="2860348"/>
            <a:ext cx="69342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latin typeface="Arial" charset="0"/>
              </a:rPr>
              <a:t>B’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11096634" y="1564948"/>
            <a:ext cx="61087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6155" name="Line 44"/>
          <p:cNvSpPr>
            <a:spLocks noChangeShapeType="1"/>
          </p:cNvSpPr>
          <p:nvPr/>
        </p:nvSpPr>
        <p:spPr bwMode="auto">
          <a:xfrm>
            <a:off x="8141344" y="1641143"/>
            <a:ext cx="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17" name="Group 53"/>
          <p:cNvGrpSpPr>
            <a:grpSpLocks/>
          </p:cNvGrpSpPr>
          <p:nvPr/>
        </p:nvGrpSpPr>
        <p:grpSpPr bwMode="auto">
          <a:xfrm>
            <a:off x="7447924" y="1412543"/>
            <a:ext cx="4259580" cy="1600200"/>
            <a:chOff x="3696" y="1200"/>
            <a:chExt cx="2064" cy="1008"/>
          </a:xfrm>
        </p:grpSpPr>
        <p:sp>
          <p:nvSpPr>
            <p:cNvPr id="6175" name="Line 24"/>
            <p:cNvSpPr>
              <a:spLocks noChangeShapeType="1"/>
            </p:cNvSpPr>
            <p:nvPr/>
          </p:nvSpPr>
          <p:spPr bwMode="auto">
            <a:xfrm>
              <a:off x="3696" y="1200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25"/>
            <p:cNvSpPr>
              <a:spLocks noChangeShapeType="1"/>
            </p:cNvSpPr>
            <p:nvPr/>
          </p:nvSpPr>
          <p:spPr bwMode="auto">
            <a:xfrm>
              <a:off x="4416" y="1200"/>
              <a:ext cx="1344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43"/>
            <p:cNvSpPr>
              <a:spLocks noChangeShapeType="1"/>
            </p:cNvSpPr>
            <p:nvPr/>
          </p:nvSpPr>
          <p:spPr bwMode="auto">
            <a:xfrm>
              <a:off x="3984" y="1200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45"/>
            <p:cNvSpPr>
              <a:spLocks noChangeShapeType="1"/>
            </p:cNvSpPr>
            <p:nvPr/>
          </p:nvSpPr>
          <p:spPr bwMode="auto">
            <a:xfrm>
              <a:off x="4608" y="1344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8" name="Group 54"/>
          <p:cNvGrpSpPr>
            <a:grpSpLocks/>
          </p:cNvGrpSpPr>
          <p:nvPr/>
        </p:nvGrpSpPr>
        <p:grpSpPr bwMode="auto">
          <a:xfrm>
            <a:off x="7434276" y="1412543"/>
            <a:ext cx="4259580" cy="1524000"/>
            <a:chOff x="3696" y="1200"/>
            <a:chExt cx="2064" cy="960"/>
          </a:xfrm>
        </p:grpSpPr>
        <p:sp>
          <p:nvSpPr>
            <p:cNvPr id="6172" name="Line 23"/>
            <p:cNvSpPr>
              <a:spLocks noChangeShapeType="1"/>
            </p:cNvSpPr>
            <p:nvPr/>
          </p:nvSpPr>
          <p:spPr bwMode="auto">
            <a:xfrm>
              <a:off x="3696" y="1200"/>
              <a:ext cx="2064" cy="96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50"/>
            <p:cNvSpPr>
              <a:spLocks noChangeShapeType="1"/>
            </p:cNvSpPr>
            <p:nvPr/>
          </p:nvSpPr>
          <p:spPr bwMode="auto">
            <a:xfrm>
              <a:off x="4032" y="1360"/>
              <a:ext cx="96" cy="4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51"/>
            <p:cNvSpPr>
              <a:spLocks noChangeShapeType="1"/>
            </p:cNvSpPr>
            <p:nvPr/>
          </p:nvSpPr>
          <p:spPr bwMode="auto">
            <a:xfrm>
              <a:off x="4944" y="1784"/>
              <a:ext cx="96" cy="48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9709133" y="3260564"/>
            <a:ext cx="18477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ậ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9321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  <p:bldP spid="11291" grpId="0" animBg="1"/>
      <p:bldP spid="11302" grpId="0"/>
      <p:bldP spid="11302" grpId="1"/>
      <p:bldP spid="11303" grpId="0"/>
      <p:bldP spid="11303" grpId="1"/>
      <p:bldP spid="11306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Group 155"/>
          <p:cNvGrpSpPr/>
          <p:nvPr/>
        </p:nvGrpSpPr>
        <p:grpSpPr>
          <a:xfrm>
            <a:off x="3424985" y="1685952"/>
            <a:ext cx="4990886" cy="2379253"/>
            <a:chOff x="457200" y="2271093"/>
            <a:chExt cx="4990886" cy="2379253"/>
          </a:xfrm>
        </p:grpSpPr>
        <p:sp>
          <p:nvSpPr>
            <p:cNvPr id="157" name="Line 16"/>
            <p:cNvSpPr>
              <a:spLocks noChangeShapeType="1"/>
            </p:cNvSpPr>
            <p:nvPr/>
          </p:nvSpPr>
          <p:spPr bwMode="auto">
            <a:xfrm>
              <a:off x="1123324" y="2616834"/>
              <a:ext cx="16510" cy="533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27"/>
            <p:cNvSpPr>
              <a:spLocks noChangeShapeType="1"/>
            </p:cNvSpPr>
            <p:nvPr/>
          </p:nvSpPr>
          <p:spPr bwMode="auto">
            <a:xfrm flipV="1">
              <a:off x="5085724" y="3150234"/>
              <a:ext cx="0" cy="914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Text Box 30"/>
            <p:cNvSpPr txBox="1">
              <a:spLocks noChangeArrowheads="1"/>
            </p:cNvSpPr>
            <p:nvPr/>
          </p:nvSpPr>
          <p:spPr bwMode="auto">
            <a:xfrm>
              <a:off x="2537460" y="3123247"/>
              <a:ext cx="39624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O</a:t>
              </a:r>
            </a:p>
          </p:txBody>
        </p:sp>
        <p:sp>
          <p:nvSpPr>
            <p:cNvPr id="160" name="Text Box 31"/>
            <p:cNvSpPr txBox="1">
              <a:spLocks noChangeArrowheads="1"/>
            </p:cNvSpPr>
            <p:nvPr/>
          </p:nvSpPr>
          <p:spPr bwMode="auto">
            <a:xfrm>
              <a:off x="3329940" y="3212147"/>
              <a:ext cx="59436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F’</a:t>
              </a:r>
            </a:p>
          </p:txBody>
        </p:sp>
        <p:sp>
          <p:nvSpPr>
            <p:cNvPr id="161" name="Text Box 32"/>
            <p:cNvSpPr txBox="1">
              <a:spLocks noChangeArrowheads="1"/>
            </p:cNvSpPr>
            <p:nvPr/>
          </p:nvSpPr>
          <p:spPr bwMode="auto">
            <a:xfrm>
              <a:off x="1546860" y="3212147"/>
              <a:ext cx="59436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F</a:t>
              </a:r>
            </a:p>
          </p:txBody>
        </p:sp>
        <p:grpSp>
          <p:nvGrpSpPr>
            <p:cNvPr id="162" name="Group 161"/>
            <p:cNvGrpSpPr/>
            <p:nvPr/>
          </p:nvGrpSpPr>
          <p:grpSpPr>
            <a:xfrm>
              <a:off x="457200" y="2450147"/>
              <a:ext cx="4953000" cy="1447800"/>
              <a:chOff x="6961496" y="1738313"/>
              <a:chExt cx="4953000" cy="1447800"/>
            </a:xfrm>
          </p:grpSpPr>
          <p:sp>
            <p:nvSpPr>
              <p:cNvPr id="179" name="Line 26"/>
              <p:cNvSpPr>
                <a:spLocks noChangeShapeType="1"/>
              </p:cNvSpPr>
              <p:nvPr/>
            </p:nvSpPr>
            <p:spPr bwMode="auto">
              <a:xfrm>
                <a:off x="10824836" y="2436813"/>
                <a:ext cx="10896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80" name="Line 28"/>
              <p:cNvSpPr>
                <a:spLocks noChangeShapeType="1"/>
              </p:cNvSpPr>
              <p:nvPr/>
            </p:nvSpPr>
            <p:spPr bwMode="auto">
              <a:xfrm flipH="1">
                <a:off x="6961496" y="2436813"/>
                <a:ext cx="38633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5715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81" name="Line 29"/>
              <p:cNvSpPr>
                <a:spLocks noChangeShapeType="1"/>
              </p:cNvSpPr>
              <p:nvPr/>
            </p:nvSpPr>
            <p:spPr bwMode="auto">
              <a:xfrm>
                <a:off x="9140816" y="1738313"/>
                <a:ext cx="0" cy="144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82" name="Text Box 33"/>
              <p:cNvSpPr txBox="1">
                <a:spLocks noChangeArrowheads="1"/>
              </p:cNvSpPr>
              <p:nvPr/>
            </p:nvSpPr>
            <p:spPr bwMode="auto">
              <a:xfrm>
                <a:off x="8088576" y="2169165"/>
                <a:ext cx="42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183" name="Text Box 33"/>
              <p:cNvSpPr txBox="1">
                <a:spLocks noChangeArrowheads="1"/>
              </p:cNvSpPr>
              <p:nvPr/>
            </p:nvSpPr>
            <p:spPr bwMode="auto">
              <a:xfrm>
                <a:off x="9014102" y="2196910"/>
                <a:ext cx="427196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Arial" charset="0"/>
                  </a:rPr>
                  <a:t>.</a:t>
                </a:r>
              </a:p>
            </p:txBody>
          </p:sp>
          <p:sp>
            <p:nvSpPr>
              <p:cNvPr id="184" name="Text Box 33"/>
              <p:cNvSpPr txBox="1">
                <a:spLocks noChangeArrowheads="1"/>
              </p:cNvSpPr>
              <p:nvPr/>
            </p:nvSpPr>
            <p:spPr bwMode="auto">
              <a:xfrm>
                <a:off x="9888828" y="2188511"/>
                <a:ext cx="427196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Arial" charset="0"/>
                  </a:rPr>
                  <a:t>.</a:t>
                </a:r>
              </a:p>
            </p:txBody>
          </p:sp>
        </p:grpSp>
        <p:sp>
          <p:nvSpPr>
            <p:cNvPr id="163" name="Text Box 34"/>
            <p:cNvSpPr txBox="1">
              <a:spLocks noChangeArrowheads="1"/>
            </p:cNvSpPr>
            <p:nvPr/>
          </p:nvSpPr>
          <p:spPr bwMode="auto">
            <a:xfrm>
              <a:off x="3362959" y="2894647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64" name="Text Box 35"/>
            <p:cNvSpPr txBox="1">
              <a:spLocks noChangeArrowheads="1"/>
            </p:cNvSpPr>
            <p:nvPr/>
          </p:nvSpPr>
          <p:spPr bwMode="auto">
            <a:xfrm>
              <a:off x="2462834" y="2894647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65" name="Text Box 38"/>
            <p:cNvSpPr txBox="1">
              <a:spLocks noChangeArrowheads="1"/>
            </p:cNvSpPr>
            <p:nvPr/>
          </p:nvSpPr>
          <p:spPr bwMode="auto">
            <a:xfrm>
              <a:off x="884260" y="3163885"/>
              <a:ext cx="495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66" name="Text Box 39"/>
            <p:cNvSpPr txBox="1">
              <a:spLocks noChangeArrowheads="1"/>
            </p:cNvSpPr>
            <p:nvPr/>
          </p:nvSpPr>
          <p:spPr bwMode="auto">
            <a:xfrm>
              <a:off x="839792" y="2271093"/>
              <a:ext cx="495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67" name="Text Box 40"/>
            <p:cNvSpPr txBox="1">
              <a:spLocks noChangeArrowheads="1"/>
            </p:cNvSpPr>
            <p:nvPr/>
          </p:nvSpPr>
          <p:spPr bwMode="auto">
            <a:xfrm>
              <a:off x="4754666" y="4283633"/>
              <a:ext cx="69342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Arial" charset="0"/>
                </a:rPr>
                <a:t>B’</a:t>
              </a:r>
            </a:p>
          </p:txBody>
        </p:sp>
        <p:sp>
          <p:nvSpPr>
            <p:cNvPr id="168" name="Text Box 42"/>
            <p:cNvSpPr txBox="1">
              <a:spLocks noChangeArrowheads="1"/>
            </p:cNvSpPr>
            <p:nvPr/>
          </p:nvSpPr>
          <p:spPr bwMode="auto">
            <a:xfrm>
              <a:off x="4772034" y="2769237"/>
              <a:ext cx="61087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69" name="Line 44"/>
            <p:cNvSpPr>
              <a:spLocks noChangeShapeType="1"/>
            </p:cNvSpPr>
            <p:nvPr/>
          </p:nvSpPr>
          <p:spPr bwMode="auto">
            <a:xfrm>
              <a:off x="1816743" y="2845434"/>
              <a:ext cx="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0" name="Group 53"/>
            <p:cNvGrpSpPr>
              <a:grpSpLocks/>
            </p:cNvGrpSpPr>
            <p:nvPr/>
          </p:nvGrpSpPr>
          <p:grpSpPr bwMode="auto">
            <a:xfrm>
              <a:off x="1123324" y="2616834"/>
              <a:ext cx="4259580" cy="1600200"/>
              <a:chOff x="3696" y="1200"/>
              <a:chExt cx="2064" cy="1008"/>
            </a:xfrm>
          </p:grpSpPr>
          <p:sp>
            <p:nvSpPr>
              <p:cNvPr id="175" name="Line 24"/>
              <p:cNvSpPr>
                <a:spLocks noChangeShapeType="1"/>
              </p:cNvSpPr>
              <p:nvPr/>
            </p:nvSpPr>
            <p:spPr bwMode="auto">
              <a:xfrm>
                <a:off x="3696" y="120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25"/>
              <p:cNvSpPr>
                <a:spLocks noChangeShapeType="1"/>
              </p:cNvSpPr>
              <p:nvPr/>
            </p:nvSpPr>
            <p:spPr bwMode="auto">
              <a:xfrm>
                <a:off x="4416" y="1200"/>
                <a:ext cx="1344" cy="10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43"/>
              <p:cNvSpPr>
                <a:spLocks noChangeShapeType="1"/>
              </p:cNvSpPr>
              <p:nvPr/>
            </p:nvSpPr>
            <p:spPr bwMode="auto">
              <a:xfrm>
                <a:off x="3984" y="120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45"/>
              <p:cNvSpPr>
                <a:spLocks noChangeShapeType="1"/>
              </p:cNvSpPr>
              <p:nvPr/>
            </p:nvSpPr>
            <p:spPr bwMode="auto">
              <a:xfrm>
                <a:off x="4608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1" name="Group 54"/>
            <p:cNvGrpSpPr>
              <a:grpSpLocks/>
            </p:cNvGrpSpPr>
            <p:nvPr/>
          </p:nvGrpSpPr>
          <p:grpSpPr bwMode="auto">
            <a:xfrm>
              <a:off x="1109676" y="2616834"/>
              <a:ext cx="4259580" cy="1524000"/>
              <a:chOff x="3696" y="1200"/>
              <a:chExt cx="2064" cy="960"/>
            </a:xfrm>
          </p:grpSpPr>
          <p:sp>
            <p:nvSpPr>
              <p:cNvPr id="172" name="Line 23"/>
              <p:cNvSpPr>
                <a:spLocks noChangeShapeType="1"/>
              </p:cNvSpPr>
              <p:nvPr/>
            </p:nvSpPr>
            <p:spPr bwMode="auto">
              <a:xfrm>
                <a:off x="3696" y="1200"/>
                <a:ext cx="2064" cy="96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50"/>
              <p:cNvSpPr>
                <a:spLocks noChangeShapeType="1"/>
              </p:cNvSpPr>
              <p:nvPr/>
            </p:nvSpPr>
            <p:spPr bwMode="auto">
              <a:xfrm>
                <a:off x="4032" y="1360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51"/>
              <p:cNvSpPr>
                <a:spLocks noChangeShapeType="1"/>
              </p:cNvSpPr>
              <p:nvPr/>
            </p:nvSpPr>
            <p:spPr bwMode="auto">
              <a:xfrm>
                <a:off x="4944" y="1784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9" name="Rectangle 2"/>
          <p:cNvSpPr txBox="1">
            <a:spLocks noRot="1" noChangeArrowheads="1"/>
          </p:cNvSpPr>
          <p:nvPr/>
        </p:nvSpPr>
        <p:spPr>
          <a:xfrm>
            <a:off x="1775907" y="452131"/>
            <a:ext cx="8251155" cy="5334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2800" b="1" u="sng" dirty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pt-BR" sz="2800" b="1" u="sng" dirty="0">
                <a:solidFill>
                  <a:srgbClr val="C00000"/>
                </a:solidFill>
                <a:effectLst/>
              </a:rPr>
              <a:t>Các trường hợp ảnh tạo bởi thấu kính: </a:t>
            </a:r>
            <a:endParaRPr lang="en-US" sz="2800" b="1" u="sng" dirty="0">
              <a:solidFill>
                <a:srgbClr val="C00000"/>
              </a:solidFill>
              <a:effectLst/>
              <a:latin typeface=".VnTime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3740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Line 2"/>
          <p:cNvSpPr>
            <a:spLocks noChangeShapeType="1"/>
          </p:cNvSpPr>
          <p:nvPr/>
        </p:nvSpPr>
        <p:spPr bwMode="auto">
          <a:xfrm>
            <a:off x="892174" y="3632200"/>
            <a:ext cx="10623551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8289926" y="3089277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’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4327795" y="3753178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4457703" y="3570288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5757863" y="3759202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 flipV="1">
            <a:off x="1481138" y="2260600"/>
            <a:ext cx="0" cy="1371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1481138" y="2260603"/>
            <a:ext cx="8123237" cy="2462213"/>
            <a:chOff x="576" y="2376"/>
            <a:chExt cx="3936" cy="1551"/>
          </a:xfrm>
        </p:grpSpPr>
        <p:grpSp>
          <p:nvGrpSpPr>
            <p:cNvPr id="88073" name="Group 9"/>
            <p:cNvGrpSpPr>
              <a:grpSpLocks/>
            </p:cNvGrpSpPr>
            <p:nvPr/>
          </p:nvGrpSpPr>
          <p:grpSpPr bwMode="auto">
            <a:xfrm>
              <a:off x="576" y="2376"/>
              <a:ext cx="2352" cy="0"/>
              <a:chOff x="576" y="2304"/>
              <a:chExt cx="2352" cy="0"/>
            </a:xfrm>
          </p:grpSpPr>
          <p:sp>
            <p:nvSpPr>
              <p:cNvPr id="88074" name="Line 10"/>
              <p:cNvSpPr>
                <a:spLocks noChangeShapeType="1"/>
              </p:cNvSpPr>
              <p:nvPr/>
            </p:nvSpPr>
            <p:spPr bwMode="auto">
              <a:xfrm>
                <a:off x="576" y="2304"/>
                <a:ext cx="235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75" name="Line 11"/>
              <p:cNvSpPr>
                <a:spLocks noChangeShapeType="1"/>
              </p:cNvSpPr>
              <p:nvPr/>
            </p:nvSpPr>
            <p:spPr bwMode="auto">
              <a:xfrm>
                <a:off x="1608" y="2304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076" name="Group 12"/>
            <p:cNvGrpSpPr>
              <a:grpSpLocks/>
            </p:cNvGrpSpPr>
            <p:nvPr/>
          </p:nvGrpSpPr>
          <p:grpSpPr bwMode="auto">
            <a:xfrm>
              <a:off x="2940" y="2376"/>
              <a:ext cx="1572" cy="1551"/>
              <a:chOff x="2940" y="2304"/>
              <a:chExt cx="1572" cy="1551"/>
            </a:xfrm>
          </p:grpSpPr>
          <p:sp>
            <p:nvSpPr>
              <p:cNvPr id="88077" name="Line 13"/>
              <p:cNvSpPr>
                <a:spLocks noChangeShapeType="1"/>
              </p:cNvSpPr>
              <p:nvPr/>
            </p:nvSpPr>
            <p:spPr bwMode="auto">
              <a:xfrm>
                <a:off x="2940" y="2304"/>
                <a:ext cx="1572" cy="1551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78" name="Line 14"/>
              <p:cNvSpPr>
                <a:spLocks noChangeShapeType="1"/>
              </p:cNvSpPr>
              <p:nvPr/>
            </p:nvSpPr>
            <p:spPr bwMode="auto">
              <a:xfrm>
                <a:off x="3552" y="2906"/>
                <a:ext cx="96" cy="9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8097840" y="3570288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1171576" y="3617913"/>
            <a:ext cx="444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8081" name="Rectangle 17"/>
          <p:cNvSpPr>
            <a:spLocks noChangeArrowheads="1"/>
          </p:cNvSpPr>
          <p:nvPr/>
        </p:nvSpPr>
        <p:spPr bwMode="auto">
          <a:xfrm>
            <a:off x="936627" y="1874838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8713788" y="4546602"/>
            <a:ext cx="503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8000"/>
                </a:solidFill>
                <a:latin typeface="Arial" charset="0"/>
              </a:rPr>
              <a:t>B’</a:t>
            </a:r>
          </a:p>
        </p:txBody>
      </p:sp>
      <p:grpSp>
        <p:nvGrpSpPr>
          <p:cNvPr id="88083" name="Group 19"/>
          <p:cNvGrpSpPr>
            <a:grpSpLocks/>
          </p:cNvGrpSpPr>
          <p:nvPr/>
        </p:nvGrpSpPr>
        <p:grpSpPr bwMode="auto">
          <a:xfrm>
            <a:off x="1481138" y="2260600"/>
            <a:ext cx="8247062" cy="2325688"/>
            <a:chOff x="564" y="2376"/>
            <a:chExt cx="3996" cy="1465"/>
          </a:xfrm>
        </p:grpSpPr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564" y="2376"/>
              <a:ext cx="3996" cy="14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>
              <a:off x="1780" y="282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3606" y="349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7" name="Line 23"/>
            <p:cNvSpPr>
              <a:spLocks noChangeShapeType="1"/>
            </p:cNvSpPr>
            <p:nvPr/>
          </p:nvSpPr>
          <p:spPr bwMode="auto">
            <a:xfrm>
              <a:off x="1702" y="279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>
              <a:off x="3534" y="346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089" name="Line 25"/>
          <p:cNvSpPr>
            <a:spLocks noChangeShapeType="1"/>
          </p:cNvSpPr>
          <p:nvPr/>
        </p:nvSpPr>
        <p:spPr bwMode="auto">
          <a:xfrm>
            <a:off x="6335713" y="1917700"/>
            <a:ext cx="0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090" name="Group 26"/>
          <p:cNvGrpSpPr>
            <a:grpSpLocks/>
          </p:cNvGrpSpPr>
          <p:nvPr/>
        </p:nvGrpSpPr>
        <p:grpSpPr bwMode="auto">
          <a:xfrm>
            <a:off x="8923344" y="3094038"/>
            <a:ext cx="477308" cy="1376362"/>
            <a:chOff x="4182" y="2901"/>
            <a:chExt cx="231" cy="867"/>
          </a:xfrm>
        </p:grpSpPr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>
              <a:off x="4338" y="3240"/>
              <a:ext cx="0" cy="528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4182" y="2901"/>
              <a:ext cx="2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rgbClr val="008000"/>
                  </a:solidFill>
                  <a:latin typeface="Arial" charset="0"/>
                </a:rPr>
                <a:t>A’</a:t>
              </a:r>
            </a:p>
          </p:txBody>
        </p:sp>
      </p:grpSp>
      <p:sp>
        <p:nvSpPr>
          <p:cNvPr id="88093" name="Text Box 29"/>
          <p:cNvSpPr txBox="1">
            <a:spLocks noChangeArrowheads="1"/>
          </p:cNvSpPr>
          <p:nvPr/>
        </p:nvSpPr>
        <p:spPr bwMode="auto">
          <a:xfrm>
            <a:off x="2211824" y="3759640"/>
            <a:ext cx="54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88094" name="Oval 30"/>
          <p:cNvSpPr>
            <a:spLocks noChangeArrowheads="1"/>
          </p:cNvSpPr>
          <p:nvPr/>
        </p:nvSpPr>
        <p:spPr bwMode="auto">
          <a:xfrm>
            <a:off x="2406653" y="3568704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5" name="Text Box 31"/>
          <p:cNvSpPr txBox="1">
            <a:spLocks noGrp="1" noChangeArrowheads="1"/>
          </p:cNvSpPr>
          <p:nvPr>
            <p:ph type="title"/>
          </p:nvPr>
        </p:nvSpPr>
        <p:spPr>
          <a:xfrm>
            <a:off x="576263" y="103188"/>
            <a:ext cx="3881440" cy="1314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23339" y="609601"/>
            <a:ext cx="182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878670" y="1223125"/>
            <a:ext cx="2094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899692" y="1998991"/>
            <a:ext cx="2225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2" grpId="0"/>
      <p:bldP spid="2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8047038" y="3546477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’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619501" y="3546477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</a:t>
            </a:r>
          </a:p>
        </p:txBody>
      </p:sp>
      <p:sp>
        <p:nvSpPr>
          <p:cNvPr id="89093" name="Oval 5"/>
          <p:cNvSpPr>
            <a:spLocks noChangeArrowheads="1"/>
          </p:cNvSpPr>
          <p:nvPr/>
        </p:nvSpPr>
        <p:spPr bwMode="auto">
          <a:xfrm>
            <a:off x="4214815" y="4027488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5514975" y="4216402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33CC"/>
                </a:solidFill>
                <a:latin typeface="Arial" charset="0"/>
              </a:rPr>
              <a:t>O</a:t>
            </a: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V="1">
            <a:off x="2427289" y="3022600"/>
            <a:ext cx="0" cy="1066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7854953" y="4027488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1931990" y="4089402"/>
            <a:ext cx="8012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8000"/>
                </a:solidFill>
                <a:latin typeface="Arial" charset="0"/>
              </a:rPr>
              <a:t>A ,I </a:t>
            </a: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2427289" y="2565402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8000"/>
                </a:solidFill>
                <a:latin typeface="Arial" charset="0"/>
              </a:rPr>
              <a:t>B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9368119" y="5043489"/>
            <a:ext cx="503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8000"/>
                </a:solidFill>
                <a:latin typeface="Arial" charset="0"/>
              </a:rPr>
              <a:t>B’</a:t>
            </a:r>
          </a:p>
        </p:txBody>
      </p:sp>
      <p:grpSp>
        <p:nvGrpSpPr>
          <p:cNvPr id="89100" name="Group 12"/>
          <p:cNvGrpSpPr>
            <a:grpSpLocks/>
          </p:cNvGrpSpPr>
          <p:nvPr/>
        </p:nvGrpSpPr>
        <p:grpSpPr bwMode="auto">
          <a:xfrm>
            <a:off x="2427290" y="3022600"/>
            <a:ext cx="7231062" cy="2057400"/>
            <a:chOff x="564" y="2376"/>
            <a:chExt cx="3996" cy="1465"/>
          </a:xfrm>
        </p:grpSpPr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>
              <a:off x="564" y="2376"/>
              <a:ext cx="3996" cy="14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>
              <a:off x="1780" y="282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>
              <a:off x="3606" y="349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4" name="Line 16"/>
            <p:cNvSpPr>
              <a:spLocks noChangeShapeType="1"/>
            </p:cNvSpPr>
            <p:nvPr/>
          </p:nvSpPr>
          <p:spPr bwMode="auto">
            <a:xfrm>
              <a:off x="1702" y="279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3534" y="346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9106" name="Group 18"/>
          <p:cNvGrpSpPr>
            <a:grpSpLocks/>
          </p:cNvGrpSpPr>
          <p:nvPr/>
        </p:nvGrpSpPr>
        <p:grpSpPr bwMode="auto">
          <a:xfrm>
            <a:off x="9262159" y="3495566"/>
            <a:ext cx="477308" cy="1539820"/>
            <a:chOff x="4326" y="2901"/>
            <a:chExt cx="231" cy="876"/>
          </a:xfrm>
        </p:grpSpPr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4506" y="3249"/>
              <a:ext cx="0" cy="528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8" name="Rectangle 20"/>
            <p:cNvSpPr>
              <a:spLocks noChangeArrowheads="1"/>
            </p:cNvSpPr>
            <p:nvPr/>
          </p:nvSpPr>
          <p:spPr bwMode="auto">
            <a:xfrm>
              <a:off x="4326" y="2901"/>
              <a:ext cx="23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8000"/>
                  </a:solidFill>
                  <a:latin typeface="Arial" charset="0"/>
                </a:rPr>
                <a:t>A’</a:t>
              </a:r>
            </a:p>
          </p:txBody>
        </p:sp>
      </p:grpSp>
      <p:grpSp>
        <p:nvGrpSpPr>
          <p:cNvPr id="89109" name="Group 12"/>
          <p:cNvGrpSpPr>
            <a:grpSpLocks/>
          </p:cNvGrpSpPr>
          <p:nvPr/>
        </p:nvGrpSpPr>
        <p:grpSpPr bwMode="auto">
          <a:xfrm>
            <a:off x="2427290" y="3022600"/>
            <a:ext cx="3665537" cy="76200"/>
            <a:chOff x="144" y="2448"/>
            <a:chExt cx="1392" cy="0"/>
          </a:xfrm>
        </p:grpSpPr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144" y="2448"/>
              <a:ext cx="13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1" name="Line 14"/>
            <p:cNvSpPr>
              <a:spLocks noChangeShapeType="1"/>
            </p:cNvSpPr>
            <p:nvPr/>
          </p:nvSpPr>
          <p:spPr bwMode="auto">
            <a:xfrm>
              <a:off x="786" y="2448"/>
              <a:ext cx="10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53805" y="3035052"/>
            <a:ext cx="3521723" cy="2057212"/>
            <a:chOff x="6708451" y="2362388"/>
            <a:chExt cx="3521723" cy="2057212"/>
          </a:xfrm>
        </p:grpSpPr>
        <p:sp>
          <p:nvSpPr>
            <p:cNvPr id="89113" name="Line 16"/>
            <p:cNvSpPr>
              <a:spLocks noChangeShapeType="1"/>
            </p:cNvSpPr>
            <p:nvPr/>
          </p:nvSpPr>
          <p:spPr bwMode="auto">
            <a:xfrm>
              <a:off x="6708451" y="2362388"/>
              <a:ext cx="3521723" cy="20572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4" name="Line 17"/>
            <p:cNvSpPr>
              <a:spLocks noChangeShapeType="1"/>
            </p:cNvSpPr>
            <p:nvPr/>
          </p:nvSpPr>
          <p:spPr bwMode="auto">
            <a:xfrm>
              <a:off x="8001000" y="3121378"/>
              <a:ext cx="126495" cy="7902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115" name="Oval 27"/>
          <p:cNvSpPr>
            <a:spLocks noChangeArrowheads="1"/>
          </p:cNvSpPr>
          <p:nvPr/>
        </p:nvSpPr>
        <p:spPr bwMode="auto">
          <a:xfrm>
            <a:off x="2360615" y="4013200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495301" y="4102100"/>
            <a:ext cx="10623551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17" name="Line 29"/>
          <p:cNvSpPr>
            <a:spLocks noChangeShapeType="1"/>
          </p:cNvSpPr>
          <p:nvPr/>
        </p:nvSpPr>
        <p:spPr bwMode="auto">
          <a:xfrm>
            <a:off x="6124576" y="2133600"/>
            <a:ext cx="0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18" name="Text Box 30"/>
          <p:cNvSpPr txBox="1">
            <a:spLocks noGrp="1" noChangeArrowheads="1"/>
          </p:cNvSpPr>
          <p:nvPr>
            <p:ph type="title"/>
          </p:nvPr>
        </p:nvSpPr>
        <p:spPr>
          <a:xfrm>
            <a:off x="576263" y="103188"/>
            <a:ext cx="3447516" cy="1314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923339" y="609601"/>
            <a:ext cx="182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878670" y="1223125"/>
            <a:ext cx="2094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899692" y="1998990"/>
            <a:ext cx="2225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/>
      <p:bldP spid="31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Line 3"/>
          <p:cNvSpPr>
            <a:spLocks noChangeShapeType="1"/>
          </p:cNvSpPr>
          <p:nvPr/>
        </p:nvSpPr>
        <p:spPr bwMode="auto">
          <a:xfrm>
            <a:off x="593726" y="3276600"/>
            <a:ext cx="10625138" cy="0"/>
          </a:xfrm>
          <a:prstGeom prst="line">
            <a:avLst/>
          </a:prstGeom>
          <a:noFill/>
          <a:ln w="38100">
            <a:solidFill>
              <a:srgbClr val="777777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7997825" y="2733677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’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3570289" y="2733677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</a:t>
            </a:r>
          </a:p>
        </p:txBody>
      </p:sp>
      <p:sp>
        <p:nvSpPr>
          <p:cNvPr id="90118" name="Oval 6"/>
          <p:cNvSpPr>
            <a:spLocks noChangeArrowheads="1"/>
          </p:cNvSpPr>
          <p:nvPr/>
        </p:nvSpPr>
        <p:spPr bwMode="auto">
          <a:xfrm>
            <a:off x="4164015" y="3214692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5464176" y="3403602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33CC"/>
                </a:solidFill>
                <a:latin typeface="Arial" charset="0"/>
              </a:rPr>
              <a:t>O</a:t>
            </a:r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V="1">
            <a:off x="3070226" y="2209800"/>
            <a:ext cx="0" cy="1066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Oval 9"/>
          <p:cNvSpPr>
            <a:spLocks noChangeArrowheads="1"/>
          </p:cNvSpPr>
          <p:nvPr/>
        </p:nvSpPr>
        <p:spPr bwMode="auto">
          <a:xfrm>
            <a:off x="7805740" y="3214692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2773363" y="3276602"/>
            <a:ext cx="602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8000"/>
                </a:solidFill>
                <a:latin typeface="Arial" charset="0"/>
              </a:rPr>
              <a:t>A  </a:t>
            </a: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2378075" y="1752602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8000"/>
                </a:solidFill>
                <a:latin typeface="Arial" charset="0"/>
              </a:rPr>
              <a:t>B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0165339" y="495335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grpSp>
        <p:nvGrpSpPr>
          <p:cNvPr id="90125" name="Group 13"/>
          <p:cNvGrpSpPr>
            <a:grpSpLocks/>
          </p:cNvGrpSpPr>
          <p:nvPr/>
        </p:nvGrpSpPr>
        <p:grpSpPr bwMode="auto">
          <a:xfrm>
            <a:off x="3070227" y="2209800"/>
            <a:ext cx="8015381" cy="2818932"/>
            <a:chOff x="564" y="2376"/>
            <a:chExt cx="4369" cy="1594"/>
          </a:xfrm>
        </p:grpSpPr>
        <p:sp>
          <p:nvSpPr>
            <p:cNvPr id="90126" name="Line 14"/>
            <p:cNvSpPr>
              <a:spLocks noChangeShapeType="1"/>
            </p:cNvSpPr>
            <p:nvPr/>
          </p:nvSpPr>
          <p:spPr bwMode="auto">
            <a:xfrm>
              <a:off x="564" y="2376"/>
              <a:ext cx="4369" cy="15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>
              <a:off x="1780" y="282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>
              <a:off x="3606" y="349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9" name="Line 17"/>
            <p:cNvSpPr>
              <a:spLocks noChangeShapeType="1"/>
            </p:cNvSpPr>
            <p:nvPr/>
          </p:nvSpPr>
          <p:spPr bwMode="auto">
            <a:xfrm>
              <a:off x="1702" y="2790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0" name="Line 18"/>
            <p:cNvSpPr>
              <a:spLocks noChangeShapeType="1"/>
            </p:cNvSpPr>
            <p:nvPr/>
          </p:nvSpPr>
          <p:spPr bwMode="auto">
            <a:xfrm>
              <a:off x="3534" y="3463"/>
              <a:ext cx="100" cy="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131" name="Line 19"/>
          <p:cNvSpPr>
            <a:spLocks noChangeShapeType="1"/>
          </p:cNvSpPr>
          <p:nvPr/>
        </p:nvSpPr>
        <p:spPr bwMode="auto">
          <a:xfrm>
            <a:off x="6042026" y="1524000"/>
            <a:ext cx="0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132" name="Group 20"/>
          <p:cNvGrpSpPr>
            <a:grpSpLocks/>
          </p:cNvGrpSpPr>
          <p:nvPr/>
        </p:nvGrpSpPr>
        <p:grpSpPr bwMode="auto">
          <a:xfrm>
            <a:off x="10341493" y="2027922"/>
            <a:ext cx="649288" cy="2912298"/>
            <a:chOff x="4182" y="2901"/>
            <a:chExt cx="315" cy="872"/>
          </a:xfrm>
        </p:grpSpPr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4338" y="3266"/>
              <a:ext cx="0" cy="507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4" name="Rectangle 22"/>
            <p:cNvSpPr>
              <a:spLocks noChangeArrowheads="1"/>
            </p:cNvSpPr>
            <p:nvPr/>
          </p:nvSpPr>
          <p:spPr bwMode="auto">
            <a:xfrm>
              <a:off x="4182" y="2901"/>
              <a:ext cx="31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en-US" sz="2800" dirty="0">
                <a:solidFill>
                  <a:srgbClr val="008000"/>
                </a:solidFill>
                <a:latin typeface="Arial" charset="0"/>
              </a:endParaRPr>
            </a:p>
            <a:p>
              <a:pPr eaLnBrk="0" hangingPunct="0"/>
              <a:r>
                <a:rPr lang="en-US" sz="2800" b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</p:grpSp>
      <p:grpSp>
        <p:nvGrpSpPr>
          <p:cNvPr id="90135" name="Group 12"/>
          <p:cNvGrpSpPr>
            <a:grpSpLocks/>
          </p:cNvGrpSpPr>
          <p:nvPr/>
        </p:nvGrpSpPr>
        <p:grpSpPr bwMode="auto">
          <a:xfrm>
            <a:off x="3070226" y="2209800"/>
            <a:ext cx="2971800" cy="76200"/>
            <a:chOff x="144" y="2448"/>
            <a:chExt cx="1392" cy="0"/>
          </a:xfrm>
        </p:grpSpPr>
        <p:sp>
          <p:nvSpPr>
            <p:cNvPr id="90136" name="Line 13"/>
            <p:cNvSpPr>
              <a:spLocks noChangeShapeType="1"/>
            </p:cNvSpPr>
            <p:nvPr/>
          </p:nvSpPr>
          <p:spPr bwMode="auto">
            <a:xfrm>
              <a:off x="144" y="2448"/>
              <a:ext cx="13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14"/>
            <p:cNvSpPr>
              <a:spLocks noChangeShapeType="1"/>
            </p:cNvSpPr>
            <p:nvPr/>
          </p:nvSpPr>
          <p:spPr bwMode="auto">
            <a:xfrm>
              <a:off x="786" y="2448"/>
              <a:ext cx="10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138" name="Line 16"/>
          <p:cNvSpPr>
            <a:spLocks noChangeShapeType="1"/>
          </p:cNvSpPr>
          <p:nvPr/>
        </p:nvSpPr>
        <p:spPr bwMode="auto">
          <a:xfrm>
            <a:off x="6042025" y="2209800"/>
            <a:ext cx="4854574" cy="2819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39" name="Line 17"/>
          <p:cNvSpPr>
            <a:spLocks noChangeShapeType="1"/>
          </p:cNvSpPr>
          <p:nvPr/>
        </p:nvSpPr>
        <p:spPr bwMode="auto">
          <a:xfrm>
            <a:off x="8062806" y="3373769"/>
            <a:ext cx="152400" cy="920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40" name="Oval 28"/>
          <p:cNvSpPr>
            <a:spLocks noChangeArrowheads="1"/>
          </p:cNvSpPr>
          <p:nvPr/>
        </p:nvSpPr>
        <p:spPr bwMode="auto">
          <a:xfrm>
            <a:off x="2146303" y="3225804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1684341" y="3276604"/>
            <a:ext cx="890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90142" name="Text Box 30"/>
          <p:cNvSpPr txBox="1">
            <a:spLocks noGrp="1" noChangeArrowheads="1"/>
          </p:cNvSpPr>
          <p:nvPr>
            <p:ph type="title"/>
          </p:nvPr>
        </p:nvSpPr>
        <p:spPr>
          <a:xfrm>
            <a:off x="792163" y="228600"/>
            <a:ext cx="4160837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923339" y="609601"/>
            <a:ext cx="182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878670" y="1223125"/>
            <a:ext cx="2094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899692" y="1998991"/>
            <a:ext cx="2225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4" grpId="0"/>
      <p:bldP spid="90138" grpId="0" animBg="1"/>
      <p:bldP spid="90139" grpId="0" animBg="1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536576" y="4000500"/>
            <a:ext cx="10623551" cy="0"/>
          </a:xfrm>
          <a:prstGeom prst="line">
            <a:avLst/>
          </a:prstGeom>
          <a:noFill/>
          <a:ln w="38100">
            <a:solidFill>
              <a:srgbClr val="4D4D4D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2808289" y="3457575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FF3399"/>
                </a:solidFill>
                <a:latin typeface="Arial" charset="0"/>
              </a:rPr>
              <a:t>F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5402263" y="4127502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hlink"/>
                </a:solidFill>
                <a:latin typeface="Arial" charset="0"/>
              </a:rPr>
              <a:t>O</a:t>
            </a:r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V="1">
            <a:off x="3378200" y="2628900"/>
            <a:ext cx="0" cy="1371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3081339" y="4033838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8000"/>
                </a:solidFill>
                <a:latin typeface="Arial" charset="0"/>
              </a:rPr>
              <a:t>A</a:t>
            </a:r>
            <a:endParaRPr lang="en-US" sz="2800" baseline="-2500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2832100" y="2109788"/>
            <a:ext cx="423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8000"/>
                </a:solidFill>
                <a:latin typeface="Arial" charset="0"/>
              </a:rPr>
              <a:t>B</a:t>
            </a:r>
            <a:endParaRPr lang="en-US" sz="2800" baseline="-2500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5402263" y="4127502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33CC"/>
                </a:solidFill>
                <a:latin typeface="Arial" charset="0"/>
              </a:rPr>
              <a:t>O</a:t>
            </a: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8318500" y="3457575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FF3399"/>
                </a:solidFill>
                <a:latin typeface="Arial" charset="0"/>
              </a:rPr>
              <a:t>F’</a:t>
            </a:r>
          </a:p>
        </p:txBody>
      </p:sp>
      <p:sp>
        <p:nvSpPr>
          <p:cNvPr id="91147" name="Oval 11"/>
          <p:cNvSpPr>
            <a:spLocks noChangeArrowheads="1"/>
          </p:cNvSpPr>
          <p:nvPr/>
        </p:nvSpPr>
        <p:spPr bwMode="auto">
          <a:xfrm>
            <a:off x="3306765" y="3938588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148" name="Group 12"/>
          <p:cNvGrpSpPr>
            <a:grpSpLocks/>
          </p:cNvGrpSpPr>
          <p:nvPr/>
        </p:nvGrpSpPr>
        <p:grpSpPr bwMode="auto">
          <a:xfrm>
            <a:off x="3368676" y="2628903"/>
            <a:ext cx="7650992" cy="3148013"/>
            <a:chOff x="1662" y="2244"/>
            <a:chExt cx="3708" cy="1983"/>
          </a:xfrm>
        </p:grpSpPr>
        <p:grpSp>
          <p:nvGrpSpPr>
            <p:cNvPr id="91149" name="Group 13"/>
            <p:cNvGrpSpPr>
              <a:grpSpLocks/>
            </p:cNvGrpSpPr>
            <p:nvPr/>
          </p:nvGrpSpPr>
          <p:grpSpPr bwMode="auto">
            <a:xfrm>
              <a:off x="1662" y="2244"/>
              <a:ext cx="1266" cy="157"/>
              <a:chOff x="576" y="2304"/>
              <a:chExt cx="2352" cy="0"/>
            </a:xfrm>
          </p:grpSpPr>
          <p:sp>
            <p:nvSpPr>
              <p:cNvPr id="91150" name="Line 14"/>
              <p:cNvSpPr>
                <a:spLocks noChangeShapeType="1"/>
              </p:cNvSpPr>
              <p:nvPr/>
            </p:nvSpPr>
            <p:spPr bwMode="auto">
              <a:xfrm>
                <a:off x="576" y="2304"/>
                <a:ext cx="235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1" name="Line 15"/>
              <p:cNvSpPr>
                <a:spLocks noChangeShapeType="1"/>
              </p:cNvSpPr>
              <p:nvPr/>
            </p:nvSpPr>
            <p:spPr bwMode="auto">
              <a:xfrm>
                <a:off x="1608" y="2304"/>
                <a:ext cx="168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152" name="Group 16"/>
            <p:cNvGrpSpPr>
              <a:grpSpLocks/>
            </p:cNvGrpSpPr>
            <p:nvPr/>
          </p:nvGrpSpPr>
          <p:grpSpPr bwMode="auto">
            <a:xfrm>
              <a:off x="2940" y="2244"/>
              <a:ext cx="2112" cy="1461"/>
              <a:chOff x="2940" y="2304"/>
              <a:chExt cx="1572" cy="1551"/>
            </a:xfrm>
          </p:grpSpPr>
          <p:sp>
            <p:nvSpPr>
              <p:cNvPr id="91153" name="Line 17"/>
              <p:cNvSpPr>
                <a:spLocks noChangeShapeType="1"/>
              </p:cNvSpPr>
              <p:nvPr/>
            </p:nvSpPr>
            <p:spPr bwMode="auto">
              <a:xfrm>
                <a:off x="2940" y="2304"/>
                <a:ext cx="1572" cy="1551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4" name="Line 18"/>
              <p:cNvSpPr>
                <a:spLocks noChangeShapeType="1"/>
              </p:cNvSpPr>
              <p:nvPr/>
            </p:nvSpPr>
            <p:spPr bwMode="auto">
              <a:xfrm>
                <a:off x="3552" y="2906"/>
                <a:ext cx="96" cy="9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155" name="Group 19"/>
            <p:cNvGrpSpPr>
              <a:grpSpLocks/>
            </p:cNvGrpSpPr>
            <p:nvPr/>
          </p:nvGrpSpPr>
          <p:grpSpPr bwMode="auto">
            <a:xfrm>
              <a:off x="1662" y="2244"/>
              <a:ext cx="2892" cy="1957"/>
              <a:chOff x="564" y="2376"/>
              <a:chExt cx="3996" cy="1465"/>
            </a:xfrm>
          </p:grpSpPr>
          <p:sp>
            <p:nvSpPr>
              <p:cNvPr id="91156" name="Line 20"/>
              <p:cNvSpPr>
                <a:spLocks noChangeShapeType="1"/>
              </p:cNvSpPr>
              <p:nvPr/>
            </p:nvSpPr>
            <p:spPr bwMode="auto">
              <a:xfrm>
                <a:off x="564" y="2376"/>
                <a:ext cx="3996" cy="146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7" name="Line 21"/>
              <p:cNvSpPr>
                <a:spLocks noChangeShapeType="1"/>
              </p:cNvSpPr>
              <p:nvPr/>
            </p:nvSpPr>
            <p:spPr bwMode="auto">
              <a:xfrm>
                <a:off x="1780" y="2820"/>
                <a:ext cx="100" cy="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8" name="Line 22"/>
              <p:cNvSpPr>
                <a:spLocks noChangeShapeType="1"/>
              </p:cNvSpPr>
              <p:nvPr/>
            </p:nvSpPr>
            <p:spPr bwMode="auto">
              <a:xfrm>
                <a:off x="3606" y="3493"/>
                <a:ext cx="100" cy="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9" name="Line 23"/>
              <p:cNvSpPr>
                <a:spLocks noChangeShapeType="1"/>
              </p:cNvSpPr>
              <p:nvPr/>
            </p:nvSpPr>
            <p:spPr bwMode="auto">
              <a:xfrm>
                <a:off x="3708" y="3529"/>
                <a:ext cx="100" cy="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0" name="Line 24"/>
              <p:cNvSpPr>
                <a:spLocks noChangeShapeType="1"/>
              </p:cNvSpPr>
              <p:nvPr/>
            </p:nvSpPr>
            <p:spPr bwMode="auto">
              <a:xfrm>
                <a:off x="1684" y="2784"/>
                <a:ext cx="100" cy="3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161" name="Rectangle 25"/>
            <p:cNvSpPr>
              <a:spLocks noChangeArrowheads="1"/>
            </p:cNvSpPr>
            <p:nvPr/>
          </p:nvSpPr>
          <p:spPr bwMode="auto">
            <a:xfrm>
              <a:off x="5040" y="3117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rgbClr val="008000"/>
                  </a:solidFill>
                  <a:latin typeface="Arial" charset="0"/>
                </a:rPr>
                <a:t>A</a:t>
              </a:r>
              <a:r>
                <a:rPr lang="en-US" sz="2800">
                  <a:solidFill>
                    <a:srgbClr val="008000"/>
                  </a:solidFill>
                  <a:latin typeface="Arial" charset="0"/>
                  <a:sym typeface="Symbol" pitchFamily="18" charset="2"/>
                </a:rPr>
                <a:t></a:t>
              </a:r>
              <a:endParaRPr lang="en-US" sz="2800" baseline="-25000">
                <a:solidFill>
                  <a:srgbClr val="008000"/>
                </a:solidFill>
                <a:latin typeface="Arial" charset="0"/>
                <a:sym typeface="Symbol" pitchFamily="18" charset="2"/>
              </a:endParaRPr>
            </a:p>
          </p:txBody>
        </p:sp>
        <p:sp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4644" y="3897"/>
              <a:ext cx="3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rgbClr val="008000"/>
                  </a:solidFill>
                  <a:latin typeface="Arial" charset="0"/>
                </a:rPr>
                <a:t>B</a:t>
              </a:r>
              <a:r>
                <a:rPr lang="en-US" sz="2800">
                  <a:solidFill>
                    <a:srgbClr val="008000"/>
                  </a:solidFill>
                  <a:latin typeface="Arial" charset="0"/>
                  <a:sym typeface="Symbol" pitchFamily="18" charset="2"/>
                </a:rPr>
                <a:t></a:t>
              </a:r>
              <a:endParaRPr lang="en-US" sz="2800" baseline="-25000">
                <a:solidFill>
                  <a:srgbClr val="008000"/>
                </a:solidFill>
                <a:latin typeface="Arial" charset="0"/>
                <a:sym typeface="Symbol" pitchFamily="18" charset="2"/>
              </a:endParaRPr>
            </a:p>
          </p:txBody>
        </p:sp>
      </p:grpSp>
      <p:sp>
        <p:nvSpPr>
          <p:cNvPr id="91163" name="Oval 27"/>
          <p:cNvSpPr>
            <a:spLocks noChangeArrowheads="1"/>
          </p:cNvSpPr>
          <p:nvPr/>
        </p:nvSpPr>
        <p:spPr bwMode="auto">
          <a:xfrm>
            <a:off x="8507415" y="3938588"/>
            <a:ext cx="144463" cy="111125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64" name="Line 28"/>
          <p:cNvSpPr>
            <a:spLocks noChangeShapeType="1"/>
          </p:cNvSpPr>
          <p:nvPr/>
        </p:nvSpPr>
        <p:spPr bwMode="auto">
          <a:xfrm>
            <a:off x="5980113" y="2070100"/>
            <a:ext cx="0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5" name="Text Box 29"/>
          <p:cNvSpPr txBox="1">
            <a:spLocks noGrp="1" noChangeArrowheads="1"/>
          </p:cNvSpPr>
          <p:nvPr>
            <p:ph type="title"/>
          </p:nvPr>
        </p:nvSpPr>
        <p:spPr>
          <a:xfrm>
            <a:off x="576263" y="103188"/>
            <a:ext cx="4464924" cy="1314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F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651877" y="2628901"/>
            <a:ext cx="2299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0172702" y="2981327"/>
            <a:ext cx="505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059489" y="3679827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92165" name="Group 5"/>
          <p:cNvGrpSpPr>
            <a:grpSpLocks/>
          </p:cNvGrpSpPr>
          <p:nvPr/>
        </p:nvGrpSpPr>
        <p:grpSpPr bwMode="auto">
          <a:xfrm>
            <a:off x="1349377" y="1704979"/>
            <a:ext cx="5275264" cy="1103313"/>
            <a:chOff x="366" y="2076"/>
            <a:chExt cx="2556" cy="695"/>
          </a:xfrm>
        </p:grpSpPr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>
              <a:off x="366" y="2088"/>
              <a:ext cx="1518" cy="6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>
              <a:off x="378" y="2076"/>
              <a:ext cx="2544" cy="69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2549525" y="3605213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4483099" y="2790825"/>
            <a:ext cx="1589" cy="762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4457700" y="2800354"/>
            <a:ext cx="7429500" cy="1109663"/>
            <a:chOff x="1872" y="2766"/>
            <a:chExt cx="3600" cy="699"/>
          </a:xfrm>
        </p:grpSpPr>
        <p:grpSp>
          <p:nvGrpSpPr>
            <p:cNvPr id="92171" name="Group 11"/>
            <p:cNvGrpSpPr>
              <a:grpSpLocks/>
            </p:cNvGrpSpPr>
            <p:nvPr/>
          </p:nvGrpSpPr>
          <p:grpSpPr bwMode="auto">
            <a:xfrm>
              <a:off x="1872" y="2766"/>
              <a:ext cx="1056" cy="0"/>
              <a:chOff x="1872" y="2766"/>
              <a:chExt cx="1056" cy="0"/>
            </a:xfrm>
          </p:grpSpPr>
          <p:sp>
            <p:nvSpPr>
              <p:cNvPr id="92172" name="Line 12"/>
              <p:cNvSpPr>
                <a:spLocks noChangeShapeType="1"/>
              </p:cNvSpPr>
              <p:nvPr/>
            </p:nvSpPr>
            <p:spPr bwMode="auto">
              <a:xfrm>
                <a:off x="1872" y="2766"/>
                <a:ext cx="1056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73" name="Line 13"/>
              <p:cNvSpPr>
                <a:spLocks noChangeShapeType="1"/>
              </p:cNvSpPr>
              <p:nvPr/>
            </p:nvSpPr>
            <p:spPr bwMode="auto">
              <a:xfrm>
                <a:off x="2370" y="2766"/>
                <a:ext cx="6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174" name="Group 14"/>
            <p:cNvGrpSpPr>
              <a:grpSpLocks/>
            </p:cNvGrpSpPr>
            <p:nvPr/>
          </p:nvGrpSpPr>
          <p:grpSpPr bwMode="auto">
            <a:xfrm>
              <a:off x="2928" y="2772"/>
              <a:ext cx="2544" cy="693"/>
              <a:chOff x="2928" y="2772"/>
              <a:chExt cx="2544" cy="693"/>
            </a:xfrm>
          </p:grpSpPr>
          <p:sp>
            <p:nvSpPr>
              <p:cNvPr id="92175" name="Line 15"/>
              <p:cNvSpPr>
                <a:spLocks noChangeShapeType="1"/>
              </p:cNvSpPr>
              <p:nvPr/>
            </p:nvSpPr>
            <p:spPr bwMode="auto">
              <a:xfrm>
                <a:off x="2928" y="2772"/>
                <a:ext cx="2544" cy="693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76" name="Line 16"/>
              <p:cNvSpPr>
                <a:spLocks noChangeShapeType="1"/>
              </p:cNvSpPr>
              <p:nvPr/>
            </p:nvSpPr>
            <p:spPr bwMode="auto">
              <a:xfrm>
                <a:off x="3870" y="3025"/>
                <a:ext cx="108" cy="3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177" name="Group 17"/>
          <p:cNvGrpSpPr>
            <a:grpSpLocks/>
          </p:cNvGrpSpPr>
          <p:nvPr/>
        </p:nvGrpSpPr>
        <p:grpSpPr bwMode="auto">
          <a:xfrm>
            <a:off x="4494213" y="2819401"/>
            <a:ext cx="6303963" cy="2181225"/>
            <a:chOff x="1890" y="2778"/>
            <a:chExt cx="3054" cy="1374"/>
          </a:xfrm>
        </p:grpSpPr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1890" y="2778"/>
              <a:ext cx="3054" cy="13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>
              <a:off x="2400" y="3009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3816" y="3645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3882" y="3675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2304" y="2967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3921125" y="2760664"/>
            <a:ext cx="450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184" name="Rectangle 24"/>
          <p:cNvSpPr>
            <a:spLocks noChangeArrowheads="1"/>
          </p:cNvSpPr>
          <p:nvPr/>
        </p:nvSpPr>
        <p:spPr bwMode="auto">
          <a:xfrm>
            <a:off x="4249739" y="3552826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1192213" y="3552825"/>
            <a:ext cx="10625137" cy="1588"/>
          </a:xfrm>
          <a:prstGeom prst="line">
            <a:avLst/>
          </a:prstGeom>
          <a:noFill/>
          <a:ln w="38100">
            <a:solidFill>
              <a:srgbClr val="4D4D4D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6" name="Oval 26"/>
          <p:cNvSpPr>
            <a:spLocks noChangeArrowheads="1"/>
          </p:cNvSpPr>
          <p:nvPr/>
        </p:nvSpPr>
        <p:spPr bwMode="auto">
          <a:xfrm>
            <a:off x="10052053" y="3490913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Oval 27"/>
          <p:cNvSpPr>
            <a:spLocks noChangeArrowheads="1"/>
          </p:cNvSpPr>
          <p:nvPr/>
        </p:nvSpPr>
        <p:spPr bwMode="auto">
          <a:xfrm>
            <a:off x="3074989" y="3490913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6637341" y="1800225"/>
            <a:ext cx="1587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189" name="Group 29"/>
          <p:cNvGrpSpPr>
            <a:grpSpLocks/>
          </p:cNvGrpSpPr>
          <p:nvPr/>
        </p:nvGrpSpPr>
        <p:grpSpPr bwMode="auto">
          <a:xfrm>
            <a:off x="552451" y="1704977"/>
            <a:ext cx="933536" cy="2357438"/>
            <a:chOff x="-20" y="2076"/>
            <a:chExt cx="452" cy="1485"/>
          </a:xfrm>
        </p:grpSpPr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 flipV="1">
              <a:off x="372" y="2076"/>
              <a:ext cx="0" cy="1164"/>
            </a:xfrm>
            <a:prstGeom prst="line">
              <a:avLst/>
            </a:prstGeom>
            <a:noFill/>
            <a:ln w="101600">
              <a:solidFill>
                <a:srgbClr val="008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178" y="3231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280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-20" y="2121"/>
              <a:ext cx="2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280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193" name="Text Box 33"/>
          <p:cNvSpPr txBox="1">
            <a:spLocks noGrp="1" noChangeArrowheads="1"/>
          </p:cNvSpPr>
          <p:nvPr>
            <p:ph type="title"/>
          </p:nvPr>
        </p:nvSpPr>
        <p:spPr>
          <a:xfrm>
            <a:off x="576263" y="103188"/>
            <a:ext cx="5694983" cy="1314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H5: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OF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923339" y="609600"/>
            <a:ext cx="1820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878670" y="1223125"/>
            <a:ext cx="2094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899692" y="1998991"/>
            <a:ext cx="2225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98" name="Google Shape;7898;p32"/>
          <p:cNvGrpSpPr/>
          <p:nvPr/>
        </p:nvGrpSpPr>
        <p:grpSpPr>
          <a:xfrm>
            <a:off x="2795067" y="4263881"/>
            <a:ext cx="6624926" cy="620133"/>
            <a:chOff x="2023945" y="2856088"/>
            <a:chExt cx="5096097" cy="477025"/>
          </a:xfrm>
        </p:grpSpPr>
        <p:sp>
          <p:nvSpPr>
            <p:cNvPr id="7899" name="Google Shape;7899;p32"/>
            <p:cNvSpPr/>
            <p:nvPr/>
          </p:nvSpPr>
          <p:spPr>
            <a:xfrm>
              <a:off x="2023945" y="2856088"/>
              <a:ext cx="2370647" cy="477025"/>
            </a:xfrm>
            <a:custGeom>
              <a:avLst/>
              <a:gdLst/>
              <a:ahLst/>
              <a:cxnLst/>
              <a:rect l="l" t="t" r="r" b="b"/>
              <a:pathLst>
                <a:path w="77289" h="19081" extrusionOk="0">
                  <a:moveTo>
                    <a:pt x="0" y="0"/>
                  </a:moveTo>
                  <a:lnTo>
                    <a:pt x="6105" y="9540"/>
                  </a:lnTo>
                  <a:lnTo>
                    <a:pt x="0" y="19080"/>
                  </a:lnTo>
                  <a:lnTo>
                    <a:pt x="77289" y="19080"/>
                  </a:lnTo>
                  <a:lnTo>
                    <a:pt x="72052" y="9540"/>
                  </a:lnTo>
                  <a:lnTo>
                    <a:pt x="772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18853" tIns="118853" rIns="118853" bIns="118853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  <p:sp>
          <p:nvSpPr>
            <p:cNvPr id="7900" name="Google Shape;7900;p32"/>
            <p:cNvSpPr/>
            <p:nvPr/>
          </p:nvSpPr>
          <p:spPr>
            <a:xfrm>
              <a:off x="4749395" y="2856088"/>
              <a:ext cx="2370647" cy="477025"/>
            </a:xfrm>
            <a:custGeom>
              <a:avLst/>
              <a:gdLst/>
              <a:ahLst/>
              <a:cxnLst/>
              <a:rect l="l" t="t" r="r" b="b"/>
              <a:pathLst>
                <a:path w="77289" h="19081" extrusionOk="0">
                  <a:moveTo>
                    <a:pt x="0" y="0"/>
                  </a:moveTo>
                  <a:lnTo>
                    <a:pt x="6105" y="9540"/>
                  </a:lnTo>
                  <a:lnTo>
                    <a:pt x="0" y="19080"/>
                  </a:lnTo>
                  <a:lnTo>
                    <a:pt x="77289" y="19080"/>
                  </a:lnTo>
                  <a:lnTo>
                    <a:pt x="72052" y="9540"/>
                  </a:lnTo>
                  <a:lnTo>
                    <a:pt x="772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18853" tIns="118853" rIns="118853" bIns="118853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  <p:sp>
          <p:nvSpPr>
            <p:cNvPr id="7901" name="Google Shape;7901;p32"/>
            <p:cNvSpPr/>
            <p:nvPr/>
          </p:nvSpPr>
          <p:spPr>
            <a:xfrm>
              <a:off x="3512770" y="2856088"/>
              <a:ext cx="2370647" cy="477025"/>
            </a:xfrm>
            <a:custGeom>
              <a:avLst/>
              <a:gdLst/>
              <a:ahLst/>
              <a:cxnLst/>
              <a:rect l="l" t="t" r="r" b="b"/>
              <a:pathLst>
                <a:path w="77289" h="19081" extrusionOk="0">
                  <a:moveTo>
                    <a:pt x="0" y="0"/>
                  </a:moveTo>
                  <a:lnTo>
                    <a:pt x="6105" y="9540"/>
                  </a:lnTo>
                  <a:lnTo>
                    <a:pt x="0" y="19080"/>
                  </a:lnTo>
                  <a:lnTo>
                    <a:pt x="77289" y="19080"/>
                  </a:lnTo>
                  <a:lnTo>
                    <a:pt x="72052" y="9540"/>
                  </a:lnTo>
                  <a:lnTo>
                    <a:pt x="772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18853" tIns="118853" rIns="118853" bIns="118853" anchor="ctr" anchorCtr="0">
              <a:no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endParaRPr dirty="0"/>
            </a:p>
          </p:txBody>
        </p:sp>
      </p:grpSp>
      <p:sp>
        <p:nvSpPr>
          <p:cNvPr id="7902" name="Google Shape;7902;p32"/>
          <p:cNvSpPr txBox="1">
            <a:spLocks noGrp="1"/>
          </p:cNvSpPr>
          <p:nvPr>
            <p:ph type="ctrTitle"/>
          </p:nvPr>
        </p:nvSpPr>
        <p:spPr>
          <a:xfrm>
            <a:off x="1611289" y="1497623"/>
            <a:ext cx="8798010" cy="1287780"/>
          </a:xfrm>
          <a:prstGeom prst="rect">
            <a:avLst/>
          </a:prstGeom>
        </p:spPr>
        <p:txBody>
          <a:bodyPr spcFirstLastPara="1" vert="horz" wrap="square" lIns="118853" tIns="118853" rIns="118853" bIns="118853" numCol="1" anchor="b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624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CHỦ ĐỀ: </a:t>
            </a:r>
            <a:endParaRPr sz="624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Gradoo" panose="0204060305050602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2DCEF0-77D7-4C0A-8642-50376E40FA54}"/>
              </a:ext>
            </a:extLst>
          </p:cNvPr>
          <p:cNvSpPr txBox="1"/>
          <p:nvPr/>
        </p:nvSpPr>
        <p:spPr>
          <a:xfrm>
            <a:off x="2109912" y="3161520"/>
            <a:ext cx="7800766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7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radoo" panose="02040603050506020204" pitchFamily="18" charset="0"/>
              </a:rPr>
              <a:t>THẤU KÍNH MỎNG</a:t>
            </a:r>
            <a:endParaRPr lang="vi-VN" sz="7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25153"/>
              </p:ext>
            </p:extLst>
          </p:nvPr>
        </p:nvGraphicFramePr>
        <p:xfrm>
          <a:off x="914400" y="1676398"/>
          <a:ext cx="9906002" cy="4052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6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6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0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32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19038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ị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í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endParaRPr lang="en-US" sz="28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o</a:t>
                      </a:r>
                      <a:endParaRPr lang="en-US" sz="28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endParaRPr lang="en-US" sz="28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8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aseline="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endParaRPr lang="en-US" sz="28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850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ngoài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FI</a:t>
                      </a: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3600" dirty="0" err="1"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ở I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308">
                <a:tc>
                  <a:txBody>
                    <a:bodyPr/>
                    <a:lstStyle/>
                    <a:p>
                      <a:r>
                        <a:rPr lang="pt-BR" sz="3200" kern="12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ật</a:t>
                      </a:r>
                      <a:r>
                        <a:rPr lang="pt-BR" sz="3200" kern="1200" baseline="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rong FI</a:t>
                      </a:r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17170" algn="l"/>
                        </a:tabLst>
                      </a:pPr>
                      <a:r>
                        <a:rPr lang="en-US" sz="3600" dirty="0" err="1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Vật</a:t>
                      </a:r>
                      <a:r>
                        <a:rPr lang="en-US" sz="3600" baseline="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ại</a:t>
                      </a:r>
                      <a:r>
                        <a:rPr lang="en-US" sz="3600" baseline="0" dirty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F</a:t>
                      </a:r>
                      <a:endParaRPr lang="en-US" sz="36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14300" marR="11430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ở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ực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r>
                        <a:rPr lang="pt-BR" sz="2800" kern="12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ật</a:t>
                      </a:r>
                      <a:r>
                        <a:rPr lang="pt-BR" sz="2800" kern="1200" baseline="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rong OF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o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800" dirty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57601" y="990600"/>
            <a:ext cx="3886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U KÍNH HỘI TỤ</a:t>
            </a:r>
          </a:p>
        </p:txBody>
      </p:sp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675324" y="381000"/>
            <a:ext cx="8251155" cy="533400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pt-BR" sz="2800" b="1" dirty="0">
                <a:solidFill>
                  <a:srgbClr val="0000FF"/>
                </a:solidFill>
                <a:effectLst/>
              </a:rPr>
              <a:t>Các trường hợp ảnh tạo bởi thấu kính: </a:t>
            </a:r>
            <a:endParaRPr lang="en-US" sz="2800" b="1" dirty="0">
              <a:solidFill>
                <a:srgbClr val="0000FF"/>
              </a:solidFill>
              <a:effectLst/>
              <a:latin typeface=".VnTime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9696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1683515-DD9A-4CD8-A657-1D52A6EEDA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8872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7370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2667000" y="146227"/>
            <a:ext cx="655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CÔNG THỨC VỀ THẤU KÍNH: </a:t>
            </a:r>
          </a:p>
        </p:txBody>
      </p:sp>
      <p:sp>
        <p:nvSpPr>
          <p:cNvPr id="82049" name="Rectangle 43"/>
          <p:cNvSpPr>
            <a:spLocks noChangeArrowheads="1"/>
          </p:cNvSpPr>
          <p:nvPr/>
        </p:nvSpPr>
        <p:spPr bwMode="auto">
          <a:xfrm>
            <a:off x="457202" y="995144"/>
            <a:ext cx="5715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Cô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xác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vị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trí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endParaRPr lang="en-US" sz="2800" b="1" u="sng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82053" name="Rectangle 7"/>
          <p:cNvSpPr>
            <a:spLocks noChangeArrowheads="1"/>
          </p:cNvSpPr>
          <p:nvPr/>
        </p:nvSpPr>
        <p:spPr bwMode="auto">
          <a:xfrm>
            <a:off x="1524002" y="3945835"/>
            <a:ext cx="8695698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spcBef>
                <a:spcPct val="50000"/>
              </a:spcBef>
              <a:buSzPct val="80000"/>
            </a:pPr>
            <a:r>
              <a:rPr lang="en-US" sz="2500" dirty="0">
                <a:solidFill>
                  <a:srgbClr val="FF99FF"/>
                </a:solidFill>
                <a:latin typeface="VNI-Times" pitchFamily="2" charset="0"/>
                <a:sym typeface="Wingdings" pitchFamily="2" charset="2"/>
              </a:rPr>
              <a:t> </a:t>
            </a:r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  <a:r>
              <a:rPr lang="en-US" sz="2500" dirty="0">
                <a:solidFill>
                  <a:srgbClr val="0000CC"/>
                </a:solidFill>
                <a:latin typeface="VNI-Times" pitchFamily="2" charset="0"/>
              </a:rPr>
              <a:t>   </a:t>
            </a:r>
          </a:p>
          <a:p>
            <a:pPr algn="just" eaLnBrk="0" hangingPunct="0">
              <a:spcBef>
                <a:spcPct val="50000"/>
              </a:spcBef>
              <a:buSzPct val="80000"/>
              <a:buFontTx/>
              <a:buChar char="•"/>
            </a:pPr>
            <a:r>
              <a:rPr lang="en-US" sz="2500" dirty="0">
                <a:solidFill>
                  <a:srgbClr val="0000CC"/>
                </a:solidFill>
                <a:latin typeface="VNI-Times" pitchFamily="2" charset="0"/>
              </a:rPr>
              <a:t> 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f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iê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ự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(m).</a:t>
            </a:r>
          </a:p>
          <a:p>
            <a:pPr algn="just" eaLnBrk="0" hangingPunct="0">
              <a:spcBef>
                <a:spcPct val="50000"/>
              </a:spcBef>
              <a:buSzPct val="80000"/>
              <a:buFontTx/>
              <a:buChar char="•"/>
            </a:pPr>
            <a:r>
              <a:rPr lang="en-US" sz="2800" dirty="0">
                <a:solidFill>
                  <a:srgbClr val="0000CC"/>
                </a:solidFill>
                <a:latin typeface="VNI-Times" pitchFamily="2" charset="0"/>
              </a:rPr>
              <a:t> 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d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rí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khoả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đ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(m)).</a:t>
            </a:r>
          </a:p>
          <a:p>
            <a:pPr algn="just" eaLnBrk="0" hangingPunct="0">
              <a:spcBef>
                <a:spcPct val="50000"/>
              </a:spcBef>
              <a:buSzPct val="80000"/>
              <a:buFontTx/>
              <a:buChar char="•"/>
            </a:pPr>
            <a:r>
              <a:rPr lang="en-US" sz="2800" dirty="0">
                <a:solidFill>
                  <a:srgbClr val="0000CC"/>
                </a:solidFill>
                <a:latin typeface="VNI-Times" pitchFamily="2" charset="0"/>
              </a:rPr>
              <a:t> 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d’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rí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khoả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đ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(m)).</a:t>
            </a:r>
          </a:p>
        </p:txBody>
      </p:sp>
      <p:graphicFrame>
        <p:nvGraphicFramePr>
          <p:cNvPr id="8205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48232"/>
              </p:ext>
            </p:extLst>
          </p:nvPr>
        </p:nvGraphicFramePr>
        <p:xfrm>
          <a:off x="2209800" y="1761146"/>
          <a:ext cx="259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61146"/>
                        <a:ext cx="2590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981200" y="2794004"/>
                <a:ext cx="2215158" cy="1054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US" sz="40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’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794004"/>
                <a:ext cx="2215158" cy="1054391"/>
              </a:xfrm>
              <a:prstGeom prst="rect">
                <a:avLst/>
              </a:prstGeom>
              <a:blipFill rotWithShape="1">
                <a:blip r:embed="rId5"/>
                <a:stretch>
                  <a:fillRect b="-4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132"/>
          <p:cNvGrpSpPr>
            <a:grpSpLocks/>
          </p:cNvGrpSpPr>
          <p:nvPr/>
        </p:nvGrpSpPr>
        <p:grpSpPr bwMode="auto">
          <a:xfrm>
            <a:off x="5867400" y="977900"/>
            <a:ext cx="5668959" cy="3594100"/>
            <a:chOff x="4151" y="1166"/>
            <a:chExt cx="3571" cy="2264"/>
          </a:xfrm>
        </p:grpSpPr>
        <p:graphicFrame>
          <p:nvGraphicFramePr>
            <p:cNvPr id="50" name="Object 78"/>
            <p:cNvGraphicFramePr>
              <a:graphicFrameLocks noChangeAspect="1"/>
            </p:cNvGraphicFramePr>
            <p:nvPr/>
          </p:nvGraphicFramePr>
          <p:xfrm>
            <a:off x="5142" y="2798"/>
            <a:ext cx="26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798"/>
                          <a:ext cx="26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" name="Group 79"/>
            <p:cNvGrpSpPr>
              <a:grpSpLocks/>
            </p:cNvGrpSpPr>
            <p:nvPr/>
          </p:nvGrpSpPr>
          <p:grpSpPr bwMode="auto">
            <a:xfrm>
              <a:off x="7308" y="2546"/>
              <a:ext cx="22" cy="22"/>
              <a:chOff x="3144" y="1768"/>
              <a:chExt cx="216" cy="832"/>
            </a:xfrm>
          </p:grpSpPr>
          <p:graphicFrame>
            <p:nvGraphicFramePr>
              <p:cNvPr id="89" name="Object 80"/>
              <p:cNvGraphicFramePr>
                <a:graphicFrameLocks noChangeAspect="1"/>
              </p:cNvGraphicFramePr>
              <p:nvPr/>
            </p:nvGraphicFramePr>
            <p:xfrm>
              <a:off x="3144" y="240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152280" progId="Equation.3">
                      <p:embed/>
                    </p:oleObj>
                  </mc:Choice>
                  <mc:Fallback>
                    <p:oleObj name="Equation" r:id="rId8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4" y="240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1"/>
              <p:cNvGraphicFramePr>
                <a:graphicFrameLocks noChangeAspect="1"/>
              </p:cNvGraphicFramePr>
              <p:nvPr/>
            </p:nvGraphicFramePr>
            <p:xfrm>
              <a:off x="3168" y="176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152280" progId="Equation.3">
                      <p:embed/>
                    </p:oleObj>
                  </mc:Choice>
                  <mc:Fallback>
                    <p:oleObj name="Equation" r:id="rId10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6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4645" y="1666"/>
              <a:ext cx="3077" cy="1440"/>
              <a:chOff x="3213" y="1757"/>
              <a:chExt cx="2619" cy="1303"/>
            </a:xfrm>
          </p:grpSpPr>
          <p:sp>
            <p:nvSpPr>
              <p:cNvPr id="86" name="Line 83"/>
              <p:cNvSpPr>
                <a:spLocks noChangeShapeType="1"/>
              </p:cNvSpPr>
              <p:nvPr/>
            </p:nvSpPr>
            <p:spPr bwMode="auto">
              <a:xfrm>
                <a:off x="3213" y="1757"/>
                <a:ext cx="2619" cy="1303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84"/>
              <p:cNvSpPr>
                <a:spLocks noChangeShapeType="1"/>
              </p:cNvSpPr>
              <p:nvPr/>
            </p:nvSpPr>
            <p:spPr bwMode="auto">
              <a:xfrm>
                <a:off x="3743" y="2021"/>
                <a:ext cx="367" cy="186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85"/>
              <p:cNvSpPr>
                <a:spLocks noChangeShapeType="1"/>
              </p:cNvSpPr>
              <p:nvPr/>
            </p:nvSpPr>
            <p:spPr bwMode="auto">
              <a:xfrm>
                <a:off x="5427" y="2862"/>
                <a:ext cx="144" cy="62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3" name="Group 86"/>
            <p:cNvGrpSpPr>
              <a:grpSpLocks/>
            </p:cNvGrpSpPr>
            <p:nvPr/>
          </p:nvGrpSpPr>
          <p:grpSpPr bwMode="auto">
            <a:xfrm>
              <a:off x="4151" y="1440"/>
              <a:ext cx="3385" cy="1578"/>
              <a:chOff x="2394" y="816"/>
              <a:chExt cx="3385" cy="1578"/>
            </a:xfrm>
          </p:grpSpPr>
          <p:grpSp>
            <p:nvGrpSpPr>
              <p:cNvPr id="78" name="Group 87"/>
              <p:cNvGrpSpPr>
                <a:grpSpLocks/>
              </p:cNvGrpSpPr>
              <p:nvPr/>
            </p:nvGrpSpPr>
            <p:grpSpPr bwMode="auto">
              <a:xfrm>
                <a:off x="2394" y="816"/>
                <a:ext cx="3385" cy="1578"/>
                <a:chOff x="2394" y="816"/>
                <a:chExt cx="3385" cy="1578"/>
              </a:xfrm>
            </p:grpSpPr>
            <p:sp>
              <p:nvSpPr>
                <p:cNvPr id="81" name="Line 88"/>
                <p:cNvSpPr>
                  <a:spLocks noChangeShapeType="1"/>
                </p:cNvSpPr>
                <p:nvPr/>
              </p:nvSpPr>
              <p:spPr bwMode="auto">
                <a:xfrm>
                  <a:off x="4128" y="816"/>
                  <a:ext cx="0" cy="157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82" name="Object 8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9991284"/>
                    </p:ext>
                  </p:extLst>
                </p:nvPr>
              </p:nvGraphicFramePr>
              <p:xfrm>
                <a:off x="4645" y="1200"/>
                <a:ext cx="369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77480" imgH="164880" progId="Equation.3">
                        <p:embed/>
                      </p:oleObj>
                    </mc:Choice>
                    <mc:Fallback>
                      <p:oleObj name="Equation" r:id="rId12" imgW="1774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5" y="1200"/>
                              <a:ext cx="369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90"/>
                <p:cNvGraphicFramePr>
                  <a:graphicFrameLocks noChangeAspect="1"/>
                </p:cNvGraphicFramePr>
                <p:nvPr/>
              </p:nvGraphicFramePr>
              <p:xfrm>
                <a:off x="3313" y="1597"/>
                <a:ext cx="297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52280" imgH="152280" progId="Equation.3">
                        <p:embed/>
                      </p:oleObj>
                    </mc:Choice>
                    <mc:Fallback>
                      <p:oleObj name="Equation" r:id="rId14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3" y="1597"/>
                              <a:ext cx="297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4" name="Line 91"/>
                <p:cNvSpPr>
                  <a:spLocks noChangeShapeType="1"/>
                </p:cNvSpPr>
                <p:nvPr/>
              </p:nvSpPr>
              <p:spPr bwMode="auto">
                <a:xfrm>
                  <a:off x="2394" y="1614"/>
                  <a:ext cx="3385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85" name="Object 92"/>
                <p:cNvGraphicFramePr>
                  <a:graphicFrameLocks noChangeAspect="1"/>
                </p:cNvGraphicFramePr>
                <p:nvPr/>
              </p:nvGraphicFramePr>
              <p:xfrm>
                <a:off x="3903" y="1594"/>
                <a:ext cx="237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52280" imgH="164880" progId="Equation.3">
                        <p:embed/>
                      </p:oleObj>
                    </mc:Choice>
                    <mc:Fallback>
                      <p:oleObj name="Equation" r:id="rId16" imgW="1522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3" y="1594"/>
                              <a:ext cx="237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9" name="Line 93"/>
              <p:cNvSpPr>
                <a:spLocks noChangeShapeType="1"/>
              </p:cNvSpPr>
              <p:nvPr/>
            </p:nvSpPr>
            <p:spPr bwMode="auto">
              <a:xfrm>
                <a:off x="3494" y="1614"/>
                <a:ext cx="4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94"/>
              <p:cNvSpPr>
                <a:spLocks noChangeShapeType="1"/>
              </p:cNvSpPr>
              <p:nvPr/>
            </p:nvSpPr>
            <p:spPr bwMode="auto">
              <a:xfrm>
                <a:off x="4725" y="1614"/>
                <a:ext cx="4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" name="Group 95"/>
            <p:cNvGrpSpPr>
              <a:grpSpLocks/>
            </p:cNvGrpSpPr>
            <p:nvPr/>
          </p:nvGrpSpPr>
          <p:grpSpPr bwMode="auto">
            <a:xfrm>
              <a:off x="4613" y="1648"/>
              <a:ext cx="3065" cy="1782"/>
              <a:chOff x="2783" y="1538"/>
              <a:chExt cx="3065" cy="1782"/>
            </a:xfrm>
          </p:grpSpPr>
          <p:grpSp>
            <p:nvGrpSpPr>
              <p:cNvPr id="72" name="Group 96"/>
              <p:cNvGrpSpPr>
                <a:grpSpLocks/>
              </p:cNvGrpSpPr>
              <p:nvPr/>
            </p:nvGrpSpPr>
            <p:grpSpPr bwMode="auto">
              <a:xfrm>
                <a:off x="4063" y="1538"/>
                <a:ext cx="1785" cy="1782"/>
                <a:chOff x="4301" y="1940"/>
                <a:chExt cx="1392" cy="1248"/>
              </a:xfrm>
            </p:grpSpPr>
            <p:sp>
              <p:nvSpPr>
                <p:cNvPr id="76" name="Line 97"/>
                <p:cNvSpPr>
                  <a:spLocks noChangeShapeType="1"/>
                </p:cNvSpPr>
                <p:nvPr/>
              </p:nvSpPr>
              <p:spPr bwMode="auto">
                <a:xfrm>
                  <a:off x="4301" y="1940"/>
                  <a:ext cx="1392" cy="1248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98"/>
                <p:cNvSpPr>
                  <a:spLocks noChangeShapeType="1"/>
                </p:cNvSpPr>
                <p:nvPr/>
              </p:nvSpPr>
              <p:spPr bwMode="auto">
                <a:xfrm>
                  <a:off x="4301" y="1940"/>
                  <a:ext cx="672" cy="601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3" name="Group 99"/>
              <p:cNvGrpSpPr>
                <a:grpSpLocks/>
              </p:cNvGrpSpPr>
              <p:nvPr/>
            </p:nvGrpSpPr>
            <p:grpSpPr bwMode="auto">
              <a:xfrm>
                <a:off x="2783" y="1544"/>
                <a:ext cx="1254" cy="2"/>
                <a:chOff x="3181" y="1753"/>
                <a:chExt cx="1067" cy="2"/>
              </a:xfrm>
            </p:grpSpPr>
            <p:sp>
              <p:nvSpPr>
                <p:cNvPr id="74" name="Line 100"/>
                <p:cNvSpPr>
                  <a:spLocks noChangeShapeType="1"/>
                </p:cNvSpPr>
                <p:nvPr/>
              </p:nvSpPr>
              <p:spPr bwMode="auto">
                <a:xfrm>
                  <a:off x="3181" y="1755"/>
                  <a:ext cx="1067" cy="0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101"/>
                <p:cNvSpPr>
                  <a:spLocks noChangeShapeType="1"/>
                </p:cNvSpPr>
                <p:nvPr/>
              </p:nvSpPr>
              <p:spPr bwMode="auto">
                <a:xfrm>
                  <a:off x="3576" y="1753"/>
                  <a:ext cx="262" cy="0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5" name="Group 102"/>
            <p:cNvGrpSpPr>
              <a:grpSpLocks/>
            </p:cNvGrpSpPr>
            <p:nvPr/>
          </p:nvGrpSpPr>
          <p:grpSpPr bwMode="auto">
            <a:xfrm>
              <a:off x="6877" y="1973"/>
              <a:ext cx="424" cy="1245"/>
              <a:chOff x="5143" y="1287"/>
              <a:chExt cx="424" cy="1245"/>
            </a:xfrm>
          </p:grpSpPr>
          <p:graphicFrame>
            <p:nvGraphicFramePr>
              <p:cNvPr id="69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892952"/>
                  </p:ext>
                </p:extLst>
              </p:nvPr>
            </p:nvGraphicFramePr>
            <p:xfrm>
              <a:off x="5143" y="2212"/>
              <a:ext cx="36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64880" imgH="164880" progId="Equation.3">
                      <p:embed/>
                    </p:oleObj>
                  </mc:Choice>
                  <mc:Fallback>
                    <p:oleObj name="Equation" r:id="rId18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3" y="2212"/>
                            <a:ext cx="369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Line 104"/>
              <p:cNvSpPr>
                <a:spLocks noChangeShapeType="1"/>
              </p:cNvSpPr>
              <p:nvPr/>
            </p:nvSpPr>
            <p:spPr bwMode="auto">
              <a:xfrm flipV="1">
                <a:off x="5298" y="1542"/>
                <a:ext cx="0" cy="580"/>
              </a:xfrm>
              <a:prstGeom prst="line">
                <a:avLst/>
              </a:prstGeom>
              <a:noFill/>
              <a:ln w="57150">
                <a:solidFill>
                  <a:srgbClr val="339966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" name="Object 1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1569835"/>
                  </p:ext>
                </p:extLst>
              </p:nvPr>
            </p:nvGraphicFramePr>
            <p:xfrm>
              <a:off x="5259" y="1287"/>
              <a:ext cx="30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7480" imgH="164880" progId="Equation.3">
                      <p:embed/>
                    </p:oleObj>
                  </mc:Choice>
                  <mc:Fallback>
                    <p:oleObj name="Equation" r:id="rId20" imgW="1774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9" y="1287"/>
                            <a:ext cx="308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Line 106"/>
            <p:cNvSpPr>
              <a:spLocks noChangeShapeType="1"/>
            </p:cNvSpPr>
            <p:nvPr/>
          </p:nvSpPr>
          <p:spPr bwMode="auto">
            <a:xfrm>
              <a:off x="4616" y="2270"/>
              <a:ext cx="0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07"/>
            <p:cNvSpPr>
              <a:spLocks noChangeShapeType="1"/>
            </p:cNvSpPr>
            <p:nvPr/>
          </p:nvSpPr>
          <p:spPr bwMode="auto">
            <a:xfrm>
              <a:off x="4592" y="2798"/>
              <a:ext cx="124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08"/>
            <p:cNvSpPr>
              <a:spLocks noChangeShapeType="1"/>
            </p:cNvSpPr>
            <p:nvPr/>
          </p:nvSpPr>
          <p:spPr bwMode="auto">
            <a:xfrm flipV="1">
              <a:off x="7032" y="1394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09"/>
            <p:cNvSpPr>
              <a:spLocks noChangeShapeType="1"/>
            </p:cNvSpPr>
            <p:nvPr/>
          </p:nvSpPr>
          <p:spPr bwMode="auto">
            <a:xfrm>
              <a:off x="5883" y="1474"/>
              <a:ext cx="110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10"/>
            <p:cNvSpPr>
              <a:spLocks noChangeShapeType="1"/>
            </p:cNvSpPr>
            <p:nvPr/>
          </p:nvSpPr>
          <p:spPr bwMode="auto">
            <a:xfrm>
              <a:off x="6465" y="2264"/>
              <a:ext cx="0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11"/>
            <p:cNvSpPr>
              <a:spLocks noChangeShapeType="1"/>
            </p:cNvSpPr>
            <p:nvPr/>
          </p:nvSpPr>
          <p:spPr bwMode="auto">
            <a:xfrm>
              <a:off x="5846" y="2798"/>
              <a:ext cx="6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" name="Object 112"/>
            <p:cNvGraphicFramePr>
              <a:graphicFrameLocks noChangeAspect="1"/>
            </p:cNvGraphicFramePr>
            <p:nvPr/>
          </p:nvGraphicFramePr>
          <p:xfrm>
            <a:off x="6004" y="2768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203040" progId="Equation.DSMT4">
                    <p:embed/>
                  </p:oleObj>
                </mc:Choice>
                <mc:Fallback>
                  <p:oleObj name="Equation" r:id="rId22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" y="2768"/>
                          <a:ext cx="2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028000"/>
                </p:ext>
              </p:extLst>
            </p:nvPr>
          </p:nvGraphicFramePr>
          <p:xfrm>
            <a:off x="6310" y="1166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480" imgH="177480" progId="Equation.DSMT4">
                    <p:embed/>
                  </p:oleObj>
                </mc:Choice>
                <mc:Fallback>
                  <p:oleObj name="Equation" r:id="rId24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" y="1166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114"/>
            <p:cNvGrpSpPr>
              <a:grpSpLocks/>
            </p:cNvGrpSpPr>
            <p:nvPr/>
          </p:nvGrpSpPr>
          <p:grpSpPr bwMode="auto">
            <a:xfrm>
              <a:off x="4377" y="1440"/>
              <a:ext cx="240" cy="1076"/>
              <a:chOff x="2640" y="768"/>
              <a:chExt cx="240" cy="1076"/>
            </a:xfrm>
          </p:grpSpPr>
          <p:sp>
            <p:nvSpPr>
              <p:cNvPr id="65" name="Line 115"/>
              <p:cNvSpPr>
                <a:spLocks noChangeShapeType="1"/>
              </p:cNvSpPr>
              <p:nvPr/>
            </p:nvSpPr>
            <p:spPr bwMode="auto">
              <a:xfrm flipH="1">
                <a:off x="2876" y="998"/>
                <a:ext cx="4" cy="558"/>
              </a:xfrm>
              <a:prstGeom prst="line">
                <a:avLst/>
              </a:prstGeom>
              <a:noFill/>
              <a:ln w="57150">
                <a:solidFill>
                  <a:srgbClr val="339966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" name="Group 116"/>
              <p:cNvGrpSpPr>
                <a:grpSpLocks/>
              </p:cNvGrpSpPr>
              <p:nvPr/>
            </p:nvGrpSpPr>
            <p:grpSpPr bwMode="auto">
              <a:xfrm>
                <a:off x="2640" y="768"/>
                <a:ext cx="236" cy="1076"/>
                <a:chOff x="3144" y="1768"/>
                <a:chExt cx="216" cy="832"/>
              </a:xfrm>
            </p:grpSpPr>
            <p:graphicFrame>
              <p:nvGraphicFramePr>
                <p:cNvPr id="67" name="Object 117"/>
                <p:cNvGraphicFramePr>
                  <a:graphicFrameLocks noChangeAspect="1"/>
                </p:cNvGraphicFramePr>
                <p:nvPr/>
              </p:nvGraphicFramePr>
              <p:xfrm>
                <a:off x="3144" y="240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52280" imgH="152280" progId="Equation.3">
                        <p:embed/>
                      </p:oleObj>
                    </mc:Choice>
                    <mc:Fallback>
                      <p:oleObj name="Equation" r:id="rId26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4" y="240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118"/>
                <p:cNvGraphicFramePr>
                  <a:graphicFrameLocks noChangeAspect="1"/>
                </p:cNvGraphicFramePr>
                <p:nvPr/>
              </p:nvGraphicFramePr>
              <p:xfrm>
                <a:off x="3168" y="176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152280" imgH="152280" progId="Equation.3">
                        <p:embed/>
                      </p:oleObj>
                    </mc:Choice>
                    <mc:Fallback>
                      <p:oleObj name="Equation" r:id="rId28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176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3" grpId="0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2031563" y="93699"/>
            <a:ext cx="655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CÔNG THỨC VỀ THẤU KÍNH:</a:t>
            </a:r>
          </a:p>
        </p:txBody>
      </p:sp>
      <p:graphicFrame>
        <p:nvGraphicFramePr>
          <p:cNvPr id="8306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09823"/>
              </p:ext>
            </p:extLst>
          </p:nvPr>
        </p:nvGraphicFramePr>
        <p:xfrm>
          <a:off x="1971677" y="1600204"/>
          <a:ext cx="259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7" y="1600204"/>
                        <a:ext cx="2590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62" name="Rectangle 43"/>
          <p:cNvSpPr>
            <a:spLocks noChangeArrowheads="1"/>
          </p:cNvSpPr>
          <p:nvPr/>
        </p:nvSpPr>
        <p:spPr bwMode="auto">
          <a:xfrm>
            <a:off x="347639" y="984231"/>
            <a:ext cx="582786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endParaRPr lang="en-US" sz="28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90600" y="4191000"/>
            <a:ext cx="777081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spcBef>
                <a:spcPct val="50000"/>
              </a:spcBef>
              <a:buSzPct val="70000"/>
            </a:pPr>
            <a:r>
              <a:rPr lang="en-US" sz="3200" dirty="0"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0" hangingPunct="0">
              <a:spcBef>
                <a:spcPct val="50000"/>
              </a:spcBef>
              <a:buSzPct val="70000"/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 &gt; 0 :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d &lt; 0 :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 eaLnBrk="0" hangingPunct="0">
              <a:spcBef>
                <a:spcPct val="50000"/>
              </a:spcBef>
              <a:buSzPct val="70000"/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d’ &gt; 0 :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d’ &lt; 0 :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        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0" name="Group 132"/>
          <p:cNvGrpSpPr>
            <a:grpSpLocks/>
          </p:cNvGrpSpPr>
          <p:nvPr/>
        </p:nvGrpSpPr>
        <p:grpSpPr bwMode="auto">
          <a:xfrm>
            <a:off x="6127530" y="403229"/>
            <a:ext cx="5668959" cy="3594100"/>
            <a:chOff x="4151" y="1166"/>
            <a:chExt cx="3571" cy="2264"/>
          </a:xfrm>
        </p:grpSpPr>
        <p:graphicFrame>
          <p:nvGraphicFramePr>
            <p:cNvPr id="81" name="Object 78"/>
            <p:cNvGraphicFramePr>
              <a:graphicFrameLocks noChangeAspect="1"/>
            </p:cNvGraphicFramePr>
            <p:nvPr/>
          </p:nvGraphicFramePr>
          <p:xfrm>
            <a:off x="5142" y="2798"/>
            <a:ext cx="26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" y="2798"/>
                          <a:ext cx="26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79"/>
            <p:cNvGrpSpPr>
              <a:grpSpLocks/>
            </p:cNvGrpSpPr>
            <p:nvPr/>
          </p:nvGrpSpPr>
          <p:grpSpPr bwMode="auto">
            <a:xfrm>
              <a:off x="7308" y="2546"/>
              <a:ext cx="22" cy="22"/>
              <a:chOff x="3144" y="1768"/>
              <a:chExt cx="216" cy="832"/>
            </a:xfrm>
          </p:grpSpPr>
          <p:graphicFrame>
            <p:nvGraphicFramePr>
              <p:cNvPr id="120" name="Object 80"/>
              <p:cNvGraphicFramePr>
                <a:graphicFrameLocks noChangeAspect="1"/>
              </p:cNvGraphicFramePr>
              <p:nvPr/>
            </p:nvGraphicFramePr>
            <p:xfrm>
              <a:off x="3144" y="240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152280" progId="Equation.3">
                      <p:embed/>
                    </p:oleObj>
                  </mc:Choice>
                  <mc:Fallback>
                    <p:oleObj name="Equation" r:id="rId6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4" y="240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81"/>
              <p:cNvGraphicFramePr>
                <a:graphicFrameLocks noChangeAspect="1"/>
              </p:cNvGraphicFramePr>
              <p:nvPr/>
            </p:nvGraphicFramePr>
            <p:xfrm>
              <a:off x="3168" y="1768"/>
              <a:ext cx="19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152280" progId="Equation.3">
                      <p:embed/>
                    </p:oleObj>
                  </mc:Choice>
                  <mc:Fallback>
                    <p:oleObj name="Equation" r:id="rId8" imgW="15228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1768"/>
                            <a:ext cx="19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Group 82"/>
            <p:cNvGrpSpPr>
              <a:grpSpLocks/>
            </p:cNvGrpSpPr>
            <p:nvPr/>
          </p:nvGrpSpPr>
          <p:grpSpPr bwMode="auto">
            <a:xfrm>
              <a:off x="4645" y="1666"/>
              <a:ext cx="3077" cy="1440"/>
              <a:chOff x="3213" y="1757"/>
              <a:chExt cx="2619" cy="1303"/>
            </a:xfrm>
          </p:grpSpPr>
          <p:sp>
            <p:nvSpPr>
              <p:cNvPr id="117" name="Line 83"/>
              <p:cNvSpPr>
                <a:spLocks noChangeShapeType="1"/>
              </p:cNvSpPr>
              <p:nvPr/>
            </p:nvSpPr>
            <p:spPr bwMode="auto">
              <a:xfrm>
                <a:off x="3213" y="1757"/>
                <a:ext cx="2619" cy="1303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84"/>
              <p:cNvSpPr>
                <a:spLocks noChangeShapeType="1"/>
              </p:cNvSpPr>
              <p:nvPr/>
            </p:nvSpPr>
            <p:spPr bwMode="auto">
              <a:xfrm>
                <a:off x="3743" y="2021"/>
                <a:ext cx="367" cy="186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85"/>
              <p:cNvSpPr>
                <a:spLocks noChangeShapeType="1"/>
              </p:cNvSpPr>
              <p:nvPr/>
            </p:nvSpPr>
            <p:spPr bwMode="auto">
              <a:xfrm>
                <a:off x="5427" y="2862"/>
                <a:ext cx="144" cy="62"/>
              </a:xfrm>
              <a:prstGeom prst="line">
                <a:avLst/>
              </a:prstGeom>
              <a:noFill/>
              <a:ln w="38100">
                <a:solidFill>
                  <a:srgbClr val="00D5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" name="Group 86"/>
            <p:cNvGrpSpPr>
              <a:grpSpLocks/>
            </p:cNvGrpSpPr>
            <p:nvPr/>
          </p:nvGrpSpPr>
          <p:grpSpPr bwMode="auto">
            <a:xfrm>
              <a:off x="4151" y="1440"/>
              <a:ext cx="3385" cy="1578"/>
              <a:chOff x="2394" y="816"/>
              <a:chExt cx="3385" cy="1578"/>
            </a:xfrm>
          </p:grpSpPr>
          <p:grpSp>
            <p:nvGrpSpPr>
              <p:cNvPr id="109" name="Group 87"/>
              <p:cNvGrpSpPr>
                <a:grpSpLocks/>
              </p:cNvGrpSpPr>
              <p:nvPr/>
            </p:nvGrpSpPr>
            <p:grpSpPr bwMode="auto">
              <a:xfrm>
                <a:off x="2394" y="816"/>
                <a:ext cx="3385" cy="1578"/>
                <a:chOff x="2394" y="816"/>
                <a:chExt cx="3385" cy="1578"/>
              </a:xfrm>
            </p:grpSpPr>
            <p:sp>
              <p:nvSpPr>
                <p:cNvPr id="112" name="Line 88"/>
                <p:cNvSpPr>
                  <a:spLocks noChangeShapeType="1"/>
                </p:cNvSpPr>
                <p:nvPr/>
              </p:nvSpPr>
              <p:spPr bwMode="auto">
                <a:xfrm>
                  <a:off x="4128" y="816"/>
                  <a:ext cx="0" cy="157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13" name="Object 8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6598704"/>
                    </p:ext>
                  </p:extLst>
                </p:nvPr>
              </p:nvGraphicFramePr>
              <p:xfrm>
                <a:off x="4645" y="1200"/>
                <a:ext cx="369" cy="3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77480" imgH="164880" progId="Equation.3">
                        <p:embed/>
                      </p:oleObj>
                    </mc:Choice>
                    <mc:Fallback>
                      <p:oleObj name="Equation" r:id="rId10" imgW="1774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5" y="1200"/>
                              <a:ext cx="369" cy="3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90"/>
                <p:cNvGraphicFramePr>
                  <a:graphicFrameLocks noChangeAspect="1"/>
                </p:cNvGraphicFramePr>
                <p:nvPr/>
              </p:nvGraphicFramePr>
              <p:xfrm>
                <a:off x="3313" y="1597"/>
                <a:ext cx="297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152280" imgH="152280" progId="Equation.3">
                        <p:embed/>
                      </p:oleObj>
                    </mc:Choice>
                    <mc:Fallback>
                      <p:oleObj name="Equation" r:id="rId12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3" y="1597"/>
                              <a:ext cx="297" cy="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5" name="Line 91"/>
                <p:cNvSpPr>
                  <a:spLocks noChangeShapeType="1"/>
                </p:cNvSpPr>
                <p:nvPr/>
              </p:nvSpPr>
              <p:spPr bwMode="auto">
                <a:xfrm>
                  <a:off x="2394" y="1614"/>
                  <a:ext cx="3385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16" name="Object 92"/>
                <p:cNvGraphicFramePr>
                  <a:graphicFrameLocks noChangeAspect="1"/>
                </p:cNvGraphicFramePr>
                <p:nvPr/>
              </p:nvGraphicFramePr>
              <p:xfrm>
                <a:off x="3903" y="1594"/>
                <a:ext cx="237" cy="2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152280" imgH="164880" progId="Equation.3">
                        <p:embed/>
                      </p:oleObj>
                    </mc:Choice>
                    <mc:Fallback>
                      <p:oleObj name="Equation" r:id="rId14" imgW="152280" imgH="164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03" y="1594"/>
                              <a:ext cx="237" cy="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10" name="Line 93"/>
              <p:cNvSpPr>
                <a:spLocks noChangeShapeType="1"/>
              </p:cNvSpPr>
              <p:nvPr/>
            </p:nvSpPr>
            <p:spPr bwMode="auto">
              <a:xfrm>
                <a:off x="3494" y="1614"/>
                <a:ext cx="4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94"/>
              <p:cNvSpPr>
                <a:spLocks noChangeShapeType="1"/>
              </p:cNvSpPr>
              <p:nvPr/>
            </p:nvSpPr>
            <p:spPr bwMode="auto">
              <a:xfrm>
                <a:off x="4725" y="1614"/>
                <a:ext cx="4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95"/>
            <p:cNvGrpSpPr>
              <a:grpSpLocks/>
            </p:cNvGrpSpPr>
            <p:nvPr/>
          </p:nvGrpSpPr>
          <p:grpSpPr bwMode="auto">
            <a:xfrm>
              <a:off x="4613" y="1648"/>
              <a:ext cx="3065" cy="1782"/>
              <a:chOff x="2783" y="1538"/>
              <a:chExt cx="3065" cy="1782"/>
            </a:xfrm>
          </p:grpSpPr>
          <p:grpSp>
            <p:nvGrpSpPr>
              <p:cNvPr id="103" name="Group 96"/>
              <p:cNvGrpSpPr>
                <a:grpSpLocks/>
              </p:cNvGrpSpPr>
              <p:nvPr/>
            </p:nvGrpSpPr>
            <p:grpSpPr bwMode="auto">
              <a:xfrm>
                <a:off x="4063" y="1538"/>
                <a:ext cx="1785" cy="1782"/>
                <a:chOff x="4301" y="1940"/>
                <a:chExt cx="1392" cy="1248"/>
              </a:xfrm>
            </p:grpSpPr>
            <p:sp>
              <p:nvSpPr>
                <p:cNvPr id="107" name="Line 97"/>
                <p:cNvSpPr>
                  <a:spLocks noChangeShapeType="1"/>
                </p:cNvSpPr>
                <p:nvPr/>
              </p:nvSpPr>
              <p:spPr bwMode="auto">
                <a:xfrm>
                  <a:off x="4301" y="1940"/>
                  <a:ext cx="1392" cy="1248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Line 98"/>
                <p:cNvSpPr>
                  <a:spLocks noChangeShapeType="1"/>
                </p:cNvSpPr>
                <p:nvPr/>
              </p:nvSpPr>
              <p:spPr bwMode="auto">
                <a:xfrm>
                  <a:off x="4301" y="1940"/>
                  <a:ext cx="672" cy="601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" name="Group 99"/>
              <p:cNvGrpSpPr>
                <a:grpSpLocks/>
              </p:cNvGrpSpPr>
              <p:nvPr/>
            </p:nvGrpSpPr>
            <p:grpSpPr bwMode="auto">
              <a:xfrm>
                <a:off x="2783" y="1544"/>
                <a:ext cx="1254" cy="2"/>
                <a:chOff x="3181" y="1753"/>
                <a:chExt cx="1067" cy="2"/>
              </a:xfrm>
            </p:grpSpPr>
            <p:sp>
              <p:nvSpPr>
                <p:cNvPr id="105" name="Line 100"/>
                <p:cNvSpPr>
                  <a:spLocks noChangeShapeType="1"/>
                </p:cNvSpPr>
                <p:nvPr/>
              </p:nvSpPr>
              <p:spPr bwMode="auto">
                <a:xfrm>
                  <a:off x="3181" y="1755"/>
                  <a:ext cx="1067" cy="0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Line 101"/>
                <p:cNvSpPr>
                  <a:spLocks noChangeShapeType="1"/>
                </p:cNvSpPr>
                <p:nvPr/>
              </p:nvSpPr>
              <p:spPr bwMode="auto">
                <a:xfrm>
                  <a:off x="3576" y="1753"/>
                  <a:ext cx="262" cy="0"/>
                </a:xfrm>
                <a:prstGeom prst="line">
                  <a:avLst/>
                </a:prstGeom>
                <a:noFill/>
                <a:ln w="38100">
                  <a:solidFill>
                    <a:srgbClr val="00D500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6" name="Group 102"/>
            <p:cNvGrpSpPr>
              <a:grpSpLocks/>
            </p:cNvGrpSpPr>
            <p:nvPr/>
          </p:nvGrpSpPr>
          <p:grpSpPr bwMode="auto">
            <a:xfrm>
              <a:off x="6877" y="1973"/>
              <a:ext cx="424" cy="1245"/>
              <a:chOff x="5143" y="1287"/>
              <a:chExt cx="424" cy="1245"/>
            </a:xfrm>
          </p:grpSpPr>
          <p:graphicFrame>
            <p:nvGraphicFramePr>
              <p:cNvPr id="100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9709592"/>
                  </p:ext>
                </p:extLst>
              </p:nvPr>
            </p:nvGraphicFramePr>
            <p:xfrm>
              <a:off x="5143" y="2212"/>
              <a:ext cx="369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64880" imgH="164880" progId="Equation.3">
                      <p:embed/>
                    </p:oleObj>
                  </mc:Choice>
                  <mc:Fallback>
                    <p:oleObj name="Equation" r:id="rId16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3" y="2212"/>
                            <a:ext cx="369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Line 104"/>
              <p:cNvSpPr>
                <a:spLocks noChangeShapeType="1"/>
              </p:cNvSpPr>
              <p:nvPr/>
            </p:nvSpPr>
            <p:spPr bwMode="auto">
              <a:xfrm flipV="1">
                <a:off x="5298" y="1542"/>
                <a:ext cx="0" cy="580"/>
              </a:xfrm>
              <a:prstGeom prst="line">
                <a:avLst/>
              </a:prstGeom>
              <a:noFill/>
              <a:ln w="57150">
                <a:solidFill>
                  <a:srgbClr val="339966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" name="Object 1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4277414"/>
                  </p:ext>
                </p:extLst>
              </p:nvPr>
            </p:nvGraphicFramePr>
            <p:xfrm>
              <a:off x="5259" y="1287"/>
              <a:ext cx="308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77480" imgH="164880" progId="Equation.3">
                      <p:embed/>
                    </p:oleObj>
                  </mc:Choice>
                  <mc:Fallback>
                    <p:oleObj name="Equation" r:id="rId18" imgW="1774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9" y="1287"/>
                            <a:ext cx="308" cy="2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Line 106"/>
            <p:cNvSpPr>
              <a:spLocks noChangeShapeType="1"/>
            </p:cNvSpPr>
            <p:nvPr/>
          </p:nvSpPr>
          <p:spPr bwMode="auto">
            <a:xfrm>
              <a:off x="4616" y="2270"/>
              <a:ext cx="0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07"/>
            <p:cNvSpPr>
              <a:spLocks noChangeShapeType="1"/>
            </p:cNvSpPr>
            <p:nvPr/>
          </p:nvSpPr>
          <p:spPr bwMode="auto">
            <a:xfrm>
              <a:off x="4592" y="2798"/>
              <a:ext cx="124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08"/>
            <p:cNvSpPr>
              <a:spLocks noChangeShapeType="1"/>
            </p:cNvSpPr>
            <p:nvPr/>
          </p:nvSpPr>
          <p:spPr bwMode="auto">
            <a:xfrm flipV="1">
              <a:off x="7032" y="1454"/>
              <a:ext cx="0" cy="86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09"/>
            <p:cNvSpPr>
              <a:spLocks noChangeShapeType="1"/>
            </p:cNvSpPr>
            <p:nvPr/>
          </p:nvSpPr>
          <p:spPr bwMode="auto">
            <a:xfrm>
              <a:off x="5883" y="1474"/>
              <a:ext cx="1104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10"/>
            <p:cNvSpPr>
              <a:spLocks noChangeShapeType="1"/>
            </p:cNvSpPr>
            <p:nvPr/>
          </p:nvSpPr>
          <p:spPr bwMode="auto">
            <a:xfrm>
              <a:off x="6465" y="2264"/>
              <a:ext cx="0" cy="8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11"/>
            <p:cNvSpPr>
              <a:spLocks noChangeShapeType="1"/>
            </p:cNvSpPr>
            <p:nvPr/>
          </p:nvSpPr>
          <p:spPr bwMode="auto">
            <a:xfrm>
              <a:off x="5846" y="2798"/>
              <a:ext cx="62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3" name="Object 112"/>
            <p:cNvGraphicFramePr>
              <a:graphicFrameLocks noChangeAspect="1"/>
            </p:cNvGraphicFramePr>
            <p:nvPr/>
          </p:nvGraphicFramePr>
          <p:xfrm>
            <a:off x="6004" y="2768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203040" progId="Equation.DSMT4">
                    <p:embed/>
                  </p:oleObj>
                </mc:Choice>
                <mc:Fallback>
                  <p:oleObj name="Equation" r:id="rId20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" y="2768"/>
                          <a:ext cx="2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025500"/>
                </p:ext>
              </p:extLst>
            </p:nvPr>
          </p:nvGraphicFramePr>
          <p:xfrm>
            <a:off x="6310" y="1166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" y="1166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5" name="Group 114"/>
            <p:cNvGrpSpPr>
              <a:grpSpLocks/>
            </p:cNvGrpSpPr>
            <p:nvPr/>
          </p:nvGrpSpPr>
          <p:grpSpPr bwMode="auto">
            <a:xfrm>
              <a:off x="4377" y="1440"/>
              <a:ext cx="240" cy="1076"/>
              <a:chOff x="2640" y="768"/>
              <a:chExt cx="240" cy="1076"/>
            </a:xfrm>
          </p:grpSpPr>
          <p:sp>
            <p:nvSpPr>
              <p:cNvPr id="96" name="Line 115"/>
              <p:cNvSpPr>
                <a:spLocks noChangeShapeType="1"/>
              </p:cNvSpPr>
              <p:nvPr/>
            </p:nvSpPr>
            <p:spPr bwMode="auto">
              <a:xfrm flipH="1">
                <a:off x="2876" y="998"/>
                <a:ext cx="4" cy="558"/>
              </a:xfrm>
              <a:prstGeom prst="line">
                <a:avLst/>
              </a:prstGeom>
              <a:noFill/>
              <a:ln w="57150">
                <a:solidFill>
                  <a:srgbClr val="339966"/>
                </a:solidFill>
                <a:round/>
                <a:headEnd type="stealth" w="lg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7" name="Group 116"/>
              <p:cNvGrpSpPr>
                <a:grpSpLocks/>
              </p:cNvGrpSpPr>
              <p:nvPr/>
            </p:nvGrpSpPr>
            <p:grpSpPr bwMode="auto">
              <a:xfrm>
                <a:off x="2640" y="768"/>
                <a:ext cx="236" cy="1076"/>
                <a:chOff x="3144" y="1768"/>
                <a:chExt cx="216" cy="832"/>
              </a:xfrm>
            </p:grpSpPr>
            <p:graphicFrame>
              <p:nvGraphicFramePr>
                <p:cNvPr id="98" name="Object 117"/>
                <p:cNvGraphicFramePr>
                  <a:graphicFrameLocks noChangeAspect="1"/>
                </p:cNvGraphicFramePr>
                <p:nvPr/>
              </p:nvGraphicFramePr>
              <p:xfrm>
                <a:off x="3144" y="240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52280" imgH="152280" progId="Equation.3">
                        <p:embed/>
                      </p:oleObj>
                    </mc:Choice>
                    <mc:Fallback>
                      <p:oleObj name="Equation" r:id="rId24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4" y="240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18"/>
                <p:cNvGraphicFramePr>
                  <a:graphicFrameLocks noChangeAspect="1"/>
                </p:cNvGraphicFramePr>
                <p:nvPr/>
              </p:nvGraphicFramePr>
              <p:xfrm>
                <a:off x="3168" y="1768"/>
                <a:ext cx="19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52280" imgH="152280" progId="Equation.3">
                        <p:embed/>
                      </p:oleObj>
                    </mc:Choice>
                    <mc:Fallback>
                      <p:oleObj name="Equation" r:id="rId26" imgW="1522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68" y="1768"/>
                              <a:ext cx="19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81200" y="2794004"/>
                <a:ext cx="2623475" cy="12468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’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794004"/>
                <a:ext cx="2623475" cy="1246816"/>
              </a:xfrm>
              <a:prstGeom prst="rect">
                <a:avLst/>
              </a:prstGeom>
              <a:blipFill rotWithShape="1">
                <a:blip r:embed="rId2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2339966" y="163230"/>
            <a:ext cx="655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 THỨC VỀ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091" name="Rectangle 34"/>
          <p:cNvSpPr>
            <a:spLocks noChangeArrowheads="1"/>
          </p:cNvSpPr>
          <p:nvPr/>
        </p:nvSpPr>
        <p:spPr bwMode="auto">
          <a:xfrm>
            <a:off x="309236" y="963783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  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x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phó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ạ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67051"/>
              </p:ext>
            </p:extLst>
          </p:nvPr>
        </p:nvGraphicFramePr>
        <p:xfrm>
          <a:off x="2438403" y="1752604"/>
          <a:ext cx="2670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19040" progId="Equation.DSMT4">
                  <p:embed/>
                </p:oleObj>
              </mc:Choice>
              <mc:Fallback>
                <p:oleObj name="Equation" r:id="rId2" imgW="952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3" y="1752604"/>
                        <a:ext cx="2670175" cy="1184275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1447800" y="4191004"/>
            <a:ext cx="89154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0" hangingPunct="0">
              <a:buSzPct val="70000"/>
              <a:buFont typeface="Symbol" pitchFamily="18" charset="2"/>
              <a:buNone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                 +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k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&gt; 1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.            </a:t>
            </a:r>
          </a:p>
          <a:p>
            <a:pPr eaLnBrk="0" hangingPunct="0">
              <a:buSzPct val="70000"/>
              <a:buFont typeface="Symbol" pitchFamily="18" charset="2"/>
              <a:buNone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                 + 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k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&lt; 1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nhỏ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eaLnBrk="0" hangingPunct="0">
              <a:buSzPct val="70000"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                 + 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k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= 1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eaLnBrk="0" hangingPunct="0">
              <a:buSzPct val="70000"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                 + k &gt; 0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.    </a:t>
            </a:r>
          </a:p>
          <a:p>
            <a:pPr eaLnBrk="0" hangingPunct="0">
              <a:buSzPct val="70000"/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                 + k &lt; 0 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ng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6094" name="Rectangle 78"/>
          <p:cNvSpPr>
            <a:spLocks noChangeArrowheads="1"/>
          </p:cNvSpPr>
          <p:nvPr/>
        </p:nvSpPr>
        <p:spPr bwMode="auto">
          <a:xfrm>
            <a:off x="1524000" y="30480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(k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phóng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đại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nó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(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nhỏ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  <a:p>
            <a:pPr eaLnBrk="0" hangingPunct="0"/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bao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nhiêu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lần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hay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ngược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i="1" dirty="0">
                <a:solidFill>
                  <a:srgbClr val="0000CC"/>
                </a:solidFill>
                <a:latin typeface="Times New Roman" pitchFamily="18" charset="0"/>
              </a:rPr>
              <a:t>.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961496" y="1559261"/>
            <a:ext cx="4953000" cy="2160257"/>
            <a:chOff x="6961496" y="1559257"/>
            <a:chExt cx="4953000" cy="2160257"/>
          </a:xfrm>
        </p:grpSpPr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7627620" y="1905000"/>
              <a:ext cx="16510" cy="533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7"/>
            <p:cNvSpPr>
              <a:spLocks noChangeShapeType="1"/>
            </p:cNvSpPr>
            <p:nvPr/>
          </p:nvSpPr>
          <p:spPr bwMode="auto">
            <a:xfrm flipV="1">
              <a:off x="11590020" y="2438400"/>
              <a:ext cx="0" cy="914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30"/>
            <p:cNvSpPr txBox="1">
              <a:spLocks noChangeArrowheads="1"/>
            </p:cNvSpPr>
            <p:nvPr/>
          </p:nvSpPr>
          <p:spPr bwMode="auto">
            <a:xfrm>
              <a:off x="9041756" y="2411413"/>
              <a:ext cx="39624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O</a:t>
              </a:r>
            </a:p>
          </p:txBody>
        </p:sp>
        <p:sp>
          <p:nvSpPr>
            <p:cNvPr id="84" name="Text Box 31"/>
            <p:cNvSpPr txBox="1">
              <a:spLocks noChangeArrowheads="1"/>
            </p:cNvSpPr>
            <p:nvPr/>
          </p:nvSpPr>
          <p:spPr bwMode="auto">
            <a:xfrm>
              <a:off x="9834236" y="2500313"/>
              <a:ext cx="59436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F’</a:t>
              </a:r>
            </a:p>
          </p:txBody>
        </p:sp>
        <p:sp>
          <p:nvSpPr>
            <p:cNvPr id="85" name="Text Box 32"/>
            <p:cNvSpPr txBox="1">
              <a:spLocks noChangeArrowheads="1"/>
            </p:cNvSpPr>
            <p:nvPr/>
          </p:nvSpPr>
          <p:spPr bwMode="auto">
            <a:xfrm>
              <a:off x="8051156" y="2500313"/>
              <a:ext cx="59436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F</a:t>
              </a: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6961496" y="1738313"/>
              <a:ext cx="4953000" cy="1447800"/>
              <a:chOff x="6961496" y="1738313"/>
              <a:chExt cx="4953000" cy="1447800"/>
            </a:xfrm>
          </p:grpSpPr>
          <p:sp>
            <p:nvSpPr>
              <p:cNvPr id="87" name="Line 26"/>
              <p:cNvSpPr>
                <a:spLocks noChangeShapeType="1"/>
              </p:cNvSpPr>
              <p:nvPr/>
            </p:nvSpPr>
            <p:spPr bwMode="auto">
              <a:xfrm>
                <a:off x="10824836" y="2436813"/>
                <a:ext cx="10896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88" name="Line 28"/>
              <p:cNvSpPr>
                <a:spLocks noChangeShapeType="1"/>
              </p:cNvSpPr>
              <p:nvPr/>
            </p:nvSpPr>
            <p:spPr bwMode="auto">
              <a:xfrm flipH="1">
                <a:off x="6961496" y="2436813"/>
                <a:ext cx="38633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5715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89" name="Line 29"/>
              <p:cNvSpPr>
                <a:spLocks noChangeShapeType="1"/>
              </p:cNvSpPr>
              <p:nvPr/>
            </p:nvSpPr>
            <p:spPr bwMode="auto">
              <a:xfrm>
                <a:off x="9140816" y="1738313"/>
                <a:ext cx="0" cy="144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90" name="Text Box 33"/>
              <p:cNvSpPr txBox="1">
                <a:spLocks noChangeArrowheads="1"/>
              </p:cNvSpPr>
              <p:nvPr/>
            </p:nvSpPr>
            <p:spPr bwMode="auto">
              <a:xfrm>
                <a:off x="8088576" y="2169165"/>
                <a:ext cx="42719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91" name="Text Box 33"/>
              <p:cNvSpPr txBox="1">
                <a:spLocks noChangeArrowheads="1"/>
              </p:cNvSpPr>
              <p:nvPr/>
            </p:nvSpPr>
            <p:spPr bwMode="auto">
              <a:xfrm>
                <a:off x="9014102" y="2196910"/>
                <a:ext cx="427196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Arial" charset="0"/>
                  </a:rPr>
                  <a:t>.</a:t>
                </a:r>
              </a:p>
            </p:txBody>
          </p:sp>
          <p:sp>
            <p:nvSpPr>
              <p:cNvPr id="92" name="Text Box 33"/>
              <p:cNvSpPr txBox="1">
                <a:spLocks noChangeArrowheads="1"/>
              </p:cNvSpPr>
              <p:nvPr/>
            </p:nvSpPr>
            <p:spPr bwMode="auto">
              <a:xfrm>
                <a:off x="9888828" y="2188511"/>
                <a:ext cx="427196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ln w="38100">
                      <a:solidFill>
                        <a:schemeClr val="tx1"/>
                      </a:solidFill>
                    </a:ln>
                    <a:solidFill>
                      <a:srgbClr val="000000"/>
                    </a:solidFill>
                    <a:latin typeface="Arial" charset="0"/>
                  </a:rPr>
                  <a:t>.</a:t>
                </a:r>
              </a:p>
            </p:txBody>
          </p:sp>
        </p:grpSp>
        <p:sp>
          <p:nvSpPr>
            <p:cNvPr id="93" name="Text Box 34"/>
            <p:cNvSpPr txBox="1">
              <a:spLocks noChangeArrowheads="1"/>
            </p:cNvSpPr>
            <p:nvPr/>
          </p:nvSpPr>
          <p:spPr bwMode="auto">
            <a:xfrm>
              <a:off x="9867256" y="2182813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94" name="Text Box 35"/>
            <p:cNvSpPr txBox="1">
              <a:spLocks noChangeArrowheads="1"/>
            </p:cNvSpPr>
            <p:nvPr/>
          </p:nvSpPr>
          <p:spPr bwMode="auto">
            <a:xfrm>
              <a:off x="8967130" y="2182813"/>
              <a:ext cx="427196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96" name="Text Box 38"/>
            <p:cNvSpPr txBox="1">
              <a:spLocks noChangeArrowheads="1"/>
            </p:cNvSpPr>
            <p:nvPr/>
          </p:nvSpPr>
          <p:spPr bwMode="auto">
            <a:xfrm>
              <a:off x="7388556" y="2452049"/>
              <a:ext cx="495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7" name="Text Box 39"/>
            <p:cNvSpPr txBox="1">
              <a:spLocks noChangeArrowheads="1"/>
            </p:cNvSpPr>
            <p:nvPr/>
          </p:nvSpPr>
          <p:spPr bwMode="auto">
            <a:xfrm>
              <a:off x="7344088" y="1559257"/>
              <a:ext cx="495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8" name="Text Box 40"/>
            <p:cNvSpPr txBox="1">
              <a:spLocks noChangeArrowheads="1"/>
            </p:cNvSpPr>
            <p:nvPr/>
          </p:nvSpPr>
          <p:spPr bwMode="auto">
            <a:xfrm>
              <a:off x="11193780" y="3352801"/>
              <a:ext cx="69342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Arial" charset="0"/>
                </a:rPr>
                <a:t>B’</a:t>
              </a:r>
            </a:p>
          </p:txBody>
        </p:sp>
        <p:sp>
          <p:nvSpPr>
            <p:cNvPr id="99" name="Text Box 42"/>
            <p:cNvSpPr txBox="1">
              <a:spLocks noChangeArrowheads="1"/>
            </p:cNvSpPr>
            <p:nvPr/>
          </p:nvSpPr>
          <p:spPr bwMode="auto">
            <a:xfrm>
              <a:off x="11276330" y="2057401"/>
              <a:ext cx="61087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00" name="Line 44"/>
            <p:cNvSpPr>
              <a:spLocks noChangeShapeType="1"/>
            </p:cNvSpPr>
            <p:nvPr/>
          </p:nvSpPr>
          <p:spPr bwMode="auto">
            <a:xfrm>
              <a:off x="8321040" y="2133600"/>
              <a:ext cx="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" name="Group 53"/>
            <p:cNvGrpSpPr>
              <a:grpSpLocks/>
            </p:cNvGrpSpPr>
            <p:nvPr/>
          </p:nvGrpSpPr>
          <p:grpSpPr bwMode="auto">
            <a:xfrm>
              <a:off x="7627620" y="1905000"/>
              <a:ext cx="4259580" cy="1600200"/>
              <a:chOff x="3696" y="1200"/>
              <a:chExt cx="2064" cy="1008"/>
            </a:xfrm>
          </p:grpSpPr>
          <p:sp>
            <p:nvSpPr>
              <p:cNvPr id="102" name="Line 24"/>
              <p:cNvSpPr>
                <a:spLocks noChangeShapeType="1"/>
              </p:cNvSpPr>
              <p:nvPr/>
            </p:nvSpPr>
            <p:spPr bwMode="auto">
              <a:xfrm>
                <a:off x="3696" y="120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5"/>
              <p:cNvSpPr>
                <a:spLocks noChangeShapeType="1"/>
              </p:cNvSpPr>
              <p:nvPr/>
            </p:nvSpPr>
            <p:spPr bwMode="auto">
              <a:xfrm>
                <a:off x="4416" y="1200"/>
                <a:ext cx="1344" cy="10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43"/>
              <p:cNvSpPr>
                <a:spLocks noChangeShapeType="1"/>
              </p:cNvSpPr>
              <p:nvPr/>
            </p:nvSpPr>
            <p:spPr bwMode="auto">
              <a:xfrm>
                <a:off x="3984" y="120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45"/>
              <p:cNvSpPr>
                <a:spLocks noChangeShapeType="1"/>
              </p:cNvSpPr>
              <p:nvPr/>
            </p:nvSpPr>
            <p:spPr bwMode="auto">
              <a:xfrm>
                <a:off x="4608" y="1344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" name="Group 54"/>
            <p:cNvGrpSpPr>
              <a:grpSpLocks/>
            </p:cNvGrpSpPr>
            <p:nvPr/>
          </p:nvGrpSpPr>
          <p:grpSpPr bwMode="auto">
            <a:xfrm>
              <a:off x="7613972" y="1905000"/>
              <a:ext cx="4259580" cy="1524000"/>
              <a:chOff x="3696" y="1200"/>
              <a:chExt cx="2064" cy="960"/>
            </a:xfrm>
          </p:grpSpPr>
          <p:sp>
            <p:nvSpPr>
              <p:cNvPr id="107" name="Line 23"/>
              <p:cNvSpPr>
                <a:spLocks noChangeShapeType="1"/>
              </p:cNvSpPr>
              <p:nvPr/>
            </p:nvSpPr>
            <p:spPr bwMode="auto">
              <a:xfrm>
                <a:off x="3696" y="1200"/>
                <a:ext cx="2064" cy="96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50"/>
              <p:cNvSpPr>
                <a:spLocks noChangeShapeType="1"/>
              </p:cNvSpPr>
              <p:nvPr/>
            </p:nvSpPr>
            <p:spPr bwMode="auto">
              <a:xfrm>
                <a:off x="4032" y="1360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51"/>
              <p:cNvSpPr>
                <a:spLocks noChangeShapeType="1"/>
              </p:cNvSpPr>
              <p:nvPr/>
            </p:nvSpPr>
            <p:spPr bwMode="auto">
              <a:xfrm>
                <a:off x="4944" y="1784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802644" y="3962400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7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8"/>
          <p:cNvSpPr>
            <a:spLocks noChangeArrowheads="1"/>
          </p:cNvSpPr>
          <p:nvPr/>
        </p:nvSpPr>
        <p:spPr bwMode="auto">
          <a:xfrm>
            <a:off x="228600" y="381000"/>
            <a:ext cx="11506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eaLnBrk="0" hangingPunct="0">
              <a:lnSpc>
                <a:spcPct val="150000"/>
              </a:lnSpc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hộ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ụ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iê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ự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f = 20cm,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AB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ặ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, A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nằ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ê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d = 10cm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ó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ạ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27152" y="2847144"/>
                <a:ext cx="6953380" cy="958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’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0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0</m:t>
                        </m:r>
                        <m:r>
                          <a:rPr lang="en-US" sz="36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-20cm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152" y="2847144"/>
                <a:ext cx="6953380" cy="958211"/>
              </a:xfrm>
              <a:prstGeom prst="rect">
                <a:avLst/>
              </a:prstGeom>
              <a:blipFill rotWithShape="1">
                <a:blip r:embed="rId2"/>
                <a:stretch>
                  <a:fillRect l="-2629" b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09600" y="3059668"/>
            <a:ext cx="3648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r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21462" y="3808211"/>
                <a:ext cx="74163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Ản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thấu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kín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20 cm, d’ &lt; 0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nê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ản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ảo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62" y="3808211"/>
                <a:ext cx="741638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0465" r="-657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30621" y="4659868"/>
            <a:ext cx="3422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ó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đạ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01024" y="4477094"/>
                <a:ext cx="3613439" cy="890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−2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3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024" y="4477094"/>
                <a:ext cx="3613439" cy="890244"/>
              </a:xfrm>
              <a:prstGeom prst="rect">
                <a:avLst/>
              </a:prstGeom>
              <a:blipFill rotWithShape="1">
                <a:blip r:embed="rId4"/>
                <a:stretch>
                  <a:fillRect l="-5059" r="-4553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02771" y="5498068"/>
            <a:ext cx="5461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+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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</a:rPr>
              <a:t>2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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&gt; 1 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lầ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  <a:endParaRPr lang="en-US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1621263" y="6031468"/>
            <a:ext cx="61430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+ k =2 (k &gt; 0) 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 </a:t>
            </a:r>
            <a:endParaRPr lang="en-US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5477766" y="2139815"/>
            <a:ext cx="931665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54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0172702" y="2981327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solidFill>
                  <a:srgbClr val="0033CC"/>
                </a:solidFill>
                <a:latin typeface="Arial" charset="0"/>
              </a:rPr>
              <a:t>F’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059489" y="3679827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33CC"/>
                </a:solidFill>
                <a:latin typeface="Arial" charset="0"/>
              </a:rPr>
              <a:t>O</a:t>
            </a:r>
          </a:p>
        </p:txBody>
      </p:sp>
      <p:grpSp>
        <p:nvGrpSpPr>
          <p:cNvPr id="92165" name="Group 5"/>
          <p:cNvGrpSpPr>
            <a:grpSpLocks/>
          </p:cNvGrpSpPr>
          <p:nvPr/>
        </p:nvGrpSpPr>
        <p:grpSpPr bwMode="auto">
          <a:xfrm>
            <a:off x="1523360" y="1524001"/>
            <a:ext cx="5116346" cy="1279525"/>
            <a:chOff x="400" y="2476"/>
            <a:chExt cx="2479" cy="806"/>
          </a:xfrm>
        </p:grpSpPr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>
              <a:off x="511" y="2476"/>
              <a:ext cx="1460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>
              <a:off x="400" y="2572"/>
              <a:ext cx="2479" cy="71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2680346" y="3679111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4876800" y="2819401"/>
            <a:ext cx="1589" cy="7620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4878705" y="2800354"/>
            <a:ext cx="7008495" cy="1109663"/>
            <a:chOff x="2076" y="2766"/>
            <a:chExt cx="3396" cy="699"/>
          </a:xfrm>
        </p:grpSpPr>
        <p:grpSp>
          <p:nvGrpSpPr>
            <p:cNvPr id="92171" name="Group 11"/>
            <p:cNvGrpSpPr>
              <a:grpSpLocks/>
            </p:cNvGrpSpPr>
            <p:nvPr/>
          </p:nvGrpSpPr>
          <p:grpSpPr bwMode="auto">
            <a:xfrm>
              <a:off x="2076" y="2766"/>
              <a:ext cx="852" cy="0"/>
              <a:chOff x="2076" y="2766"/>
              <a:chExt cx="852" cy="0"/>
            </a:xfrm>
          </p:grpSpPr>
          <p:sp>
            <p:nvSpPr>
              <p:cNvPr id="92172" name="Line 12"/>
              <p:cNvSpPr>
                <a:spLocks noChangeShapeType="1"/>
              </p:cNvSpPr>
              <p:nvPr/>
            </p:nvSpPr>
            <p:spPr bwMode="auto">
              <a:xfrm>
                <a:off x="2076" y="2766"/>
                <a:ext cx="85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73" name="Line 13"/>
              <p:cNvSpPr>
                <a:spLocks noChangeShapeType="1"/>
              </p:cNvSpPr>
              <p:nvPr/>
            </p:nvSpPr>
            <p:spPr bwMode="auto">
              <a:xfrm>
                <a:off x="2370" y="2766"/>
                <a:ext cx="60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174" name="Group 14"/>
            <p:cNvGrpSpPr>
              <a:grpSpLocks/>
            </p:cNvGrpSpPr>
            <p:nvPr/>
          </p:nvGrpSpPr>
          <p:grpSpPr bwMode="auto">
            <a:xfrm>
              <a:off x="2928" y="2772"/>
              <a:ext cx="2544" cy="693"/>
              <a:chOff x="2928" y="2772"/>
              <a:chExt cx="2544" cy="693"/>
            </a:xfrm>
          </p:grpSpPr>
          <p:sp>
            <p:nvSpPr>
              <p:cNvPr id="92175" name="Line 15"/>
              <p:cNvSpPr>
                <a:spLocks noChangeShapeType="1"/>
              </p:cNvSpPr>
              <p:nvPr/>
            </p:nvSpPr>
            <p:spPr bwMode="auto">
              <a:xfrm>
                <a:off x="2928" y="2772"/>
                <a:ext cx="2544" cy="693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76" name="Line 16"/>
              <p:cNvSpPr>
                <a:spLocks noChangeShapeType="1"/>
              </p:cNvSpPr>
              <p:nvPr/>
            </p:nvSpPr>
            <p:spPr bwMode="auto">
              <a:xfrm>
                <a:off x="3870" y="3025"/>
                <a:ext cx="108" cy="3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177" name="Group 17"/>
          <p:cNvGrpSpPr>
            <a:grpSpLocks/>
          </p:cNvGrpSpPr>
          <p:nvPr/>
        </p:nvGrpSpPr>
        <p:grpSpPr bwMode="auto">
          <a:xfrm>
            <a:off x="4876084" y="2819400"/>
            <a:ext cx="5781729" cy="2286000"/>
            <a:chOff x="2075" y="2808"/>
            <a:chExt cx="2801" cy="1440"/>
          </a:xfrm>
        </p:grpSpPr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2075" y="2808"/>
              <a:ext cx="2801" cy="14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>
              <a:off x="2392" y="2979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3760" y="3675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3850" y="3725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2296" y="2927"/>
              <a:ext cx="54" cy="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83" name="Rectangle 23"/>
          <p:cNvSpPr>
            <a:spLocks noChangeArrowheads="1"/>
          </p:cNvSpPr>
          <p:nvPr/>
        </p:nvSpPr>
        <p:spPr bwMode="auto">
          <a:xfrm>
            <a:off x="4356743" y="2678953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000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4" name="Rectangle 24"/>
          <p:cNvSpPr>
            <a:spLocks noChangeArrowheads="1"/>
          </p:cNvSpPr>
          <p:nvPr/>
        </p:nvSpPr>
        <p:spPr bwMode="auto">
          <a:xfrm>
            <a:off x="4505470" y="3504547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1192213" y="3552825"/>
            <a:ext cx="10625137" cy="1588"/>
          </a:xfrm>
          <a:prstGeom prst="line">
            <a:avLst/>
          </a:prstGeom>
          <a:noFill/>
          <a:ln w="38100">
            <a:solidFill>
              <a:srgbClr val="4D4D4D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6" name="Oval 26"/>
          <p:cNvSpPr>
            <a:spLocks noChangeArrowheads="1"/>
          </p:cNvSpPr>
          <p:nvPr/>
        </p:nvSpPr>
        <p:spPr bwMode="auto">
          <a:xfrm>
            <a:off x="10052053" y="3490913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7" name="Oval 27"/>
          <p:cNvSpPr>
            <a:spLocks noChangeArrowheads="1"/>
          </p:cNvSpPr>
          <p:nvPr/>
        </p:nvSpPr>
        <p:spPr bwMode="auto">
          <a:xfrm>
            <a:off x="2791201" y="3490913"/>
            <a:ext cx="144463" cy="111125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>
            <a:off x="6637341" y="1800225"/>
            <a:ext cx="1587" cy="35052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189" name="Group 29"/>
          <p:cNvGrpSpPr>
            <a:grpSpLocks/>
          </p:cNvGrpSpPr>
          <p:nvPr/>
        </p:nvGrpSpPr>
        <p:grpSpPr bwMode="auto">
          <a:xfrm>
            <a:off x="2037024" y="1880790"/>
            <a:ext cx="826884" cy="2299714"/>
            <a:chOff x="50" y="2249"/>
            <a:chExt cx="322" cy="1342"/>
          </a:xfrm>
        </p:grpSpPr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 flipV="1">
              <a:off x="372" y="2286"/>
              <a:ext cx="0" cy="954"/>
            </a:xfrm>
            <a:prstGeom prst="line">
              <a:avLst/>
            </a:prstGeom>
            <a:noFill/>
            <a:ln w="101600">
              <a:solidFill>
                <a:srgbClr val="008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50" y="3261"/>
              <a:ext cx="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280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90" y="2249"/>
              <a:ext cx="2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280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2193" name="Text Box 33"/>
          <p:cNvSpPr txBox="1">
            <a:spLocks noGrp="1" noChangeArrowheads="1"/>
          </p:cNvSpPr>
          <p:nvPr>
            <p:ph type="title"/>
          </p:nvPr>
        </p:nvSpPr>
        <p:spPr>
          <a:xfrm>
            <a:off x="788020" y="-95250"/>
            <a:ext cx="5694983" cy="1314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OF </a:t>
            </a:r>
          </a:p>
        </p:txBody>
      </p:sp>
      <p:sp>
        <p:nvSpPr>
          <p:cNvPr id="37" name="AutoShape 3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9227344" y="6045013"/>
            <a:ext cx="693737" cy="457200"/>
          </a:xfrm>
          <a:prstGeom prst="actionButtonForwardNex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8830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81000" y="281046"/>
            <a:ext cx="71294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Arial" charset="0"/>
              </a:rPr>
              <a:t>VI. CÔNG DỤNG CỦA THẤU KÍNH:</a:t>
            </a:r>
            <a:r>
              <a:rPr lang="en-US" sz="3200" b="1" dirty="0">
                <a:solidFill>
                  <a:srgbClr val="0000FF"/>
                </a:solidFill>
                <a:latin typeface="Arial" charset="0"/>
              </a:rPr>
              <a:t> 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219202" y="1600200"/>
            <a:ext cx="85264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281113" y="838202"/>
            <a:ext cx="9261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Kín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khắc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phục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tật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của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mắt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: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Cận,viễn,lão</a:t>
            </a:r>
            <a:endParaRPr lang="en-US" sz="2800" b="1" dirty="0">
              <a:solidFill>
                <a:srgbClr val="009900"/>
              </a:solidFill>
              <a:latin typeface="Arial" charset="0"/>
            </a:endParaRPr>
          </a:p>
        </p:txBody>
      </p:sp>
      <p:pic>
        <p:nvPicPr>
          <p:cNvPr id="111618" name="Picture 2" descr="http://l.f31.img.vnexpress.net/2013/06/03/42-33857386-4fc7f-541519-1370243208_500x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27" y="1828800"/>
            <a:ext cx="5614734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19400" y="5791201"/>
            <a:ext cx="1720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Cận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thị</a:t>
            </a:r>
            <a:endParaRPr lang="en-US" sz="2800" b="1" dirty="0">
              <a:solidFill>
                <a:srgbClr val="009900"/>
              </a:solidFill>
              <a:latin typeface="Arial" charset="0"/>
            </a:endParaRPr>
          </a:p>
        </p:txBody>
      </p:sp>
      <p:pic>
        <p:nvPicPr>
          <p:cNvPr id="8" name="Picture 4" descr="http://upload2.webbnc.vn/media/860/MNK3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23"/>
          <a:stretch/>
        </p:blipFill>
        <p:spPr bwMode="auto">
          <a:xfrm>
            <a:off x="6339610" y="1828800"/>
            <a:ext cx="478559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894205" y="5791201"/>
            <a:ext cx="1676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Lão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thị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7272466"/>
      </p:ext>
    </p:extLst>
  </p:cSld>
  <p:clrMapOvr>
    <a:masterClrMapping/>
  </p:clrMapOvr>
  <p:transition>
    <p:newsflash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Mglas0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1"/>
            <a:ext cx="4556126" cy="199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903623" y="5867400"/>
            <a:ext cx="24765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0594" name="Picture 2" descr="http://kinhlup.info/wp-content/uploads/2012/02/HL6-745-log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" t="21704" r="27465" b="5645"/>
          <a:stretch/>
        </p:blipFill>
        <p:spPr bwMode="auto">
          <a:xfrm>
            <a:off x="6434960" y="990603"/>
            <a:ext cx="4354181" cy="3398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media.songkhoe.vn/archive/imageslead/180/201409/20140905/thumb00_09322575455147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278" y="3200400"/>
            <a:ext cx="4215381" cy="2371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5984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81000" y="2438400"/>
            <a:ext cx="7905750" cy="3886200"/>
            <a:chOff x="457200" y="2743200"/>
            <a:chExt cx="7905750" cy="3886200"/>
          </a:xfrm>
        </p:grpSpPr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457200" y="4686300"/>
              <a:ext cx="7905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028700" y="2743200"/>
              <a:ext cx="6191250" cy="3886200"/>
              <a:chOff x="1028700" y="2743200"/>
              <a:chExt cx="6191250" cy="3886200"/>
            </a:xfrm>
          </p:grpSpPr>
          <p:sp>
            <p:nvSpPr>
              <p:cNvPr id="9" name="Oval 47"/>
              <p:cNvSpPr>
                <a:spLocks noChangeArrowheads="1"/>
              </p:cNvSpPr>
              <p:nvPr/>
            </p:nvSpPr>
            <p:spPr bwMode="auto">
              <a:xfrm>
                <a:off x="1028700" y="3162300"/>
                <a:ext cx="3048000" cy="3048000"/>
              </a:xfrm>
              <a:prstGeom prst="ellipse">
                <a:avLst/>
              </a:prstGeom>
              <a:noFill/>
              <a:ln w="28575" cap="rnd" algn="ctr">
                <a:solidFill>
                  <a:schemeClr val="hlink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Oval 51"/>
              <p:cNvSpPr>
                <a:spLocks noChangeArrowheads="1"/>
              </p:cNvSpPr>
              <p:nvPr/>
            </p:nvSpPr>
            <p:spPr bwMode="auto">
              <a:xfrm>
                <a:off x="3333750" y="2743200"/>
                <a:ext cx="3886200" cy="3886200"/>
              </a:xfrm>
              <a:prstGeom prst="ellipse">
                <a:avLst/>
              </a:prstGeom>
              <a:noFill/>
              <a:ln w="28575" algn="ctr">
                <a:solidFill>
                  <a:schemeClr val="hlink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72"/>
              <p:cNvGrpSpPr>
                <a:grpSpLocks/>
              </p:cNvGrpSpPr>
              <p:nvPr/>
            </p:nvGrpSpPr>
            <p:grpSpPr bwMode="auto">
              <a:xfrm>
                <a:off x="1600200" y="3141663"/>
                <a:ext cx="4033838" cy="3124200"/>
                <a:chOff x="1500" y="1187"/>
                <a:chExt cx="2541" cy="1968"/>
              </a:xfrm>
            </p:grpSpPr>
            <p:sp>
              <p:nvSpPr>
                <p:cNvPr id="12" name="PubChord"/>
                <p:cNvSpPr>
                  <a:spLocks noEditPoints="1" noChangeArrowheads="1"/>
                </p:cNvSpPr>
                <p:nvPr/>
              </p:nvSpPr>
              <p:spPr bwMode="auto">
                <a:xfrm rot="-139663">
                  <a:off x="2580" y="1187"/>
                  <a:ext cx="1461" cy="1968"/>
                </a:xfrm>
                <a:custGeom>
                  <a:avLst/>
                  <a:gdLst>
                    <a:gd name="G0" fmla="+- 0 0 0"/>
                    <a:gd name="G1" fmla="sin 10800 -8758483"/>
                    <a:gd name="G2" fmla="cos 10800 -8758483"/>
                    <a:gd name="G3" fmla="sin 10800 9046871"/>
                    <a:gd name="G4" fmla="cos 10800 9046871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346 w 21600"/>
                    <a:gd name="T1" fmla="*/ 2984 h 21600"/>
                    <a:gd name="T2" fmla="*/ 3057 w 21600"/>
                    <a:gd name="T3" fmla="*/ 10502 h 21600"/>
                    <a:gd name="T4" fmla="*/ 2768 w 21600"/>
                    <a:gd name="T5" fmla="*/ 18020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346" y="2984"/>
                      </a:moveTo>
                      <a:cubicBezTo>
                        <a:pt x="1209" y="5022"/>
                        <a:pt x="0" y="7846"/>
                        <a:pt x="0" y="10799"/>
                      </a:cubicBezTo>
                      <a:cubicBezTo>
                        <a:pt x="-1" y="13465"/>
                        <a:pt x="985" y="16037"/>
                        <a:pt x="2768" y="18019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PubChord"/>
                <p:cNvSpPr>
                  <a:spLocks noEditPoints="1" noChangeArrowheads="1"/>
                </p:cNvSpPr>
                <p:nvPr/>
              </p:nvSpPr>
              <p:spPr bwMode="auto">
                <a:xfrm rot="10800000">
                  <a:off x="1500" y="1275"/>
                  <a:ext cx="1567" cy="1789"/>
                </a:xfrm>
                <a:custGeom>
                  <a:avLst/>
                  <a:gdLst>
                    <a:gd name="G0" fmla="+- 0 0 0"/>
                    <a:gd name="G1" fmla="sin 10800 -8485976"/>
                    <a:gd name="G2" fmla="cos 10800 -8485976"/>
                    <a:gd name="G3" fmla="sin 10800 8370812"/>
                    <a:gd name="G4" fmla="cos 10800 8370812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932 w 21600"/>
                    <a:gd name="T1" fmla="*/ 2464 h 21600"/>
                    <a:gd name="T2" fmla="*/ 4061 w 21600"/>
                    <a:gd name="T3" fmla="*/ 10902 h 21600"/>
                    <a:gd name="T4" fmla="*/ 4191 w 21600"/>
                    <a:gd name="T5" fmla="*/ 19341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932" y="2464"/>
                      </a:moveTo>
                      <a:cubicBezTo>
                        <a:pt x="1442" y="4516"/>
                        <a:pt x="0" y="7573"/>
                        <a:pt x="0" y="10799"/>
                      </a:cubicBezTo>
                      <a:cubicBezTo>
                        <a:pt x="-1" y="14142"/>
                        <a:pt x="1547" y="17296"/>
                        <a:pt x="4190" y="19341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rot="10800000"/>
                <a:lstStyle/>
                <a:p>
                  <a:endParaRPr lang="en-US"/>
                </a:p>
              </p:txBody>
            </p:sp>
          </p:grpSp>
          <p:sp>
            <p:nvSpPr>
              <p:cNvPr id="14" name="Text Box 73"/>
              <p:cNvSpPr txBox="1">
                <a:spLocks noChangeArrowheads="1"/>
              </p:cNvSpPr>
              <p:nvPr/>
            </p:nvSpPr>
            <p:spPr bwMode="auto">
              <a:xfrm>
                <a:off x="4953000" y="4886325"/>
                <a:ext cx="1143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dirty="0"/>
                  <a:t>O</a:t>
                </a:r>
                <a:r>
                  <a:rPr lang="en-US" sz="2400" baseline="-25000" dirty="0"/>
                  <a:t>2</a:t>
                </a:r>
                <a:endParaRPr lang="en-US" sz="2400" dirty="0"/>
              </a:p>
            </p:txBody>
          </p:sp>
          <p:sp>
            <p:nvSpPr>
              <p:cNvPr id="15" name="Text Box 74"/>
              <p:cNvSpPr txBox="1">
                <a:spLocks noChangeArrowheads="1"/>
              </p:cNvSpPr>
              <p:nvPr/>
            </p:nvSpPr>
            <p:spPr bwMode="auto">
              <a:xfrm>
                <a:off x="1981200" y="4095750"/>
                <a:ext cx="1143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dirty="0"/>
                  <a:t>O</a:t>
                </a:r>
                <a:r>
                  <a:rPr lang="en-US" sz="2400" baseline="-25000" dirty="0"/>
                  <a:t>1</a:t>
                </a:r>
                <a:endParaRPr lang="en-US" sz="2400" dirty="0"/>
              </a:p>
            </p:txBody>
          </p:sp>
          <p:sp>
            <p:nvSpPr>
              <p:cNvPr id="18" name="Line 77"/>
              <p:cNvSpPr>
                <a:spLocks noChangeShapeType="1"/>
              </p:cNvSpPr>
              <p:nvPr/>
            </p:nvSpPr>
            <p:spPr bwMode="auto">
              <a:xfrm>
                <a:off x="2514600" y="4705350"/>
                <a:ext cx="1352550" cy="81915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78"/>
              <p:cNvSpPr>
                <a:spLocks noChangeShapeType="1"/>
              </p:cNvSpPr>
              <p:nvPr/>
            </p:nvSpPr>
            <p:spPr bwMode="auto">
              <a:xfrm flipH="1" flipV="1">
                <a:off x="3486150" y="3848100"/>
                <a:ext cx="1866900" cy="85725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Text Box 79"/>
              <p:cNvSpPr txBox="1">
                <a:spLocks noChangeArrowheads="1"/>
              </p:cNvSpPr>
              <p:nvPr/>
            </p:nvSpPr>
            <p:spPr bwMode="auto">
              <a:xfrm rot="1849660">
                <a:off x="2457450" y="5048250"/>
                <a:ext cx="1143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R</a:t>
                </a:r>
                <a:r>
                  <a:rPr lang="en-US" sz="2400" baseline="-25000"/>
                  <a:t>1</a:t>
                </a:r>
                <a:endParaRPr lang="en-US" sz="2400"/>
              </a:p>
            </p:txBody>
          </p:sp>
          <p:sp>
            <p:nvSpPr>
              <p:cNvPr id="21" name="Text Box 80"/>
              <p:cNvSpPr txBox="1">
                <a:spLocks noChangeArrowheads="1"/>
              </p:cNvSpPr>
              <p:nvPr/>
            </p:nvSpPr>
            <p:spPr bwMode="auto">
              <a:xfrm rot="1594496">
                <a:off x="4095750" y="3867150"/>
                <a:ext cx="1143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R</a:t>
                </a:r>
                <a:r>
                  <a:rPr lang="en-US" sz="2400" baseline="-25000"/>
                  <a:t>2</a:t>
                </a:r>
                <a:endParaRPr lang="en-US" sz="2400"/>
              </a:p>
            </p:txBody>
          </p:sp>
        </p:grpSp>
      </p:grp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259961" y="108831"/>
            <a:ext cx="7481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. THẤU KÍNH. PHÂN LOẠI THẤU KÍNH: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249800" y="641003"/>
            <a:ext cx="106203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4915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kinh_lup_3__4926.pdf - Foxit Phantom - [kinh_lup_3__4926.pdf]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2" t="26719" r="41645" b="27458"/>
          <a:stretch/>
        </p:blipFill>
        <p:spPr>
          <a:xfrm>
            <a:off x="5692013" y="2066760"/>
            <a:ext cx="6130411" cy="3276600"/>
          </a:xfrm>
          <a:prstGeom prst="rect">
            <a:avLst/>
          </a:prstGeom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5410200" y="5753265"/>
            <a:ext cx="24765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http://imgs.vietnamnet.vn/Images/vnn/2013/08/19/11/20130819115955-sua-chua-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50" y="1584434"/>
            <a:ext cx="5011900" cy="3758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47587" y="5491656"/>
            <a:ext cx="4182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Kính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thợ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sửa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đồng</a:t>
            </a:r>
            <a:r>
              <a:rPr lang="en-US" sz="2800" b="1" dirty="0">
                <a:solidFill>
                  <a:srgbClr val="0099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9900"/>
                </a:solidFill>
                <a:latin typeface="Arial" charset="0"/>
              </a:rPr>
              <a:t>hồ</a:t>
            </a:r>
            <a:endParaRPr lang="en-US" sz="2800" b="1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45135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95252"/>
            <a:ext cx="3736975" cy="235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496793" y="2620032"/>
            <a:ext cx="24765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6" name="Picture 2" descr="https://images.thegioididong.com/Files/2008/12/24/4213/1image-May-quay-o-cung-tam-th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202" y="-170794"/>
            <a:ext cx="4277126" cy="2790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8077200" y="2620033"/>
            <a:ext cx="24765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http://d.violet.vn/uploads/thumbnails/189/thumbnails2/So_sanh_mat__may_anh.jpg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0" t="5355" r="20879" b="46561"/>
          <a:stretch/>
        </p:blipFill>
        <p:spPr bwMode="auto">
          <a:xfrm>
            <a:off x="2735043" y="3249463"/>
            <a:ext cx="5801712" cy="309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71881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77878-zms-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597" y="1501744"/>
            <a:ext cx="4127451" cy="4050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685307" y="5791201"/>
            <a:ext cx="24765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</a:t>
            </a:r>
          </a:p>
        </p:txBody>
      </p:sp>
      <p:pic>
        <p:nvPicPr>
          <p:cNvPr id="115716" name="Picture 4" descr="http://d.violet.vn/uploads/thumbnails/329/thumbnails2/kinhhienvi.gif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788" b="11782"/>
          <a:stretch/>
        </p:blipFill>
        <p:spPr bwMode="auto">
          <a:xfrm>
            <a:off x="5923559" y="1546410"/>
            <a:ext cx="3983428" cy="3863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291122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73497"/>
            <a:ext cx="2776537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38" name="Picture 2" descr="http://image.slidesharecdn.com/kinhthienvanhoanchinh-121114194157-phpapp02/95/kinh-thien-van-hoan-chinh-10-638.jpg?cb=135292220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9" t="17026" r="3935" b="31488"/>
          <a:stretch/>
        </p:blipFill>
        <p:spPr bwMode="auto">
          <a:xfrm>
            <a:off x="4987816" y="1073499"/>
            <a:ext cx="6410034" cy="2660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0" name="Picture 4" descr="http://image.slidesharecdn.com/kinhthienvanhoanchinh-121114194157-phpapp02/95/kinh-thien-van-hoan-chinh-9-638.jpg?cb=135292220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4" t="18888" r="2843" b="31008"/>
          <a:stretch/>
        </p:blipFill>
        <p:spPr bwMode="auto">
          <a:xfrm>
            <a:off x="3429000" y="3886200"/>
            <a:ext cx="5738649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800600" y="5941369"/>
            <a:ext cx="2476500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99163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1889234" y="4462038"/>
            <a:ext cx="2476500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ò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3906" name="Picture 2" descr="http://www.ongnhom.vn/media/product/193_193_57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118" y="1143002"/>
            <a:ext cx="3887412" cy="293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8" name="Picture 4" descr="http://ducphap.com/images/product/images_139453168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826" y="70485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7379576" y="4514852"/>
            <a:ext cx="2476500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24777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https://sites.google.com/site/vatlyvmd/_/rsrc/1325930051660/bai-ghi/ch-v-song-anh-sang/bai-4-may-quang-pho/may%20quang%20ph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980" y="2308085"/>
            <a:ext cx="595831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191000" y="5410200"/>
            <a:ext cx="3505200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ổ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4932" name="Picture 4" descr="http://www.labomed.com/images/new-spectros-pics/2602-ne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98" y="1981202"/>
            <a:ext cx="4343400" cy="312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" y="146606"/>
            <a:ext cx="70532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just"/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CÔNG DỤNG CỦA THẤU K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3246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09600" y="801410"/>
            <a:ext cx="10896600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 NHỚ: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                     , +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9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90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971802" y="152403"/>
            <a:ext cx="67055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NG CỐ - GIAO VIỆC VỀ NHÀ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84590"/>
              </p:ext>
            </p:extLst>
          </p:nvPr>
        </p:nvGraphicFramePr>
        <p:xfrm>
          <a:off x="2819400" y="3657600"/>
          <a:ext cx="1981200" cy="83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1981200" cy="833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86299"/>
              </p:ext>
            </p:extLst>
          </p:nvPr>
        </p:nvGraphicFramePr>
        <p:xfrm>
          <a:off x="7696201" y="3540619"/>
          <a:ext cx="1954856" cy="86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3540619"/>
                        <a:ext cx="1954856" cy="867016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6241" y="392217"/>
            <a:ext cx="106527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 err="1">
                <a:solidFill>
                  <a:srgbClr val="FF0000"/>
                </a:solidFill>
              </a:rPr>
              <a:t>Câu</a:t>
            </a:r>
            <a:r>
              <a:rPr lang="en-US" sz="3200" b="1" u="none" dirty="0">
                <a:solidFill>
                  <a:srgbClr val="FF0000"/>
                </a:solidFill>
              </a:rPr>
              <a:t> 1:  </a:t>
            </a:r>
            <a:r>
              <a:rPr lang="en-US" sz="3200" b="1" u="none" dirty="0" err="1">
                <a:solidFill>
                  <a:srgbClr val="FF0000"/>
                </a:solidFill>
              </a:rPr>
              <a:t>Mộ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vậ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đặ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rong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khoảng</a:t>
            </a:r>
            <a:r>
              <a:rPr lang="en-US" sz="3200" b="1" u="none" dirty="0">
                <a:solidFill>
                  <a:srgbClr val="FF0000"/>
                </a:solidFill>
              </a:rPr>
              <a:t> OF </a:t>
            </a:r>
            <a:r>
              <a:rPr lang="en-US" sz="3200" b="1" u="none" dirty="0" err="1">
                <a:solidFill>
                  <a:srgbClr val="FF0000"/>
                </a:solidFill>
              </a:rPr>
              <a:t>của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hấu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kính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hội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ụ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cho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ảnh</a:t>
            </a:r>
            <a:r>
              <a:rPr lang="en-US" sz="3200" b="1" u="none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543053"/>
            <a:ext cx="62484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A.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gược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hỏ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hơ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813434" y="3276601"/>
            <a:ext cx="54730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C.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hơ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13436" y="2362204"/>
            <a:ext cx="8642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B.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gược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hơ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838200" y="4129091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D.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hỏ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hơ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2474" name="WordArt 10"/>
          <p:cNvSpPr>
            <a:spLocks noChangeArrowheads="1" noChangeShapeType="1" noTextEdit="1"/>
          </p:cNvSpPr>
          <p:nvPr/>
        </p:nvSpPr>
        <p:spPr bwMode="auto">
          <a:xfrm>
            <a:off x="990600" y="5292729"/>
            <a:ext cx="3169920" cy="1260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20346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4"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6241" y="392217"/>
            <a:ext cx="106527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 err="1">
                <a:solidFill>
                  <a:srgbClr val="FF0000"/>
                </a:solidFill>
              </a:rPr>
              <a:t>Câu</a:t>
            </a:r>
            <a:r>
              <a:rPr lang="en-US" sz="3200" b="1" u="none" dirty="0">
                <a:solidFill>
                  <a:srgbClr val="FF0000"/>
                </a:solidFill>
              </a:rPr>
              <a:t> 2:  </a:t>
            </a:r>
            <a:r>
              <a:rPr lang="en-US" sz="3200" b="1" u="none" dirty="0" err="1">
                <a:solidFill>
                  <a:srgbClr val="FF0000"/>
                </a:solidFill>
              </a:rPr>
              <a:t>Mộ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vậ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đặ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ngoài</a:t>
            </a:r>
            <a:r>
              <a:rPr lang="en-US" sz="3200" b="1" u="none" dirty="0">
                <a:solidFill>
                  <a:srgbClr val="FF0000"/>
                </a:solidFill>
              </a:rPr>
              <a:t>  </a:t>
            </a:r>
            <a:r>
              <a:rPr lang="en-US" sz="3200" b="1" u="none" dirty="0" err="1">
                <a:solidFill>
                  <a:srgbClr val="FF0000"/>
                </a:solidFill>
              </a:rPr>
              <a:t>khoảng</a:t>
            </a:r>
            <a:r>
              <a:rPr lang="en-US" sz="3200" b="1" u="none" dirty="0">
                <a:solidFill>
                  <a:srgbClr val="FF0000"/>
                </a:solidFill>
              </a:rPr>
              <a:t> OF </a:t>
            </a:r>
            <a:r>
              <a:rPr lang="en-US" sz="3200" b="1" u="none" dirty="0" err="1">
                <a:solidFill>
                  <a:srgbClr val="FF0000"/>
                </a:solidFill>
              </a:rPr>
              <a:t>của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hấu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kính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hội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ụ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cho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ảnh</a:t>
            </a:r>
            <a:r>
              <a:rPr lang="en-US" sz="3200" b="1" u="none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543053"/>
            <a:ext cx="62484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A.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gược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813434" y="3276601"/>
            <a:ext cx="54730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C.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13436" y="2362204"/>
            <a:ext cx="8642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B.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838200" y="4129091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D.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2474" name="WordArt 10"/>
          <p:cNvSpPr>
            <a:spLocks noChangeArrowheads="1" noChangeShapeType="1" noTextEdit="1"/>
          </p:cNvSpPr>
          <p:nvPr/>
        </p:nvSpPr>
        <p:spPr bwMode="auto">
          <a:xfrm>
            <a:off x="838200" y="5292729"/>
            <a:ext cx="3169920" cy="1260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367746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4"/>
                  </p:tgtEl>
                </p:cond>
              </p:nextCondLst>
            </p:seq>
          </p:childTnLst>
        </p:cTn>
      </p:par>
    </p:tnLst>
    <p:bldLst>
      <p:bldP spid="62468" grpId="0"/>
      <p:bldP spid="27653" grpId="0"/>
      <p:bldP spid="2765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6240" y="392217"/>
            <a:ext cx="110337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 err="1">
                <a:solidFill>
                  <a:srgbClr val="FF0000"/>
                </a:solidFill>
              </a:rPr>
              <a:t>Câu</a:t>
            </a:r>
            <a:r>
              <a:rPr lang="en-US" sz="3200" b="1" u="none" dirty="0">
                <a:solidFill>
                  <a:srgbClr val="FF0000"/>
                </a:solidFill>
              </a:rPr>
              <a:t> 3:  </a:t>
            </a:r>
            <a:r>
              <a:rPr lang="en-US" sz="3200" b="1" u="none" dirty="0" err="1">
                <a:solidFill>
                  <a:srgbClr val="FF0000"/>
                </a:solidFill>
              </a:rPr>
              <a:t>Khi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ính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oán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với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hấu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kính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hội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ụ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thu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được</a:t>
            </a:r>
            <a:r>
              <a:rPr lang="en-US" sz="3200" b="1" u="none" dirty="0">
                <a:solidFill>
                  <a:srgbClr val="FF0000"/>
                </a:solidFill>
              </a:rPr>
              <a:t> d’ = 30cm, </a:t>
            </a:r>
            <a:r>
              <a:rPr lang="en-US" sz="3200" b="1" u="none" dirty="0" err="1">
                <a:solidFill>
                  <a:srgbClr val="FF0000"/>
                </a:solidFill>
              </a:rPr>
              <a:t>và</a:t>
            </a:r>
            <a:r>
              <a:rPr lang="en-US" sz="3200" b="1" u="none" dirty="0">
                <a:solidFill>
                  <a:srgbClr val="FF0000"/>
                </a:solidFill>
              </a:rPr>
              <a:t> k = - 2 </a:t>
            </a:r>
            <a:r>
              <a:rPr lang="en-US" sz="3200" b="1" u="none" dirty="0" err="1">
                <a:solidFill>
                  <a:srgbClr val="FF0000"/>
                </a:solidFill>
              </a:rPr>
              <a:t>kết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luận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ảnh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nào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sau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đây</a:t>
            </a:r>
            <a:r>
              <a:rPr lang="en-US" sz="3200" b="1" u="none" dirty="0">
                <a:solidFill>
                  <a:srgbClr val="FF0000"/>
                </a:solidFill>
              </a:rPr>
              <a:t> </a:t>
            </a:r>
            <a:r>
              <a:rPr lang="en-US" sz="3200" b="1" u="none" dirty="0" err="1">
                <a:solidFill>
                  <a:srgbClr val="FF0000"/>
                </a:solidFill>
              </a:rPr>
              <a:t>đúng</a:t>
            </a:r>
            <a:r>
              <a:rPr lang="en-US" sz="3200" b="1" u="none" dirty="0">
                <a:solidFill>
                  <a:srgbClr val="FF0000"/>
                </a:solidFill>
              </a:rPr>
              <a:t> :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543053"/>
            <a:ext cx="830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A. </a:t>
            </a:r>
            <a:r>
              <a:rPr lang="en-US" sz="3200" u="none" dirty="0" err="1">
                <a:solidFill>
                  <a:srgbClr val="0000FF"/>
                </a:solidFill>
              </a:rPr>
              <a:t>Ảnh</a:t>
            </a:r>
            <a:r>
              <a:rPr lang="en-US" sz="3200" b="1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à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gấp</a:t>
            </a:r>
            <a:r>
              <a:rPr lang="en-US" sz="3200" u="none" dirty="0">
                <a:solidFill>
                  <a:srgbClr val="0000FF"/>
                </a:solidFill>
              </a:rPr>
              <a:t> 2 </a:t>
            </a:r>
            <a:r>
              <a:rPr lang="en-US" sz="3200" u="none" dirty="0" err="1">
                <a:solidFill>
                  <a:srgbClr val="0000FF"/>
                </a:solidFill>
              </a:rPr>
              <a:t>lầ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813434" y="3276601"/>
            <a:ext cx="81019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C. </a:t>
            </a:r>
            <a:r>
              <a:rPr lang="en-US" sz="3200" u="none" dirty="0" err="1">
                <a:solidFill>
                  <a:srgbClr val="0000FF"/>
                </a:solidFill>
              </a:rPr>
              <a:t>Ảnh</a:t>
            </a:r>
            <a:r>
              <a:rPr lang="en-US" sz="3200" b="1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cùng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à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gấp</a:t>
            </a:r>
            <a:r>
              <a:rPr lang="en-US" sz="3200" u="none" dirty="0">
                <a:solidFill>
                  <a:srgbClr val="0000FF"/>
                </a:solidFill>
              </a:rPr>
              <a:t> 2 </a:t>
            </a:r>
            <a:r>
              <a:rPr lang="en-US" sz="3200" u="none" dirty="0" err="1">
                <a:solidFill>
                  <a:srgbClr val="0000FF"/>
                </a:solidFill>
              </a:rPr>
              <a:t>lầ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13436" y="2362204"/>
            <a:ext cx="8642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B</a:t>
            </a:r>
            <a:r>
              <a:rPr lang="en-US" sz="3200" u="none" dirty="0">
                <a:solidFill>
                  <a:srgbClr val="0000FF"/>
                </a:solidFill>
              </a:rPr>
              <a:t>. </a:t>
            </a:r>
            <a:r>
              <a:rPr lang="en-US" sz="3200" u="none" dirty="0" err="1">
                <a:solidFill>
                  <a:srgbClr val="0000FF"/>
                </a:solidFill>
              </a:rPr>
              <a:t>Ảnh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thật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gược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à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gấp</a:t>
            </a:r>
            <a:r>
              <a:rPr lang="en-US" sz="3200" u="none" dirty="0">
                <a:solidFill>
                  <a:srgbClr val="0000FF"/>
                </a:solidFill>
              </a:rPr>
              <a:t> 2 </a:t>
            </a:r>
            <a:r>
              <a:rPr lang="en-US" sz="3200" u="none" dirty="0" err="1">
                <a:solidFill>
                  <a:srgbClr val="0000FF"/>
                </a:solidFill>
              </a:rPr>
              <a:t>lầ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endParaRPr lang="en-US" sz="3200" u="none" dirty="0">
              <a:solidFill>
                <a:srgbClr val="0000FF"/>
              </a:solidFill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838200" y="4129091"/>
            <a:ext cx="807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none" dirty="0">
                <a:solidFill>
                  <a:srgbClr val="0000FF"/>
                </a:solidFill>
              </a:rPr>
              <a:t>D. </a:t>
            </a:r>
            <a:r>
              <a:rPr lang="en-US" sz="3200" u="none" dirty="0" err="1">
                <a:solidFill>
                  <a:srgbClr val="0000FF"/>
                </a:solidFill>
              </a:rPr>
              <a:t>Ảnh</a:t>
            </a:r>
            <a:r>
              <a:rPr lang="en-US" sz="3200" b="1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ảo</a:t>
            </a:r>
            <a:r>
              <a:rPr lang="en-US" sz="3200" u="none" dirty="0">
                <a:solidFill>
                  <a:srgbClr val="0000FF"/>
                </a:solidFill>
              </a:rPr>
              <a:t>, </a:t>
            </a:r>
            <a:r>
              <a:rPr lang="en-US" sz="3200" u="none" dirty="0" err="1">
                <a:solidFill>
                  <a:srgbClr val="0000FF"/>
                </a:solidFill>
              </a:rPr>
              <a:t>ngược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chiều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à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lớ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gấp</a:t>
            </a:r>
            <a:r>
              <a:rPr lang="en-US" sz="3200" u="none" dirty="0">
                <a:solidFill>
                  <a:srgbClr val="0000FF"/>
                </a:solidFill>
              </a:rPr>
              <a:t> 2 </a:t>
            </a:r>
            <a:r>
              <a:rPr lang="en-US" sz="3200" u="none" dirty="0" err="1">
                <a:solidFill>
                  <a:srgbClr val="0000FF"/>
                </a:solidFill>
              </a:rPr>
              <a:t>lần</a:t>
            </a:r>
            <a:r>
              <a:rPr lang="en-US" sz="3200" u="none" dirty="0">
                <a:solidFill>
                  <a:srgbClr val="0000FF"/>
                </a:solidFill>
              </a:rPr>
              <a:t> </a:t>
            </a:r>
            <a:r>
              <a:rPr lang="en-US" sz="3200" u="none" dirty="0" err="1">
                <a:solidFill>
                  <a:srgbClr val="0000FF"/>
                </a:solidFill>
              </a:rPr>
              <a:t>vật</a:t>
            </a:r>
            <a:endParaRPr lang="en-US" sz="3200" u="none" dirty="0">
              <a:solidFill>
                <a:srgbClr val="0000FF"/>
              </a:solidFill>
            </a:endParaRPr>
          </a:p>
        </p:txBody>
      </p:sp>
      <p:sp>
        <p:nvSpPr>
          <p:cNvPr id="62474" name="WordArt 10"/>
          <p:cNvSpPr>
            <a:spLocks noChangeArrowheads="1" noChangeShapeType="1" noTextEdit="1"/>
          </p:cNvSpPr>
          <p:nvPr/>
        </p:nvSpPr>
        <p:spPr bwMode="auto">
          <a:xfrm>
            <a:off x="1066800" y="5335543"/>
            <a:ext cx="3169920" cy="1260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320586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62468" grpId="0"/>
      <p:bldP spid="276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1066800" y="1639292"/>
            <a:ext cx="9620250" cy="4400550"/>
            <a:chOff x="-108" y="96"/>
            <a:chExt cx="6060" cy="2772"/>
          </a:xfrm>
        </p:grpSpPr>
        <p:grpSp>
          <p:nvGrpSpPr>
            <p:cNvPr id="5" name="Group 68"/>
            <p:cNvGrpSpPr>
              <a:grpSpLocks/>
            </p:cNvGrpSpPr>
            <p:nvPr/>
          </p:nvGrpSpPr>
          <p:grpSpPr bwMode="auto">
            <a:xfrm>
              <a:off x="2642" y="192"/>
              <a:ext cx="3310" cy="2568"/>
              <a:chOff x="1632" y="792"/>
              <a:chExt cx="3310" cy="2568"/>
            </a:xfrm>
          </p:grpSpPr>
          <p:grpSp>
            <p:nvGrpSpPr>
              <p:cNvPr id="12" name="Group 51"/>
              <p:cNvGrpSpPr>
                <a:grpSpLocks/>
              </p:cNvGrpSpPr>
              <p:nvPr/>
            </p:nvGrpSpPr>
            <p:grpSpPr bwMode="auto">
              <a:xfrm>
                <a:off x="1632" y="1524"/>
                <a:ext cx="1056" cy="1200"/>
                <a:chOff x="1680" y="1536"/>
                <a:chExt cx="1037" cy="1227"/>
              </a:xfrm>
            </p:grpSpPr>
            <p:sp>
              <p:nvSpPr>
                <p:cNvPr id="21" name="Rectangle 13"/>
                <p:cNvSpPr>
                  <a:spLocks noChangeArrowheads="1"/>
                </p:cNvSpPr>
                <p:nvPr/>
              </p:nvSpPr>
              <p:spPr bwMode="auto">
                <a:xfrm>
                  <a:off x="2389" y="1605"/>
                  <a:ext cx="328" cy="1021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PubChord"/>
                <p:cNvSpPr>
                  <a:spLocks noEditPoints="1" noChangeArrowheads="1"/>
                </p:cNvSpPr>
                <p:nvPr/>
              </p:nvSpPr>
              <p:spPr bwMode="auto">
                <a:xfrm rot="11542029">
                  <a:off x="1680" y="1536"/>
                  <a:ext cx="931" cy="1227"/>
                </a:xfrm>
                <a:custGeom>
                  <a:avLst/>
                  <a:gdLst>
                    <a:gd name="G0" fmla="+- 0 0 0"/>
                    <a:gd name="G1" fmla="sin 10800 -8752139"/>
                    <a:gd name="G2" fmla="cos 10800 -8752139"/>
                    <a:gd name="G3" fmla="sin 10800 6676805"/>
                    <a:gd name="G4" fmla="cos 10800 6676805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359 w 21600"/>
                    <a:gd name="T1" fmla="*/ 2972 h 21600"/>
                    <a:gd name="T2" fmla="*/ 5967 w 21600"/>
                    <a:gd name="T3" fmla="*/ 12170 h 21600"/>
                    <a:gd name="T4" fmla="*/ 8576 w 21600"/>
                    <a:gd name="T5" fmla="*/ 21368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359" y="2972"/>
                      </a:moveTo>
                      <a:cubicBezTo>
                        <a:pt x="1214" y="5011"/>
                        <a:pt x="0" y="7840"/>
                        <a:pt x="0" y="10799"/>
                      </a:cubicBezTo>
                      <a:cubicBezTo>
                        <a:pt x="-1" y="15907"/>
                        <a:pt x="3577" y="20316"/>
                        <a:pt x="8575" y="21368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52"/>
              <p:cNvGrpSpPr>
                <a:grpSpLocks/>
              </p:cNvGrpSpPr>
              <p:nvPr/>
            </p:nvGrpSpPr>
            <p:grpSpPr bwMode="auto">
              <a:xfrm>
                <a:off x="2544" y="1440"/>
                <a:ext cx="1477" cy="1296"/>
                <a:chOff x="2640" y="1428"/>
                <a:chExt cx="1477" cy="1336"/>
              </a:xfrm>
            </p:grpSpPr>
            <p:sp>
              <p:nvSpPr>
                <p:cNvPr id="18" name="Rectangle 28"/>
                <p:cNvSpPr>
                  <a:spLocks noChangeArrowheads="1"/>
                </p:cNvSpPr>
                <p:nvPr/>
              </p:nvSpPr>
              <p:spPr bwMode="auto">
                <a:xfrm>
                  <a:off x="3203" y="1593"/>
                  <a:ext cx="340" cy="1021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PubChord"/>
                <p:cNvSpPr>
                  <a:spLocks noEditPoints="1" noChangeArrowheads="1"/>
                </p:cNvSpPr>
                <p:nvPr/>
              </p:nvSpPr>
              <p:spPr bwMode="auto">
                <a:xfrm rot="205676">
                  <a:off x="3416" y="1428"/>
                  <a:ext cx="701" cy="1300"/>
                </a:xfrm>
                <a:custGeom>
                  <a:avLst/>
                  <a:gdLst>
                    <a:gd name="G0" fmla="+- 0 0 0"/>
                    <a:gd name="G1" fmla="sin 10800 -8559836"/>
                    <a:gd name="G2" fmla="cos 10800 -8559836"/>
                    <a:gd name="G3" fmla="sin 10800 7791334"/>
                    <a:gd name="G4" fmla="cos 10800 7791334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769 w 21600"/>
                    <a:gd name="T1" fmla="*/ 2601 h 21600"/>
                    <a:gd name="T2" fmla="*/ 4675 w 21600"/>
                    <a:gd name="T3" fmla="*/ 11428 h 21600"/>
                    <a:gd name="T4" fmla="*/ 5582 w 21600"/>
                    <a:gd name="T5" fmla="*/ 20256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769" y="2601"/>
                      </a:moveTo>
                      <a:cubicBezTo>
                        <a:pt x="1376" y="4653"/>
                        <a:pt x="0" y="7648"/>
                        <a:pt x="0" y="10799"/>
                      </a:cubicBezTo>
                      <a:cubicBezTo>
                        <a:pt x="-1" y="14733"/>
                        <a:pt x="2138" y="18355"/>
                        <a:pt x="5582" y="2025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PubChord"/>
                <p:cNvSpPr>
                  <a:spLocks noEditPoints="1" noChangeArrowheads="1"/>
                </p:cNvSpPr>
                <p:nvPr/>
              </p:nvSpPr>
              <p:spPr bwMode="auto">
                <a:xfrm rot="11021567">
                  <a:off x="2640" y="1464"/>
                  <a:ext cx="701" cy="1300"/>
                </a:xfrm>
                <a:custGeom>
                  <a:avLst/>
                  <a:gdLst>
                    <a:gd name="G0" fmla="+- 0 0 0"/>
                    <a:gd name="G1" fmla="sin 10800 -8559836"/>
                    <a:gd name="G2" fmla="cos 10800 -8559836"/>
                    <a:gd name="G3" fmla="sin 10800 7791334"/>
                    <a:gd name="G4" fmla="cos 10800 7791334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769 w 21600"/>
                    <a:gd name="T1" fmla="*/ 2601 h 21600"/>
                    <a:gd name="T2" fmla="*/ 4675 w 21600"/>
                    <a:gd name="T3" fmla="*/ 11428 h 21600"/>
                    <a:gd name="T4" fmla="*/ 5582 w 21600"/>
                    <a:gd name="T5" fmla="*/ 20256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769" y="2601"/>
                      </a:moveTo>
                      <a:cubicBezTo>
                        <a:pt x="1376" y="4653"/>
                        <a:pt x="0" y="7648"/>
                        <a:pt x="0" y="10799"/>
                      </a:cubicBezTo>
                      <a:cubicBezTo>
                        <a:pt x="-1" y="14733"/>
                        <a:pt x="2138" y="18355"/>
                        <a:pt x="5582" y="20255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3552" y="792"/>
                <a:ext cx="1390" cy="2568"/>
                <a:chOff x="4092" y="744"/>
                <a:chExt cx="1390" cy="2688"/>
              </a:xfrm>
            </p:grpSpPr>
            <p:sp>
              <p:nvSpPr>
                <p:cNvPr id="15" name="Rectangle 38"/>
                <p:cNvSpPr>
                  <a:spLocks noChangeArrowheads="1"/>
                </p:cNvSpPr>
                <p:nvPr/>
              </p:nvSpPr>
              <p:spPr bwMode="auto">
                <a:xfrm>
                  <a:off x="4272" y="1584"/>
                  <a:ext cx="384" cy="1044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PubChord"/>
                <p:cNvSpPr>
                  <a:spLocks noEditPoints="1" noChangeArrowheads="1"/>
                </p:cNvSpPr>
                <p:nvPr/>
              </p:nvSpPr>
              <p:spPr bwMode="auto">
                <a:xfrm rot="22342028">
                  <a:off x="4431" y="1464"/>
                  <a:ext cx="1051" cy="1227"/>
                </a:xfrm>
                <a:custGeom>
                  <a:avLst/>
                  <a:gdLst>
                    <a:gd name="G0" fmla="+- 0 0 0"/>
                    <a:gd name="G1" fmla="sin 10800 -8752139"/>
                    <a:gd name="G2" fmla="cos 10800 -8752139"/>
                    <a:gd name="G3" fmla="sin 10800 6676805"/>
                    <a:gd name="G4" fmla="cos 10800 6676805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3359 w 21600"/>
                    <a:gd name="T1" fmla="*/ 2972 h 21600"/>
                    <a:gd name="T2" fmla="*/ 5967 w 21600"/>
                    <a:gd name="T3" fmla="*/ 12170 h 21600"/>
                    <a:gd name="T4" fmla="*/ 8576 w 21600"/>
                    <a:gd name="T5" fmla="*/ 21368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3359" y="2972"/>
                      </a:moveTo>
                      <a:cubicBezTo>
                        <a:pt x="1214" y="5011"/>
                        <a:pt x="0" y="7840"/>
                        <a:pt x="0" y="10799"/>
                      </a:cubicBezTo>
                      <a:cubicBezTo>
                        <a:pt x="-1" y="15907"/>
                        <a:pt x="3577" y="20316"/>
                        <a:pt x="8575" y="21368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AutoShape 49"/>
                <p:cNvSpPr>
                  <a:spLocks noChangeArrowheads="1"/>
                </p:cNvSpPr>
                <p:nvPr/>
              </p:nvSpPr>
              <p:spPr bwMode="auto">
                <a:xfrm rot="16200000">
                  <a:off x="3312" y="1524"/>
                  <a:ext cx="2688" cy="1128"/>
                </a:xfrm>
                <a:custGeom>
                  <a:avLst/>
                  <a:gdLst>
                    <a:gd name="G0" fmla="+- 5789 0 0"/>
                    <a:gd name="G1" fmla="+- 11072062 0 0"/>
                    <a:gd name="G2" fmla="+- 0 0 11072062"/>
                    <a:gd name="T0" fmla="*/ 0 256 1"/>
                    <a:gd name="T1" fmla="*/ 180 256 1"/>
                    <a:gd name="G3" fmla="+- 11072062 T0 T1"/>
                    <a:gd name="T2" fmla="*/ 0 256 1"/>
                    <a:gd name="T3" fmla="*/ 90 256 1"/>
                    <a:gd name="G4" fmla="+- 11072062 T2 T3"/>
                    <a:gd name="G5" fmla="*/ G4 2 1"/>
                    <a:gd name="T4" fmla="*/ 90 256 1"/>
                    <a:gd name="T5" fmla="*/ 0 256 1"/>
                    <a:gd name="G6" fmla="+- 11072062 T4 T5"/>
                    <a:gd name="G7" fmla="*/ G6 2 1"/>
                    <a:gd name="G8" fmla="abs 11072062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5789"/>
                    <a:gd name="G18" fmla="*/ 5789 1 2"/>
                    <a:gd name="G19" fmla="+- G18 5400 0"/>
                    <a:gd name="G20" fmla="cos G19 11072062"/>
                    <a:gd name="G21" fmla="sin G19 11072062"/>
                    <a:gd name="G22" fmla="+- G20 10800 0"/>
                    <a:gd name="G23" fmla="+- G21 10800 0"/>
                    <a:gd name="G24" fmla="+- 10800 0 G20"/>
                    <a:gd name="G25" fmla="+- 5789 10800 0"/>
                    <a:gd name="G26" fmla="?: G9 G17 G25"/>
                    <a:gd name="G27" fmla="?: G9 0 21600"/>
                    <a:gd name="G28" fmla="cos 10800 11072062"/>
                    <a:gd name="G29" fmla="sin 10800 11072062"/>
                    <a:gd name="G30" fmla="sin 5789 11072062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072062 G34 0"/>
                    <a:gd name="G36" fmla="?: G6 G35 G31"/>
                    <a:gd name="G37" fmla="+- 21600 0 G36"/>
                    <a:gd name="G38" fmla="?: G4 0 G33"/>
                    <a:gd name="G39" fmla="?: 11072062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2658 w 21600"/>
                    <a:gd name="T15" fmla="*/ 12390 h 21600"/>
                    <a:gd name="T16" fmla="*/ 10800 w 21600"/>
                    <a:gd name="T17" fmla="*/ 5011 h 21600"/>
                    <a:gd name="T18" fmla="*/ 18942 w 21600"/>
                    <a:gd name="T19" fmla="*/ 1239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5118" y="11909"/>
                      </a:moveTo>
                      <a:cubicBezTo>
                        <a:pt x="5046" y="11544"/>
                        <a:pt x="5011" y="11172"/>
                        <a:pt x="5011" y="10800"/>
                      </a:cubicBezTo>
                      <a:cubicBezTo>
                        <a:pt x="5011" y="7602"/>
                        <a:pt x="7602" y="5011"/>
                        <a:pt x="10800" y="5011"/>
                      </a:cubicBezTo>
                      <a:cubicBezTo>
                        <a:pt x="13997" y="5011"/>
                        <a:pt x="16589" y="7602"/>
                        <a:pt x="16589" y="10800"/>
                      </a:cubicBezTo>
                      <a:cubicBezTo>
                        <a:pt x="16589" y="11172"/>
                        <a:pt x="16553" y="11544"/>
                        <a:pt x="16481" y="11909"/>
                      </a:cubicBezTo>
                      <a:lnTo>
                        <a:pt x="21399" y="12870"/>
                      </a:lnTo>
                      <a:cubicBezTo>
                        <a:pt x="21532" y="12188"/>
                        <a:pt x="21600" y="11495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1495"/>
                        <a:pt x="67" y="12188"/>
                        <a:pt x="200" y="1287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-108" y="96"/>
              <a:ext cx="3203" cy="2772"/>
              <a:chOff x="-636" y="696"/>
              <a:chExt cx="3203" cy="2772"/>
            </a:xfrm>
          </p:grpSpPr>
          <p:sp>
            <p:nvSpPr>
              <p:cNvPr id="7" name="AutoShape 6"/>
              <p:cNvSpPr>
                <a:spLocks noChangeArrowheads="1"/>
              </p:cNvSpPr>
              <p:nvPr/>
            </p:nvSpPr>
            <p:spPr bwMode="auto">
              <a:xfrm>
                <a:off x="1140" y="1584"/>
                <a:ext cx="336" cy="1008"/>
              </a:xfrm>
              <a:prstGeom prst="moon">
                <a:avLst>
                  <a:gd name="adj" fmla="val 67264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PubChord"/>
              <p:cNvSpPr>
                <a:spLocks noEditPoints="1" noChangeArrowheads="1"/>
              </p:cNvSpPr>
              <p:nvPr/>
            </p:nvSpPr>
            <p:spPr bwMode="auto">
              <a:xfrm rot="703108">
                <a:off x="1734" y="1445"/>
                <a:ext cx="833" cy="1211"/>
              </a:xfrm>
              <a:custGeom>
                <a:avLst/>
                <a:gdLst>
                  <a:gd name="G0" fmla="+- 0 0 0"/>
                  <a:gd name="G1" fmla="sin 10800 -8752139"/>
                  <a:gd name="G2" fmla="cos 10800 -8752139"/>
                  <a:gd name="G3" fmla="sin 10800 6676805"/>
                  <a:gd name="G4" fmla="cos 10800 6676805"/>
                  <a:gd name="G5" fmla="+- G1 10800 0"/>
                  <a:gd name="G6" fmla="+- G2 10800 0"/>
                  <a:gd name="G7" fmla="+- G3 10800 0"/>
                  <a:gd name="G8" fmla="+- G4 10800 0"/>
                  <a:gd name="G9" fmla="+- 10800 0 0"/>
                  <a:gd name="G10" fmla="+/ G5 G7 2"/>
                  <a:gd name="G11" fmla="+/ G6 G8 2"/>
                  <a:gd name="T0" fmla="*/ 3359 w 21600"/>
                  <a:gd name="T1" fmla="*/ 2972 h 21600"/>
                  <a:gd name="T2" fmla="*/ 5967 w 21600"/>
                  <a:gd name="T3" fmla="*/ 12170 h 21600"/>
                  <a:gd name="T4" fmla="*/ 8576 w 21600"/>
                  <a:gd name="T5" fmla="*/ 21368 h 21600"/>
                  <a:gd name="T6" fmla="*/ 3163 w 21600"/>
                  <a:gd name="T7" fmla="*/ 3163 h 21600"/>
                  <a:gd name="T8" fmla="*/ 18437 w 21600"/>
                  <a:gd name="T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T6" t="T7" r="T8" b="T9"/>
                <a:pathLst>
                  <a:path w="21600" h="21600">
                    <a:moveTo>
                      <a:pt x="3359" y="2972"/>
                    </a:moveTo>
                    <a:cubicBezTo>
                      <a:pt x="1214" y="5011"/>
                      <a:pt x="0" y="7840"/>
                      <a:pt x="0" y="10799"/>
                    </a:cubicBezTo>
                    <a:cubicBezTo>
                      <a:pt x="-1" y="15907"/>
                      <a:pt x="3577" y="20316"/>
                      <a:pt x="8575" y="21368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" name="Group 64"/>
              <p:cNvGrpSpPr>
                <a:grpSpLocks/>
              </p:cNvGrpSpPr>
              <p:nvPr/>
            </p:nvGrpSpPr>
            <p:grpSpPr bwMode="auto">
              <a:xfrm>
                <a:off x="-636" y="696"/>
                <a:ext cx="2752" cy="2772"/>
                <a:chOff x="-528" y="708"/>
                <a:chExt cx="2752" cy="2772"/>
              </a:xfrm>
            </p:grpSpPr>
            <p:sp>
              <p:nvSpPr>
                <p:cNvPr id="10" name="PubChord"/>
                <p:cNvSpPr>
                  <a:spLocks noEditPoints="1" noChangeArrowheads="1"/>
                </p:cNvSpPr>
                <p:nvPr/>
              </p:nvSpPr>
              <p:spPr bwMode="auto">
                <a:xfrm rot="1049590">
                  <a:off x="816" y="708"/>
                  <a:ext cx="1408" cy="2250"/>
                </a:xfrm>
                <a:custGeom>
                  <a:avLst/>
                  <a:gdLst>
                    <a:gd name="G0" fmla="+- 0 0 0"/>
                    <a:gd name="G1" fmla="sin 10800 -11616945"/>
                    <a:gd name="G2" fmla="cos 10800 -11616945"/>
                    <a:gd name="G3" fmla="sin 10800 8099653"/>
                    <a:gd name="G4" fmla="cos 10800 8099653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12 w 21600"/>
                    <a:gd name="T1" fmla="*/ 10283 h 21600"/>
                    <a:gd name="T2" fmla="*/ 2418 w 21600"/>
                    <a:gd name="T3" fmla="*/ 15039 h 21600"/>
                    <a:gd name="T4" fmla="*/ 4824 w 21600"/>
                    <a:gd name="T5" fmla="*/ 19796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12" y="10283"/>
                      </a:moveTo>
                      <a:cubicBezTo>
                        <a:pt x="4" y="10455"/>
                        <a:pt x="0" y="10627"/>
                        <a:pt x="0" y="10799"/>
                      </a:cubicBezTo>
                      <a:cubicBezTo>
                        <a:pt x="-1" y="14417"/>
                        <a:pt x="1810" y="17794"/>
                        <a:pt x="4824" y="19795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PubChord"/>
                <p:cNvSpPr>
                  <a:spLocks noEditPoints="1" noChangeArrowheads="1"/>
                </p:cNvSpPr>
                <p:nvPr/>
              </p:nvSpPr>
              <p:spPr bwMode="auto">
                <a:xfrm rot="11880319">
                  <a:off x="-528" y="1230"/>
                  <a:ext cx="1444" cy="2250"/>
                </a:xfrm>
                <a:custGeom>
                  <a:avLst/>
                  <a:gdLst>
                    <a:gd name="G0" fmla="+- 0 0 0"/>
                    <a:gd name="G1" fmla="sin 10800 -11616945"/>
                    <a:gd name="G2" fmla="cos 10800 -11616945"/>
                    <a:gd name="G3" fmla="sin 10800 8099653"/>
                    <a:gd name="G4" fmla="cos 10800 8099653"/>
                    <a:gd name="G5" fmla="+- G1 10800 0"/>
                    <a:gd name="G6" fmla="+- G2 10800 0"/>
                    <a:gd name="G7" fmla="+- G3 10800 0"/>
                    <a:gd name="G8" fmla="+- G4 10800 0"/>
                    <a:gd name="G9" fmla="+- 10800 0 0"/>
                    <a:gd name="G10" fmla="+/ G5 G7 2"/>
                    <a:gd name="G11" fmla="+/ G6 G8 2"/>
                    <a:gd name="T0" fmla="*/ 12 w 21600"/>
                    <a:gd name="T1" fmla="*/ 10283 h 21600"/>
                    <a:gd name="T2" fmla="*/ 2418 w 21600"/>
                    <a:gd name="T3" fmla="*/ 15039 h 21600"/>
                    <a:gd name="T4" fmla="*/ 4824 w 21600"/>
                    <a:gd name="T5" fmla="*/ 19796 h 21600"/>
                    <a:gd name="T6" fmla="*/ 3163 w 21600"/>
                    <a:gd name="T7" fmla="*/ 3163 h 21600"/>
                    <a:gd name="T8" fmla="*/ 18437 w 21600"/>
                    <a:gd name="T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T6" t="T7" r="T8" b="T9"/>
                  <a:pathLst>
                    <a:path w="21600" h="21600">
                      <a:moveTo>
                        <a:pt x="12" y="10283"/>
                      </a:moveTo>
                      <a:cubicBezTo>
                        <a:pt x="4" y="10455"/>
                        <a:pt x="0" y="10627"/>
                        <a:pt x="0" y="10799"/>
                      </a:cubicBezTo>
                      <a:cubicBezTo>
                        <a:pt x="-1" y="14417"/>
                        <a:pt x="1810" y="17794"/>
                        <a:pt x="4824" y="19795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3" name="Line 66"/>
          <p:cNvSpPr>
            <a:spLocks noChangeShapeType="1"/>
          </p:cNvSpPr>
          <p:nvPr/>
        </p:nvSpPr>
        <p:spPr bwMode="auto">
          <a:xfrm flipV="1">
            <a:off x="2305050" y="3830042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AutoShape 72"/>
          <p:cNvSpPr>
            <a:spLocks/>
          </p:cNvSpPr>
          <p:nvPr/>
        </p:nvSpPr>
        <p:spPr bwMode="auto">
          <a:xfrm rot="16200000">
            <a:off x="4124325" y="3382367"/>
            <a:ext cx="228600" cy="2952750"/>
          </a:xfrm>
          <a:prstGeom prst="leftBrace">
            <a:avLst>
              <a:gd name="adj1" fmla="val 107639"/>
              <a:gd name="adj2" fmla="val 5144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73"/>
          <p:cNvSpPr>
            <a:spLocks/>
          </p:cNvSpPr>
          <p:nvPr/>
        </p:nvSpPr>
        <p:spPr bwMode="auto">
          <a:xfrm rot="16200000">
            <a:off x="7858125" y="3382367"/>
            <a:ext cx="228600" cy="2952750"/>
          </a:xfrm>
          <a:prstGeom prst="leftBrace">
            <a:avLst>
              <a:gd name="adj1" fmla="val 107639"/>
              <a:gd name="adj2" fmla="val 5144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74"/>
          <p:cNvSpPr txBox="1">
            <a:spLocks noChangeArrowheads="1"/>
          </p:cNvSpPr>
          <p:nvPr/>
        </p:nvSpPr>
        <p:spPr bwMode="auto">
          <a:xfrm>
            <a:off x="2232025" y="5158780"/>
            <a:ext cx="4019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ấu kính rìa mỏng</a:t>
            </a:r>
          </a:p>
        </p:txBody>
      </p:sp>
      <p:sp>
        <p:nvSpPr>
          <p:cNvPr id="27" name="Text Box 75"/>
          <p:cNvSpPr txBox="1">
            <a:spLocks noChangeArrowheads="1"/>
          </p:cNvSpPr>
          <p:nvPr/>
        </p:nvSpPr>
        <p:spPr bwMode="auto">
          <a:xfrm>
            <a:off x="6462713" y="5173067"/>
            <a:ext cx="339010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Thấu</a:t>
            </a:r>
            <a:r>
              <a:rPr lang="en-US" sz="2800" dirty="0"/>
              <a:t> </a:t>
            </a:r>
            <a:r>
              <a:rPr lang="en-US" sz="2800" dirty="0" err="1"/>
              <a:t>kính</a:t>
            </a:r>
            <a:r>
              <a:rPr lang="en-US" sz="2800" dirty="0"/>
              <a:t> </a:t>
            </a:r>
            <a:r>
              <a:rPr lang="en-US" sz="2800" dirty="0" err="1"/>
              <a:t>rìa</a:t>
            </a:r>
            <a:r>
              <a:rPr lang="en-US" sz="2800" dirty="0"/>
              <a:t> </a:t>
            </a:r>
            <a:r>
              <a:rPr lang="en-US" sz="2800" dirty="0" err="1"/>
              <a:t>dày</a:t>
            </a:r>
            <a:endParaRPr lang="en-US" sz="2800" dirty="0"/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358153" y="1059854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3200" i="1" dirty="0">
                <a:solidFill>
                  <a:srgbClr val="FF0000"/>
                </a:solidFill>
              </a:rPr>
              <a:t>Theo </a:t>
            </a:r>
            <a:r>
              <a:rPr lang="en-US" sz="3200" i="1" dirty="0" err="1">
                <a:solidFill>
                  <a:srgbClr val="FF0000"/>
                </a:solidFill>
              </a:rPr>
              <a:t>hình</a:t>
            </a:r>
            <a:r>
              <a:rPr lang="en-US" sz="3200" i="1" dirty="0">
                <a:solidFill>
                  <a:srgbClr val="FF0000"/>
                </a:solidFill>
              </a:rPr>
              <a:t> </a:t>
            </a:r>
            <a:r>
              <a:rPr lang="en-US" sz="3200" i="1" dirty="0" err="1">
                <a:solidFill>
                  <a:srgbClr val="FF0000"/>
                </a:solidFill>
              </a:rPr>
              <a:t>dạng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75248" y="233692"/>
            <a:ext cx="3939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303259293"/>
      </p:ext>
    </p:extLst>
  </p:cSld>
  <p:clrMapOvr>
    <a:masterClrMapping/>
  </p:clrMapOvr>
  <p:transition spd="med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8" descr="37503047cb74e5a61b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2"/>
            <a:ext cx="118872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87414" y="924911"/>
            <a:ext cx="5638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24200" y="4038600"/>
            <a:ext cx="609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717108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302359" y="1676400"/>
            <a:ext cx="8229600" cy="502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6858484" y="2232025"/>
            <a:ext cx="2344738" cy="2057400"/>
            <a:chOff x="2640" y="1428"/>
            <a:chExt cx="1477" cy="1336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3203" y="1593"/>
              <a:ext cx="340" cy="102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PubChord"/>
            <p:cNvSpPr>
              <a:spLocks noEditPoints="1" noChangeArrowheads="1"/>
            </p:cNvSpPr>
            <p:nvPr/>
          </p:nvSpPr>
          <p:spPr bwMode="auto">
            <a:xfrm rot="205676">
              <a:off x="3416" y="1428"/>
              <a:ext cx="701" cy="1300"/>
            </a:xfrm>
            <a:custGeom>
              <a:avLst/>
              <a:gdLst>
                <a:gd name="G0" fmla="+- 0 0 0"/>
                <a:gd name="G1" fmla="sin 10800 -8559836"/>
                <a:gd name="G2" fmla="cos 10800 -8559836"/>
                <a:gd name="G3" fmla="sin 10800 7791334"/>
                <a:gd name="G4" fmla="cos 10800 7791334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3769 w 21600"/>
                <a:gd name="T1" fmla="*/ 2601 h 21600"/>
                <a:gd name="T2" fmla="*/ 4675 w 21600"/>
                <a:gd name="T3" fmla="*/ 11428 h 21600"/>
                <a:gd name="T4" fmla="*/ 5582 w 21600"/>
                <a:gd name="T5" fmla="*/ 20256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3769" y="2601"/>
                  </a:moveTo>
                  <a:cubicBezTo>
                    <a:pt x="1376" y="4653"/>
                    <a:pt x="0" y="7648"/>
                    <a:pt x="0" y="10799"/>
                  </a:cubicBezTo>
                  <a:cubicBezTo>
                    <a:pt x="-1" y="14733"/>
                    <a:pt x="2138" y="18355"/>
                    <a:pt x="5582" y="20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PubChord"/>
            <p:cNvSpPr>
              <a:spLocks noEditPoints="1" noChangeArrowheads="1"/>
            </p:cNvSpPr>
            <p:nvPr/>
          </p:nvSpPr>
          <p:spPr bwMode="auto">
            <a:xfrm rot="11021567">
              <a:off x="2640" y="1464"/>
              <a:ext cx="701" cy="1300"/>
            </a:xfrm>
            <a:custGeom>
              <a:avLst/>
              <a:gdLst>
                <a:gd name="G0" fmla="+- 0 0 0"/>
                <a:gd name="G1" fmla="sin 10800 -8559836"/>
                <a:gd name="G2" fmla="cos 10800 -8559836"/>
                <a:gd name="G3" fmla="sin 10800 7791334"/>
                <a:gd name="G4" fmla="cos 10800 7791334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3769 w 21600"/>
                <a:gd name="T1" fmla="*/ 2601 h 21600"/>
                <a:gd name="T2" fmla="*/ 4675 w 21600"/>
                <a:gd name="T3" fmla="*/ 11428 h 21600"/>
                <a:gd name="T4" fmla="*/ 5582 w 21600"/>
                <a:gd name="T5" fmla="*/ 20256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3769" y="2601"/>
                  </a:moveTo>
                  <a:cubicBezTo>
                    <a:pt x="1376" y="4653"/>
                    <a:pt x="0" y="7648"/>
                    <a:pt x="0" y="10799"/>
                  </a:cubicBezTo>
                  <a:cubicBezTo>
                    <a:pt x="-1" y="14733"/>
                    <a:pt x="2138" y="18355"/>
                    <a:pt x="5582" y="2025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2283309" y="3241675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583347" y="4460875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ấu kính hội tụ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921859" y="4454525"/>
            <a:ext cx="384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Thấu</a:t>
            </a:r>
            <a:r>
              <a:rPr lang="en-US" sz="2800" dirty="0"/>
              <a:t> </a:t>
            </a:r>
            <a:r>
              <a:rPr lang="en-US" sz="2800" dirty="0" err="1"/>
              <a:t>kính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kỳ</a:t>
            </a:r>
            <a:endParaRPr lang="en-US" sz="2800" dirty="0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010259" y="621667"/>
            <a:ext cx="621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i="1" dirty="0">
                <a:solidFill>
                  <a:srgbClr val="FF0000"/>
                </a:solidFill>
              </a:rPr>
              <a:t>Theo </a:t>
            </a:r>
            <a:r>
              <a:rPr lang="en-US" sz="2800" i="1" dirty="0" err="1">
                <a:solidFill>
                  <a:srgbClr val="FF0000"/>
                </a:solidFill>
              </a:rPr>
              <a:t>đườ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đi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tia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sáng</a:t>
            </a:r>
            <a:endParaRPr lang="en-US" sz="2800" i="1" dirty="0">
              <a:solidFill>
                <a:srgbClr val="FF0000"/>
              </a:solidFill>
            </a:endParaRPr>
          </a:p>
        </p:txBody>
      </p:sp>
      <p:grpSp>
        <p:nvGrpSpPr>
          <p:cNvPr id="19" name="Group 14"/>
          <p:cNvGrpSpPr>
            <a:grpSpLocks/>
          </p:cNvGrpSpPr>
          <p:nvPr/>
        </p:nvGrpSpPr>
        <p:grpSpPr bwMode="auto">
          <a:xfrm>
            <a:off x="2497622" y="2652713"/>
            <a:ext cx="1692275" cy="241300"/>
            <a:chOff x="807" y="1872"/>
            <a:chExt cx="986" cy="0"/>
          </a:xfrm>
        </p:grpSpPr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7"/>
          <p:cNvGrpSpPr>
            <a:grpSpLocks/>
          </p:cNvGrpSpPr>
          <p:nvPr/>
        </p:nvGrpSpPr>
        <p:grpSpPr bwMode="auto">
          <a:xfrm>
            <a:off x="2492859" y="2943225"/>
            <a:ext cx="1635125" cy="98425"/>
            <a:chOff x="807" y="1872"/>
            <a:chExt cx="986" cy="0"/>
          </a:xfrm>
        </p:grpSpPr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2478572" y="3517900"/>
            <a:ext cx="1697037" cy="98425"/>
            <a:chOff x="807" y="1872"/>
            <a:chExt cx="986" cy="0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 flipV="1">
            <a:off x="2478572" y="3844925"/>
            <a:ext cx="1690687" cy="74613"/>
            <a:chOff x="807" y="1872"/>
            <a:chExt cx="986" cy="0"/>
          </a:xfrm>
        </p:grpSpPr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26"/>
          <p:cNvGrpSpPr>
            <a:grpSpLocks/>
          </p:cNvGrpSpPr>
          <p:nvPr/>
        </p:nvGrpSpPr>
        <p:grpSpPr bwMode="auto">
          <a:xfrm>
            <a:off x="2478572" y="3243263"/>
            <a:ext cx="1697037" cy="74612"/>
            <a:chOff x="807" y="1872"/>
            <a:chExt cx="986" cy="0"/>
          </a:xfrm>
        </p:grpSpPr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29"/>
          <p:cNvGrpSpPr>
            <a:grpSpLocks/>
          </p:cNvGrpSpPr>
          <p:nvPr/>
        </p:nvGrpSpPr>
        <p:grpSpPr bwMode="auto">
          <a:xfrm flipV="1">
            <a:off x="6393347" y="2744788"/>
            <a:ext cx="1509712" cy="74612"/>
            <a:chOff x="807" y="1872"/>
            <a:chExt cx="986" cy="0"/>
          </a:xfrm>
        </p:grpSpPr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2"/>
          <p:cNvGrpSpPr>
            <a:grpSpLocks/>
          </p:cNvGrpSpPr>
          <p:nvPr/>
        </p:nvGrpSpPr>
        <p:grpSpPr bwMode="auto">
          <a:xfrm>
            <a:off x="6393347" y="3006725"/>
            <a:ext cx="1565275" cy="0"/>
            <a:chOff x="807" y="1872"/>
            <a:chExt cx="986" cy="0"/>
          </a:xfrm>
        </p:grpSpPr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35"/>
          <p:cNvGrpSpPr>
            <a:grpSpLocks/>
          </p:cNvGrpSpPr>
          <p:nvPr/>
        </p:nvGrpSpPr>
        <p:grpSpPr bwMode="auto">
          <a:xfrm>
            <a:off x="6385409" y="3230563"/>
            <a:ext cx="1593850" cy="74612"/>
            <a:chOff x="807" y="1872"/>
            <a:chExt cx="986" cy="0"/>
          </a:xfrm>
        </p:grpSpPr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38"/>
          <p:cNvGrpSpPr>
            <a:grpSpLocks/>
          </p:cNvGrpSpPr>
          <p:nvPr/>
        </p:nvGrpSpPr>
        <p:grpSpPr bwMode="auto">
          <a:xfrm>
            <a:off x="6393347" y="3505200"/>
            <a:ext cx="1565275" cy="0"/>
            <a:chOff x="807" y="1872"/>
            <a:chExt cx="986" cy="0"/>
          </a:xfrm>
        </p:grpSpPr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1"/>
          <p:cNvGrpSpPr>
            <a:grpSpLocks/>
          </p:cNvGrpSpPr>
          <p:nvPr/>
        </p:nvGrpSpPr>
        <p:grpSpPr bwMode="auto">
          <a:xfrm rot="-1907111">
            <a:off x="4150209" y="3427413"/>
            <a:ext cx="1736725" cy="304800"/>
            <a:chOff x="807" y="1872"/>
            <a:chExt cx="986" cy="0"/>
          </a:xfrm>
        </p:grpSpPr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44"/>
          <p:cNvGrpSpPr>
            <a:grpSpLocks/>
          </p:cNvGrpSpPr>
          <p:nvPr/>
        </p:nvGrpSpPr>
        <p:grpSpPr bwMode="auto">
          <a:xfrm rot="1906933">
            <a:off x="4066072" y="3049588"/>
            <a:ext cx="1657350" cy="311150"/>
            <a:chOff x="807" y="1872"/>
            <a:chExt cx="986" cy="0"/>
          </a:xfrm>
        </p:grpSpPr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47"/>
          <p:cNvGrpSpPr>
            <a:grpSpLocks/>
          </p:cNvGrpSpPr>
          <p:nvPr/>
        </p:nvGrpSpPr>
        <p:grpSpPr bwMode="auto">
          <a:xfrm rot="973944">
            <a:off x="4067659" y="3144838"/>
            <a:ext cx="1649413" cy="479425"/>
            <a:chOff x="807" y="1872"/>
            <a:chExt cx="986" cy="0"/>
          </a:xfrm>
        </p:grpSpPr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50"/>
          <p:cNvGrpSpPr>
            <a:grpSpLocks/>
          </p:cNvGrpSpPr>
          <p:nvPr/>
        </p:nvGrpSpPr>
        <p:grpSpPr bwMode="auto">
          <a:xfrm rot="-901590">
            <a:off x="4261334" y="3321050"/>
            <a:ext cx="1570038" cy="485775"/>
            <a:chOff x="807" y="1872"/>
            <a:chExt cx="986" cy="0"/>
          </a:xfrm>
        </p:grpSpPr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3"/>
          <p:cNvGrpSpPr>
            <a:grpSpLocks/>
          </p:cNvGrpSpPr>
          <p:nvPr/>
        </p:nvGrpSpPr>
        <p:grpSpPr bwMode="auto">
          <a:xfrm rot="-1789204">
            <a:off x="8214209" y="2324100"/>
            <a:ext cx="1212850" cy="352425"/>
            <a:chOff x="807" y="1872"/>
            <a:chExt cx="986" cy="0"/>
          </a:xfrm>
        </p:grpSpPr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6385409" y="3775075"/>
            <a:ext cx="1517650" cy="98425"/>
            <a:chOff x="807" y="1872"/>
            <a:chExt cx="986" cy="0"/>
          </a:xfrm>
        </p:grpSpPr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59"/>
          <p:cNvGrpSpPr>
            <a:grpSpLocks/>
          </p:cNvGrpSpPr>
          <p:nvPr/>
        </p:nvGrpSpPr>
        <p:grpSpPr bwMode="auto">
          <a:xfrm rot="1582576">
            <a:off x="8015772" y="4079875"/>
            <a:ext cx="1212850" cy="352425"/>
            <a:chOff x="807" y="1872"/>
            <a:chExt cx="986" cy="0"/>
          </a:xfrm>
        </p:grpSpPr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62"/>
          <p:cNvGrpSpPr>
            <a:grpSpLocks/>
          </p:cNvGrpSpPr>
          <p:nvPr/>
        </p:nvGrpSpPr>
        <p:grpSpPr bwMode="auto">
          <a:xfrm rot="-1252907">
            <a:off x="8128484" y="2724150"/>
            <a:ext cx="1212850" cy="352425"/>
            <a:chOff x="807" y="1872"/>
            <a:chExt cx="986" cy="0"/>
          </a:xfrm>
        </p:grpSpPr>
        <p:sp>
          <p:nvSpPr>
            <p:cNvPr id="69" name="Line 63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" name="Group 65"/>
          <p:cNvGrpSpPr>
            <a:grpSpLocks/>
          </p:cNvGrpSpPr>
          <p:nvPr/>
        </p:nvGrpSpPr>
        <p:grpSpPr bwMode="auto">
          <a:xfrm rot="1119801">
            <a:off x="8014184" y="3740150"/>
            <a:ext cx="1212850" cy="352425"/>
            <a:chOff x="807" y="1872"/>
            <a:chExt cx="986" cy="0"/>
          </a:xfrm>
        </p:grpSpPr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68"/>
          <p:cNvGrpSpPr>
            <a:grpSpLocks/>
          </p:cNvGrpSpPr>
          <p:nvPr/>
        </p:nvGrpSpPr>
        <p:grpSpPr bwMode="auto">
          <a:xfrm>
            <a:off x="8080859" y="3241675"/>
            <a:ext cx="1138238" cy="74613"/>
            <a:chOff x="807" y="1872"/>
            <a:chExt cx="986" cy="0"/>
          </a:xfrm>
        </p:grpSpPr>
        <p:sp>
          <p:nvSpPr>
            <p:cNvPr id="75" name="Line 69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71"/>
          <p:cNvGrpSpPr>
            <a:grpSpLocks/>
          </p:cNvGrpSpPr>
          <p:nvPr/>
        </p:nvGrpSpPr>
        <p:grpSpPr bwMode="auto">
          <a:xfrm>
            <a:off x="4093059" y="3241675"/>
            <a:ext cx="1752600" cy="84138"/>
            <a:chOff x="807" y="1872"/>
            <a:chExt cx="986" cy="0"/>
          </a:xfrm>
        </p:grpSpPr>
        <p:sp>
          <p:nvSpPr>
            <p:cNvPr id="78" name="Line 72"/>
            <p:cNvSpPr>
              <a:spLocks noChangeShapeType="1"/>
            </p:cNvSpPr>
            <p:nvPr/>
          </p:nvSpPr>
          <p:spPr bwMode="auto">
            <a:xfrm>
              <a:off x="807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1265" y="1872"/>
              <a:ext cx="528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74"/>
          <p:cNvGrpSpPr>
            <a:grpSpLocks/>
          </p:cNvGrpSpPr>
          <p:nvPr/>
        </p:nvGrpSpPr>
        <p:grpSpPr bwMode="auto">
          <a:xfrm>
            <a:off x="2035659" y="1050925"/>
            <a:ext cx="4368800" cy="4400550"/>
            <a:chOff x="-528" y="708"/>
            <a:chExt cx="2752" cy="2772"/>
          </a:xfrm>
        </p:grpSpPr>
        <p:sp>
          <p:nvSpPr>
            <p:cNvPr id="81" name="PubChord"/>
            <p:cNvSpPr>
              <a:spLocks noEditPoints="1" noChangeArrowheads="1"/>
            </p:cNvSpPr>
            <p:nvPr/>
          </p:nvSpPr>
          <p:spPr bwMode="auto">
            <a:xfrm rot="1049590">
              <a:off x="816" y="708"/>
              <a:ext cx="1408" cy="2250"/>
            </a:xfrm>
            <a:custGeom>
              <a:avLst/>
              <a:gdLst>
                <a:gd name="G0" fmla="+- 0 0 0"/>
                <a:gd name="G1" fmla="sin 10800 -11616945"/>
                <a:gd name="G2" fmla="cos 10800 -11616945"/>
                <a:gd name="G3" fmla="sin 10800 8099653"/>
                <a:gd name="G4" fmla="cos 10800 8099653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12 w 21600"/>
                <a:gd name="T1" fmla="*/ 10283 h 21600"/>
                <a:gd name="T2" fmla="*/ 2418 w 21600"/>
                <a:gd name="T3" fmla="*/ 15039 h 21600"/>
                <a:gd name="T4" fmla="*/ 4824 w 21600"/>
                <a:gd name="T5" fmla="*/ 19796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12" y="10283"/>
                  </a:moveTo>
                  <a:cubicBezTo>
                    <a:pt x="4" y="10455"/>
                    <a:pt x="0" y="10627"/>
                    <a:pt x="0" y="10799"/>
                  </a:cubicBezTo>
                  <a:cubicBezTo>
                    <a:pt x="-1" y="14417"/>
                    <a:pt x="1810" y="17794"/>
                    <a:pt x="4824" y="197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PubChord"/>
            <p:cNvSpPr>
              <a:spLocks noEditPoints="1" noChangeArrowheads="1"/>
            </p:cNvSpPr>
            <p:nvPr/>
          </p:nvSpPr>
          <p:spPr bwMode="auto">
            <a:xfrm rot="11880319">
              <a:off x="-528" y="1230"/>
              <a:ext cx="1444" cy="2250"/>
            </a:xfrm>
            <a:custGeom>
              <a:avLst/>
              <a:gdLst>
                <a:gd name="G0" fmla="+- 0 0 0"/>
                <a:gd name="G1" fmla="sin 10800 -11616945"/>
                <a:gd name="G2" fmla="cos 10800 -11616945"/>
                <a:gd name="G3" fmla="sin 10800 8099653"/>
                <a:gd name="G4" fmla="cos 10800 8099653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12 w 21600"/>
                <a:gd name="T1" fmla="*/ 10283 h 21600"/>
                <a:gd name="T2" fmla="*/ 2418 w 21600"/>
                <a:gd name="T3" fmla="*/ 15039 h 21600"/>
                <a:gd name="T4" fmla="*/ 4824 w 21600"/>
                <a:gd name="T5" fmla="*/ 19796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12" y="10283"/>
                  </a:moveTo>
                  <a:cubicBezTo>
                    <a:pt x="4" y="10455"/>
                    <a:pt x="0" y="10627"/>
                    <a:pt x="0" y="10799"/>
                  </a:cubicBezTo>
                  <a:cubicBezTo>
                    <a:pt x="-1" y="14417"/>
                    <a:pt x="1810" y="17794"/>
                    <a:pt x="4824" y="197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" name="Group 77"/>
          <p:cNvGrpSpPr>
            <a:grpSpLocks/>
          </p:cNvGrpSpPr>
          <p:nvPr/>
        </p:nvGrpSpPr>
        <p:grpSpPr bwMode="auto">
          <a:xfrm>
            <a:off x="2569059" y="5070475"/>
            <a:ext cx="3048000" cy="1219200"/>
            <a:chOff x="864" y="3312"/>
            <a:chExt cx="1920" cy="768"/>
          </a:xfrm>
        </p:grpSpPr>
        <p:sp>
          <p:nvSpPr>
            <p:cNvPr id="84" name="Line 78"/>
            <p:cNvSpPr>
              <a:spLocks noChangeShapeType="1"/>
            </p:cNvSpPr>
            <p:nvPr/>
          </p:nvSpPr>
          <p:spPr bwMode="auto">
            <a:xfrm>
              <a:off x="1824" y="3312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79"/>
            <p:cNvSpPr>
              <a:spLocks noChangeShapeType="1"/>
            </p:cNvSpPr>
            <p:nvPr/>
          </p:nvSpPr>
          <p:spPr bwMode="auto">
            <a:xfrm>
              <a:off x="864" y="369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50459" y="4937125"/>
            <a:ext cx="3048000" cy="1546225"/>
            <a:chOff x="4762500" y="4972050"/>
            <a:chExt cx="3048000" cy="1546225"/>
          </a:xfrm>
        </p:grpSpPr>
        <p:sp>
          <p:nvSpPr>
            <p:cNvPr id="87" name="Line 81"/>
            <p:cNvSpPr>
              <a:spLocks noChangeShapeType="1"/>
            </p:cNvSpPr>
            <p:nvPr/>
          </p:nvSpPr>
          <p:spPr bwMode="auto">
            <a:xfrm>
              <a:off x="4762500" y="57150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82"/>
            <p:cNvSpPr txBox="1">
              <a:spLocks noChangeArrowheads="1"/>
            </p:cNvSpPr>
            <p:nvPr/>
          </p:nvSpPr>
          <p:spPr bwMode="auto">
            <a:xfrm>
              <a:off x="6040438" y="4972050"/>
              <a:ext cx="6651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V</a:t>
              </a:r>
            </a:p>
          </p:txBody>
        </p:sp>
        <p:sp>
          <p:nvSpPr>
            <p:cNvPr id="89" name="Text Box 83"/>
            <p:cNvSpPr txBox="1">
              <a:spLocks noChangeArrowheads="1"/>
            </p:cNvSpPr>
            <p:nvPr/>
          </p:nvSpPr>
          <p:spPr bwMode="auto">
            <a:xfrm rot="10800000">
              <a:off x="5773738" y="6061075"/>
              <a:ext cx="669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V</a:t>
              </a:r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6238875" y="5272088"/>
              <a:ext cx="0" cy="9096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5890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FF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6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60"/>
                            </p:stCondLst>
                            <p:childTnLst>
                              <p:par>
                                <p:cTn id="6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60"/>
                            </p:stCondLst>
                            <p:childTnLst>
                              <p:par>
                                <p:cTn id="8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6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/>
      <p:bldP spid="15" grpId="1"/>
      <p:bldP spid="16" grpId="0"/>
      <p:bldP spid="16" grpId="1"/>
      <p:bldP spid="1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2163429" y="109831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0" name="Line 8"/>
          <p:cNvSpPr>
            <a:spLocks noChangeShapeType="1"/>
          </p:cNvSpPr>
          <p:nvPr/>
        </p:nvSpPr>
        <p:spPr bwMode="auto">
          <a:xfrm>
            <a:off x="2149474" y="3038345"/>
            <a:ext cx="6153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>
            <a:off x="5102224" y="1838195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0"/>
          <p:cNvSpPr txBox="1">
            <a:spLocks noChangeArrowheads="1"/>
          </p:cNvSpPr>
          <p:nvPr/>
        </p:nvSpPr>
        <p:spPr bwMode="auto">
          <a:xfrm>
            <a:off x="4759324" y="274783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113" name="Line 18"/>
          <p:cNvSpPr>
            <a:spLocks noChangeShapeType="1"/>
          </p:cNvSpPr>
          <p:nvPr/>
        </p:nvSpPr>
        <p:spPr bwMode="auto">
          <a:xfrm>
            <a:off x="2740024" y="2390645"/>
            <a:ext cx="472440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" name="Group 23"/>
          <p:cNvGrpSpPr>
            <a:grpSpLocks/>
          </p:cNvGrpSpPr>
          <p:nvPr/>
        </p:nvGrpSpPr>
        <p:grpSpPr bwMode="auto">
          <a:xfrm>
            <a:off x="3387724" y="2041395"/>
            <a:ext cx="3638550" cy="1885950"/>
            <a:chOff x="2184" y="2508"/>
            <a:chExt cx="2292" cy="1188"/>
          </a:xfrm>
        </p:grpSpPr>
        <p:grpSp>
          <p:nvGrpSpPr>
            <p:cNvPr id="115" name="Group 19"/>
            <p:cNvGrpSpPr>
              <a:grpSpLocks/>
            </p:cNvGrpSpPr>
            <p:nvPr/>
          </p:nvGrpSpPr>
          <p:grpSpPr bwMode="auto">
            <a:xfrm>
              <a:off x="3262" y="2508"/>
              <a:ext cx="1214" cy="628"/>
              <a:chOff x="3346" y="2476"/>
              <a:chExt cx="1214" cy="628"/>
            </a:xfrm>
          </p:grpSpPr>
          <p:sp>
            <p:nvSpPr>
              <p:cNvPr id="119" name="Line 15"/>
              <p:cNvSpPr>
                <a:spLocks noChangeShapeType="1"/>
              </p:cNvSpPr>
              <p:nvPr/>
            </p:nvSpPr>
            <p:spPr bwMode="auto">
              <a:xfrm flipV="1">
                <a:off x="3346" y="2784"/>
                <a:ext cx="622" cy="32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 flipV="1">
                <a:off x="3938" y="2476"/>
                <a:ext cx="622" cy="32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6" name="Group 20"/>
            <p:cNvGrpSpPr>
              <a:grpSpLocks/>
            </p:cNvGrpSpPr>
            <p:nvPr/>
          </p:nvGrpSpPr>
          <p:grpSpPr bwMode="auto">
            <a:xfrm>
              <a:off x="2184" y="3068"/>
              <a:ext cx="1214" cy="628"/>
              <a:chOff x="3346" y="2476"/>
              <a:chExt cx="1214" cy="628"/>
            </a:xfrm>
          </p:grpSpPr>
          <p:sp>
            <p:nvSpPr>
              <p:cNvPr id="117" name="Line 21"/>
              <p:cNvSpPr>
                <a:spLocks noChangeShapeType="1"/>
              </p:cNvSpPr>
              <p:nvPr/>
            </p:nvSpPr>
            <p:spPr bwMode="auto">
              <a:xfrm flipV="1">
                <a:off x="3346" y="2784"/>
                <a:ext cx="622" cy="32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22"/>
              <p:cNvSpPr>
                <a:spLocks noChangeShapeType="1"/>
              </p:cNvSpPr>
              <p:nvPr/>
            </p:nvSpPr>
            <p:spPr bwMode="auto">
              <a:xfrm flipV="1">
                <a:off x="3938" y="2476"/>
                <a:ext cx="622" cy="320"/>
              </a:xfrm>
              <a:prstGeom prst="line">
                <a:avLst/>
              </a:prstGeom>
              <a:noFill/>
              <a:ln w="38100">
                <a:solidFill>
                  <a:srgbClr val="66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1" name="Text Box 28"/>
          <p:cNvSpPr txBox="1">
            <a:spLocks noChangeArrowheads="1"/>
          </p:cNvSpPr>
          <p:nvPr/>
        </p:nvSpPr>
        <p:spPr bwMode="auto">
          <a:xfrm>
            <a:off x="7292974" y="2638295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 chính</a:t>
            </a:r>
          </a:p>
        </p:txBody>
      </p:sp>
      <p:sp>
        <p:nvSpPr>
          <p:cNvPr id="122" name="Text Box 29"/>
          <p:cNvSpPr txBox="1">
            <a:spLocks noChangeArrowheads="1"/>
          </p:cNvSpPr>
          <p:nvPr/>
        </p:nvSpPr>
        <p:spPr bwMode="auto">
          <a:xfrm rot="875311">
            <a:off x="6569074" y="3268533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ục phụ</a:t>
            </a:r>
          </a:p>
        </p:txBody>
      </p:sp>
      <p:sp>
        <p:nvSpPr>
          <p:cNvPr id="123" name="Line 31"/>
          <p:cNvSpPr>
            <a:spLocks noChangeShapeType="1"/>
          </p:cNvSpPr>
          <p:nvPr/>
        </p:nvSpPr>
        <p:spPr bwMode="auto">
          <a:xfrm>
            <a:off x="3292474" y="4244845"/>
            <a:ext cx="0" cy="1752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33"/>
          <p:cNvSpPr>
            <a:spLocks noChangeShapeType="1"/>
          </p:cNvSpPr>
          <p:nvPr/>
        </p:nvSpPr>
        <p:spPr bwMode="auto">
          <a:xfrm flipV="1">
            <a:off x="1768474" y="5121145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5" name="Group 73"/>
          <p:cNvGrpSpPr>
            <a:grpSpLocks/>
          </p:cNvGrpSpPr>
          <p:nvPr/>
        </p:nvGrpSpPr>
        <p:grpSpPr bwMode="auto">
          <a:xfrm>
            <a:off x="1620837" y="4538533"/>
            <a:ext cx="1692275" cy="0"/>
            <a:chOff x="723" y="3137"/>
            <a:chExt cx="1066" cy="0"/>
          </a:xfrm>
        </p:grpSpPr>
        <p:sp>
          <p:nvSpPr>
            <p:cNvPr id="126" name="Line 40"/>
            <p:cNvSpPr>
              <a:spLocks noChangeShapeType="1"/>
            </p:cNvSpPr>
            <p:nvPr/>
          </p:nvSpPr>
          <p:spPr bwMode="auto">
            <a:xfrm>
              <a:off x="723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41"/>
            <p:cNvSpPr>
              <a:spLocks noChangeShapeType="1"/>
            </p:cNvSpPr>
            <p:nvPr/>
          </p:nvSpPr>
          <p:spPr bwMode="auto">
            <a:xfrm>
              <a:off x="1218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75"/>
          <p:cNvGrpSpPr>
            <a:grpSpLocks/>
          </p:cNvGrpSpPr>
          <p:nvPr/>
        </p:nvGrpSpPr>
        <p:grpSpPr bwMode="auto">
          <a:xfrm>
            <a:off x="1616074" y="4824283"/>
            <a:ext cx="1692275" cy="0"/>
            <a:chOff x="723" y="3137"/>
            <a:chExt cx="1066" cy="0"/>
          </a:xfrm>
        </p:grpSpPr>
        <p:sp>
          <p:nvSpPr>
            <p:cNvPr id="129" name="Line 76"/>
            <p:cNvSpPr>
              <a:spLocks noChangeShapeType="1"/>
            </p:cNvSpPr>
            <p:nvPr/>
          </p:nvSpPr>
          <p:spPr bwMode="auto">
            <a:xfrm>
              <a:off x="723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77"/>
            <p:cNvSpPr>
              <a:spLocks noChangeShapeType="1"/>
            </p:cNvSpPr>
            <p:nvPr/>
          </p:nvSpPr>
          <p:spPr bwMode="auto">
            <a:xfrm>
              <a:off x="1218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78"/>
          <p:cNvGrpSpPr>
            <a:grpSpLocks/>
          </p:cNvGrpSpPr>
          <p:nvPr/>
        </p:nvGrpSpPr>
        <p:grpSpPr bwMode="auto">
          <a:xfrm>
            <a:off x="1622424" y="5127495"/>
            <a:ext cx="1692275" cy="0"/>
            <a:chOff x="723" y="3137"/>
            <a:chExt cx="1066" cy="0"/>
          </a:xfrm>
        </p:grpSpPr>
        <p:sp>
          <p:nvSpPr>
            <p:cNvPr id="132" name="Line 79"/>
            <p:cNvSpPr>
              <a:spLocks noChangeShapeType="1"/>
            </p:cNvSpPr>
            <p:nvPr/>
          </p:nvSpPr>
          <p:spPr bwMode="auto">
            <a:xfrm>
              <a:off x="723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80"/>
            <p:cNvSpPr>
              <a:spLocks noChangeShapeType="1"/>
            </p:cNvSpPr>
            <p:nvPr/>
          </p:nvSpPr>
          <p:spPr bwMode="auto">
            <a:xfrm>
              <a:off x="1218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81"/>
          <p:cNvGrpSpPr>
            <a:grpSpLocks/>
          </p:cNvGrpSpPr>
          <p:nvPr/>
        </p:nvGrpSpPr>
        <p:grpSpPr bwMode="auto">
          <a:xfrm>
            <a:off x="1622424" y="5425945"/>
            <a:ext cx="1692275" cy="0"/>
            <a:chOff x="723" y="3137"/>
            <a:chExt cx="1066" cy="0"/>
          </a:xfrm>
        </p:grpSpPr>
        <p:sp>
          <p:nvSpPr>
            <p:cNvPr id="135" name="Line 82"/>
            <p:cNvSpPr>
              <a:spLocks noChangeShapeType="1"/>
            </p:cNvSpPr>
            <p:nvPr/>
          </p:nvSpPr>
          <p:spPr bwMode="auto">
            <a:xfrm>
              <a:off x="723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83"/>
            <p:cNvSpPr>
              <a:spLocks noChangeShapeType="1"/>
            </p:cNvSpPr>
            <p:nvPr/>
          </p:nvSpPr>
          <p:spPr bwMode="auto">
            <a:xfrm>
              <a:off x="1218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" name="Group 84"/>
          <p:cNvGrpSpPr>
            <a:grpSpLocks/>
          </p:cNvGrpSpPr>
          <p:nvPr/>
        </p:nvGrpSpPr>
        <p:grpSpPr bwMode="auto">
          <a:xfrm>
            <a:off x="1622424" y="5730745"/>
            <a:ext cx="1692275" cy="0"/>
            <a:chOff x="723" y="3137"/>
            <a:chExt cx="1066" cy="0"/>
          </a:xfrm>
        </p:grpSpPr>
        <p:sp>
          <p:nvSpPr>
            <p:cNvPr id="138" name="Line 85"/>
            <p:cNvSpPr>
              <a:spLocks noChangeShapeType="1"/>
            </p:cNvSpPr>
            <p:nvPr/>
          </p:nvSpPr>
          <p:spPr bwMode="auto">
            <a:xfrm>
              <a:off x="723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86"/>
            <p:cNvSpPr>
              <a:spLocks noChangeShapeType="1"/>
            </p:cNvSpPr>
            <p:nvPr/>
          </p:nvSpPr>
          <p:spPr bwMode="auto">
            <a:xfrm>
              <a:off x="1218" y="3137"/>
              <a:ext cx="5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" name="Group 136"/>
          <p:cNvGrpSpPr>
            <a:grpSpLocks/>
          </p:cNvGrpSpPr>
          <p:nvPr/>
        </p:nvGrpSpPr>
        <p:grpSpPr bwMode="auto">
          <a:xfrm>
            <a:off x="3254374" y="4702045"/>
            <a:ext cx="1406525" cy="342900"/>
            <a:chOff x="1861" y="2915"/>
            <a:chExt cx="886" cy="216"/>
          </a:xfrm>
        </p:grpSpPr>
        <p:sp>
          <p:nvSpPr>
            <p:cNvPr id="141" name="Line 88"/>
            <p:cNvSpPr>
              <a:spLocks noChangeShapeType="1"/>
            </p:cNvSpPr>
            <p:nvPr/>
          </p:nvSpPr>
          <p:spPr bwMode="auto">
            <a:xfrm rot="1797832" flipV="1">
              <a:off x="1861" y="2915"/>
              <a:ext cx="434" cy="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89"/>
            <p:cNvSpPr>
              <a:spLocks noChangeShapeType="1"/>
            </p:cNvSpPr>
            <p:nvPr/>
          </p:nvSpPr>
          <p:spPr bwMode="auto">
            <a:xfrm rot="1797832">
              <a:off x="2161" y="3131"/>
              <a:ext cx="586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" name="Group 138"/>
          <p:cNvGrpSpPr>
            <a:grpSpLocks/>
          </p:cNvGrpSpPr>
          <p:nvPr/>
        </p:nvGrpSpPr>
        <p:grpSpPr bwMode="auto">
          <a:xfrm rot="-25217010">
            <a:off x="3230561" y="5157658"/>
            <a:ext cx="1406525" cy="342900"/>
            <a:chOff x="1861" y="2915"/>
            <a:chExt cx="886" cy="216"/>
          </a:xfrm>
        </p:grpSpPr>
        <p:sp>
          <p:nvSpPr>
            <p:cNvPr id="144" name="Line 139"/>
            <p:cNvSpPr>
              <a:spLocks noChangeShapeType="1"/>
            </p:cNvSpPr>
            <p:nvPr/>
          </p:nvSpPr>
          <p:spPr bwMode="auto">
            <a:xfrm rot="1797832" flipV="1">
              <a:off x="1861" y="2915"/>
              <a:ext cx="434" cy="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40"/>
            <p:cNvSpPr>
              <a:spLocks noChangeShapeType="1"/>
            </p:cNvSpPr>
            <p:nvPr/>
          </p:nvSpPr>
          <p:spPr bwMode="auto">
            <a:xfrm rot="1797832">
              <a:off x="2161" y="3131"/>
              <a:ext cx="586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" name="Group 146"/>
          <p:cNvGrpSpPr>
            <a:grpSpLocks/>
          </p:cNvGrpSpPr>
          <p:nvPr/>
        </p:nvGrpSpPr>
        <p:grpSpPr bwMode="auto">
          <a:xfrm>
            <a:off x="3292474" y="4895720"/>
            <a:ext cx="1384300" cy="225425"/>
            <a:chOff x="1680" y="2729"/>
            <a:chExt cx="908" cy="142"/>
          </a:xfrm>
        </p:grpSpPr>
        <p:sp>
          <p:nvSpPr>
            <p:cNvPr id="147" name="Line 142"/>
            <p:cNvSpPr>
              <a:spLocks noChangeShapeType="1"/>
            </p:cNvSpPr>
            <p:nvPr/>
          </p:nvSpPr>
          <p:spPr bwMode="auto">
            <a:xfrm rot="871453">
              <a:off x="1680" y="2729"/>
              <a:ext cx="381" cy="1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143"/>
            <p:cNvSpPr>
              <a:spLocks noChangeShapeType="1"/>
            </p:cNvSpPr>
            <p:nvPr/>
          </p:nvSpPr>
          <p:spPr bwMode="auto">
            <a:xfrm rot="871453">
              <a:off x="1967" y="2851"/>
              <a:ext cx="621" cy="2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9" name="Group 147"/>
          <p:cNvGrpSpPr>
            <a:grpSpLocks/>
          </p:cNvGrpSpPr>
          <p:nvPr/>
        </p:nvGrpSpPr>
        <p:grpSpPr bwMode="auto">
          <a:xfrm rot="-1976579">
            <a:off x="3279774" y="5095745"/>
            <a:ext cx="1384300" cy="225425"/>
            <a:chOff x="1680" y="2729"/>
            <a:chExt cx="908" cy="142"/>
          </a:xfrm>
        </p:grpSpPr>
        <p:sp>
          <p:nvSpPr>
            <p:cNvPr id="150" name="Line 148"/>
            <p:cNvSpPr>
              <a:spLocks noChangeShapeType="1"/>
            </p:cNvSpPr>
            <p:nvPr/>
          </p:nvSpPr>
          <p:spPr bwMode="auto">
            <a:xfrm rot="871453">
              <a:off x="1680" y="2729"/>
              <a:ext cx="381" cy="16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49"/>
            <p:cNvSpPr>
              <a:spLocks noChangeShapeType="1"/>
            </p:cNvSpPr>
            <p:nvPr/>
          </p:nvSpPr>
          <p:spPr bwMode="auto">
            <a:xfrm rot="871453">
              <a:off x="1967" y="2851"/>
              <a:ext cx="621" cy="2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2" name="Group 158"/>
          <p:cNvGrpSpPr>
            <a:grpSpLocks/>
          </p:cNvGrpSpPr>
          <p:nvPr/>
        </p:nvGrpSpPr>
        <p:grpSpPr bwMode="auto">
          <a:xfrm>
            <a:off x="3267074" y="5108445"/>
            <a:ext cx="1427163" cy="31750"/>
            <a:chOff x="1885" y="4012"/>
            <a:chExt cx="899" cy="20"/>
          </a:xfrm>
        </p:grpSpPr>
        <p:sp>
          <p:nvSpPr>
            <p:cNvPr id="153" name="Line 155"/>
            <p:cNvSpPr>
              <a:spLocks noChangeShapeType="1"/>
            </p:cNvSpPr>
            <p:nvPr/>
          </p:nvSpPr>
          <p:spPr bwMode="auto">
            <a:xfrm rot="-98417">
              <a:off x="2188" y="4012"/>
              <a:ext cx="596" cy="2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57"/>
            <p:cNvSpPr>
              <a:spLocks noChangeShapeType="1"/>
            </p:cNvSpPr>
            <p:nvPr/>
          </p:nvSpPr>
          <p:spPr bwMode="auto">
            <a:xfrm>
              <a:off x="1885" y="4028"/>
              <a:ext cx="376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5" name="Text Box 159"/>
          <p:cNvSpPr txBox="1">
            <a:spLocks noChangeArrowheads="1"/>
          </p:cNvSpPr>
          <p:nvPr/>
        </p:nvSpPr>
        <p:spPr bwMode="auto">
          <a:xfrm>
            <a:off x="4130674" y="476554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’</a:t>
            </a:r>
          </a:p>
        </p:txBody>
      </p:sp>
      <p:sp>
        <p:nvSpPr>
          <p:cNvPr id="156" name="Line 36"/>
          <p:cNvSpPr>
            <a:spLocks noChangeShapeType="1"/>
          </p:cNvSpPr>
          <p:nvPr/>
        </p:nvSpPr>
        <p:spPr bwMode="auto">
          <a:xfrm>
            <a:off x="7265987" y="4313108"/>
            <a:ext cx="0" cy="1752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" name="Line 37"/>
          <p:cNvSpPr>
            <a:spLocks noChangeShapeType="1"/>
          </p:cNvSpPr>
          <p:nvPr/>
        </p:nvSpPr>
        <p:spPr bwMode="auto">
          <a:xfrm flipV="1">
            <a:off x="5667374" y="515130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8" name="Group 196"/>
          <p:cNvGrpSpPr>
            <a:grpSpLocks/>
          </p:cNvGrpSpPr>
          <p:nvPr/>
        </p:nvGrpSpPr>
        <p:grpSpPr bwMode="auto">
          <a:xfrm>
            <a:off x="6313487" y="4308345"/>
            <a:ext cx="954087" cy="177800"/>
            <a:chOff x="3775" y="2824"/>
            <a:chExt cx="601" cy="112"/>
          </a:xfrm>
        </p:grpSpPr>
        <p:sp>
          <p:nvSpPr>
            <p:cNvPr id="159" name="Line 104"/>
            <p:cNvSpPr>
              <a:spLocks noChangeShapeType="1"/>
            </p:cNvSpPr>
            <p:nvPr/>
          </p:nvSpPr>
          <p:spPr bwMode="auto">
            <a:xfrm rot="1369362">
              <a:off x="3775" y="2824"/>
              <a:ext cx="33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05"/>
            <p:cNvSpPr>
              <a:spLocks noChangeShapeType="1"/>
            </p:cNvSpPr>
            <p:nvPr/>
          </p:nvSpPr>
          <p:spPr bwMode="auto">
            <a:xfrm rot="1369362">
              <a:off x="4042" y="2936"/>
              <a:ext cx="33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" name="Group 197"/>
          <p:cNvGrpSpPr>
            <a:grpSpLocks/>
          </p:cNvGrpSpPr>
          <p:nvPr/>
        </p:nvGrpSpPr>
        <p:grpSpPr bwMode="auto">
          <a:xfrm>
            <a:off x="6210299" y="4557583"/>
            <a:ext cx="1058863" cy="198437"/>
            <a:chOff x="3710" y="2981"/>
            <a:chExt cx="667" cy="125"/>
          </a:xfrm>
        </p:grpSpPr>
        <p:sp>
          <p:nvSpPr>
            <p:cNvPr id="162" name="Line 107"/>
            <p:cNvSpPr>
              <a:spLocks noChangeShapeType="1"/>
            </p:cNvSpPr>
            <p:nvPr/>
          </p:nvSpPr>
          <p:spPr bwMode="auto">
            <a:xfrm rot="1369362">
              <a:off x="3710" y="2981"/>
              <a:ext cx="3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08"/>
            <p:cNvSpPr>
              <a:spLocks noChangeShapeType="1"/>
            </p:cNvSpPr>
            <p:nvPr/>
          </p:nvSpPr>
          <p:spPr bwMode="auto">
            <a:xfrm rot="1369362">
              <a:off x="4006" y="3106"/>
              <a:ext cx="371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" name="Group 198"/>
          <p:cNvGrpSpPr>
            <a:grpSpLocks/>
          </p:cNvGrpSpPr>
          <p:nvPr/>
        </p:nvGrpSpPr>
        <p:grpSpPr bwMode="auto">
          <a:xfrm>
            <a:off x="6102349" y="4803645"/>
            <a:ext cx="1160463" cy="217488"/>
            <a:chOff x="3642" y="3136"/>
            <a:chExt cx="731" cy="137"/>
          </a:xfrm>
        </p:grpSpPr>
        <p:sp>
          <p:nvSpPr>
            <p:cNvPr id="165" name="Line 110"/>
            <p:cNvSpPr>
              <a:spLocks noChangeShapeType="1"/>
            </p:cNvSpPr>
            <p:nvPr/>
          </p:nvSpPr>
          <p:spPr bwMode="auto">
            <a:xfrm rot="1369362">
              <a:off x="3642" y="3136"/>
              <a:ext cx="40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11"/>
            <p:cNvSpPr>
              <a:spLocks noChangeShapeType="1"/>
            </p:cNvSpPr>
            <p:nvPr/>
          </p:nvSpPr>
          <p:spPr bwMode="auto">
            <a:xfrm rot="1369362">
              <a:off x="3966" y="3273"/>
              <a:ext cx="407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7" name="Group 199"/>
          <p:cNvGrpSpPr>
            <a:grpSpLocks/>
          </p:cNvGrpSpPr>
          <p:nvPr/>
        </p:nvGrpSpPr>
        <p:grpSpPr bwMode="auto">
          <a:xfrm>
            <a:off x="6015037" y="5117970"/>
            <a:ext cx="1270000" cy="236538"/>
            <a:chOff x="3587" y="3334"/>
            <a:chExt cx="800" cy="149"/>
          </a:xfrm>
        </p:grpSpPr>
        <p:sp>
          <p:nvSpPr>
            <p:cNvPr id="168" name="Line 113"/>
            <p:cNvSpPr>
              <a:spLocks noChangeShapeType="1"/>
            </p:cNvSpPr>
            <p:nvPr/>
          </p:nvSpPr>
          <p:spPr bwMode="auto">
            <a:xfrm rot="1369362">
              <a:off x="3587" y="3334"/>
              <a:ext cx="445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14"/>
            <p:cNvSpPr>
              <a:spLocks noChangeShapeType="1"/>
            </p:cNvSpPr>
            <p:nvPr/>
          </p:nvSpPr>
          <p:spPr bwMode="auto">
            <a:xfrm rot="1369362">
              <a:off x="3942" y="3483"/>
              <a:ext cx="445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0" name="Group 200"/>
          <p:cNvGrpSpPr>
            <a:grpSpLocks/>
          </p:cNvGrpSpPr>
          <p:nvPr/>
        </p:nvGrpSpPr>
        <p:grpSpPr bwMode="auto">
          <a:xfrm>
            <a:off x="5894387" y="5371970"/>
            <a:ext cx="1381125" cy="257175"/>
            <a:chOff x="3511" y="3494"/>
            <a:chExt cx="870" cy="162"/>
          </a:xfrm>
        </p:grpSpPr>
        <p:sp>
          <p:nvSpPr>
            <p:cNvPr id="171" name="Line 116"/>
            <p:cNvSpPr>
              <a:spLocks noChangeShapeType="1"/>
            </p:cNvSpPr>
            <p:nvPr/>
          </p:nvSpPr>
          <p:spPr bwMode="auto">
            <a:xfrm rot="1369362">
              <a:off x="3511" y="3494"/>
              <a:ext cx="4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117"/>
            <p:cNvSpPr>
              <a:spLocks noChangeShapeType="1"/>
            </p:cNvSpPr>
            <p:nvPr/>
          </p:nvSpPr>
          <p:spPr bwMode="auto">
            <a:xfrm rot="1369362">
              <a:off x="3897" y="3656"/>
              <a:ext cx="48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3" name="Group 201"/>
          <p:cNvGrpSpPr>
            <a:grpSpLocks/>
          </p:cNvGrpSpPr>
          <p:nvPr/>
        </p:nvGrpSpPr>
        <p:grpSpPr bwMode="auto">
          <a:xfrm>
            <a:off x="7270749" y="5449758"/>
            <a:ext cx="1196975" cy="30162"/>
            <a:chOff x="4378" y="3543"/>
            <a:chExt cx="754" cy="19"/>
          </a:xfrm>
        </p:grpSpPr>
        <p:sp>
          <p:nvSpPr>
            <p:cNvPr id="174" name="Line 130"/>
            <p:cNvSpPr>
              <a:spLocks noChangeShapeType="1"/>
            </p:cNvSpPr>
            <p:nvPr/>
          </p:nvSpPr>
          <p:spPr bwMode="auto">
            <a:xfrm rot="-159077">
              <a:off x="4378" y="3558"/>
              <a:ext cx="286" cy="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31"/>
            <p:cNvSpPr>
              <a:spLocks noChangeShapeType="1"/>
            </p:cNvSpPr>
            <p:nvPr/>
          </p:nvSpPr>
          <p:spPr bwMode="auto">
            <a:xfrm rot="-159077">
              <a:off x="4608" y="3543"/>
              <a:ext cx="52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6" name="Group 204"/>
          <p:cNvGrpSpPr>
            <a:grpSpLocks/>
          </p:cNvGrpSpPr>
          <p:nvPr/>
        </p:nvGrpSpPr>
        <p:grpSpPr bwMode="auto">
          <a:xfrm>
            <a:off x="7267574" y="5260845"/>
            <a:ext cx="1168400" cy="228600"/>
            <a:chOff x="4608" y="2736"/>
            <a:chExt cx="736" cy="144"/>
          </a:xfrm>
        </p:grpSpPr>
        <p:sp>
          <p:nvSpPr>
            <p:cNvPr id="177" name="Line 161"/>
            <p:cNvSpPr>
              <a:spLocks noChangeShapeType="1"/>
            </p:cNvSpPr>
            <p:nvPr/>
          </p:nvSpPr>
          <p:spPr bwMode="auto">
            <a:xfrm rot="1369362" flipV="1">
              <a:off x="4608" y="2736"/>
              <a:ext cx="314" cy="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162"/>
            <p:cNvSpPr>
              <a:spLocks noChangeShapeType="1"/>
            </p:cNvSpPr>
            <p:nvPr/>
          </p:nvSpPr>
          <p:spPr bwMode="auto">
            <a:xfrm rot="1369362">
              <a:off x="4812" y="2868"/>
              <a:ext cx="532" cy="1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9" name="Group 202"/>
          <p:cNvGrpSpPr>
            <a:grpSpLocks/>
          </p:cNvGrpSpPr>
          <p:nvPr/>
        </p:nvGrpSpPr>
        <p:grpSpPr bwMode="auto">
          <a:xfrm>
            <a:off x="7458074" y="4536945"/>
            <a:ext cx="460375" cy="1317625"/>
            <a:chOff x="4494" y="2256"/>
            <a:chExt cx="290" cy="830"/>
          </a:xfrm>
        </p:grpSpPr>
        <p:sp>
          <p:nvSpPr>
            <p:cNvPr id="180" name="Line 165"/>
            <p:cNvSpPr>
              <a:spLocks noChangeShapeType="1"/>
            </p:cNvSpPr>
            <p:nvPr/>
          </p:nvSpPr>
          <p:spPr bwMode="auto">
            <a:xfrm rot="3029083" flipV="1">
              <a:off x="4317" y="2433"/>
              <a:ext cx="355" cy="2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166"/>
            <p:cNvSpPr>
              <a:spLocks noChangeShapeType="1"/>
            </p:cNvSpPr>
            <p:nvPr/>
          </p:nvSpPr>
          <p:spPr bwMode="auto">
            <a:xfrm rot="3029083">
              <a:off x="4476" y="2778"/>
              <a:ext cx="602" cy="1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2" name="Group 203"/>
          <p:cNvGrpSpPr>
            <a:grpSpLocks/>
          </p:cNvGrpSpPr>
          <p:nvPr/>
        </p:nvGrpSpPr>
        <p:grpSpPr bwMode="auto">
          <a:xfrm>
            <a:off x="7216774" y="5017958"/>
            <a:ext cx="1262063" cy="446087"/>
            <a:chOff x="4348" y="2544"/>
            <a:chExt cx="795" cy="281"/>
          </a:xfrm>
        </p:grpSpPr>
        <p:sp>
          <p:nvSpPr>
            <p:cNvPr id="183" name="Line 168"/>
            <p:cNvSpPr>
              <a:spLocks noChangeShapeType="1"/>
            </p:cNvSpPr>
            <p:nvPr/>
          </p:nvSpPr>
          <p:spPr bwMode="auto">
            <a:xfrm rot="2506305" flipV="1">
              <a:off x="4348" y="2544"/>
              <a:ext cx="305" cy="8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169"/>
            <p:cNvSpPr>
              <a:spLocks noChangeShapeType="1"/>
            </p:cNvSpPr>
            <p:nvPr/>
          </p:nvSpPr>
          <p:spPr bwMode="auto">
            <a:xfrm rot="2506305">
              <a:off x="4479" y="2821"/>
              <a:ext cx="664" cy="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5" name="Group 180"/>
          <p:cNvGrpSpPr>
            <a:grpSpLocks/>
          </p:cNvGrpSpPr>
          <p:nvPr/>
        </p:nvGrpSpPr>
        <p:grpSpPr bwMode="auto">
          <a:xfrm>
            <a:off x="7246937" y="5452933"/>
            <a:ext cx="1147762" cy="233362"/>
            <a:chOff x="4163" y="3686"/>
            <a:chExt cx="723" cy="147"/>
          </a:xfrm>
        </p:grpSpPr>
        <p:sp>
          <p:nvSpPr>
            <p:cNvPr id="186" name="Line 174"/>
            <p:cNvSpPr>
              <a:spLocks noChangeShapeType="1"/>
            </p:cNvSpPr>
            <p:nvPr/>
          </p:nvSpPr>
          <p:spPr bwMode="auto">
            <a:xfrm rot="-1467161">
              <a:off x="4163" y="3829"/>
              <a:ext cx="286" cy="4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175"/>
            <p:cNvSpPr>
              <a:spLocks noChangeShapeType="1"/>
            </p:cNvSpPr>
            <p:nvPr/>
          </p:nvSpPr>
          <p:spPr bwMode="auto">
            <a:xfrm rot="-1467161">
              <a:off x="4362" y="3686"/>
              <a:ext cx="524" cy="0"/>
            </a:xfrm>
            <a:prstGeom prst="line">
              <a:avLst/>
            </a:prstGeom>
            <a:noFill/>
            <a:ln w="38100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8" name="Text Box 176"/>
          <p:cNvSpPr txBox="1">
            <a:spLocks noChangeArrowheads="1"/>
          </p:cNvSpPr>
          <p:nvPr/>
        </p:nvSpPr>
        <p:spPr bwMode="auto">
          <a:xfrm>
            <a:off x="7813674" y="482110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’</a:t>
            </a:r>
          </a:p>
        </p:txBody>
      </p:sp>
      <p:sp>
        <p:nvSpPr>
          <p:cNvPr id="189" name="Text Box 177"/>
          <p:cNvSpPr txBox="1">
            <a:spLocks noChangeArrowheads="1"/>
          </p:cNvSpPr>
          <p:nvPr/>
        </p:nvSpPr>
        <p:spPr bwMode="auto">
          <a:xfrm>
            <a:off x="7648574" y="54957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’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190" name="Line 178"/>
          <p:cNvSpPr>
            <a:spLocks noChangeShapeType="1"/>
          </p:cNvSpPr>
          <p:nvPr/>
        </p:nvSpPr>
        <p:spPr bwMode="auto">
          <a:xfrm>
            <a:off x="7966074" y="4414708"/>
            <a:ext cx="1270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" name="Text Box 182"/>
          <p:cNvSpPr txBox="1">
            <a:spLocks noChangeArrowheads="1"/>
          </p:cNvSpPr>
          <p:nvPr/>
        </p:nvSpPr>
        <p:spPr bwMode="auto">
          <a:xfrm>
            <a:off x="3863974" y="261924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.</a:t>
            </a:r>
            <a:r>
              <a:rPr lang="en-US"/>
              <a:t>F</a:t>
            </a:r>
          </a:p>
        </p:txBody>
      </p:sp>
      <p:sp>
        <p:nvSpPr>
          <p:cNvPr id="192" name="Text Box 183"/>
          <p:cNvSpPr txBox="1">
            <a:spLocks noChangeArrowheads="1"/>
          </p:cNvSpPr>
          <p:nvPr/>
        </p:nvSpPr>
        <p:spPr bwMode="auto">
          <a:xfrm>
            <a:off x="5762624" y="261924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.</a:t>
            </a:r>
            <a:r>
              <a:rPr lang="en-US"/>
              <a:t>F’</a:t>
            </a:r>
          </a:p>
        </p:txBody>
      </p:sp>
      <p:sp>
        <p:nvSpPr>
          <p:cNvPr id="193" name="Text Box 184"/>
          <p:cNvSpPr txBox="1">
            <a:spLocks noChangeArrowheads="1"/>
          </p:cNvSpPr>
          <p:nvPr/>
        </p:nvSpPr>
        <p:spPr bwMode="auto">
          <a:xfrm>
            <a:off x="4606924" y="325424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 = OF’</a:t>
            </a:r>
          </a:p>
        </p:txBody>
      </p:sp>
      <p:sp>
        <p:nvSpPr>
          <p:cNvPr id="194" name="Text Box 186"/>
          <p:cNvSpPr txBox="1">
            <a:spLocks noChangeArrowheads="1"/>
          </p:cNvSpPr>
          <p:nvPr/>
        </p:nvSpPr>
        <p:spPr bwMode="auto">
          <a:xfrm>
            <a:off x="2949574" y="479253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195" name="Text Box 187"/>
          <p:cNvSpPr txBox="1">
            <a:spLocks noChangeArrowheads="1"/>
          </p:cNvSpPr>
          <p:nvPr/>
        </p:nvSpPr>
        <p:spPr bwMode="auto">
          <a:xfrm>
            <a:off x="6931024" y="477348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196" name="Text Box 188"/>
          <p:cNvSpPr txBox="1">
            <a:spLocks noChangeArrowheads="1"/>
          </p:cNvSpPr>
          <p:nvPr/>
        </p:nvSpPr>
        <p:spPr bwMode="auto">
          <a:xfrm>
            <a:off x="3978274" y="1082545"/>
            <a:ext cx="192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97" name="Text Box 189"/>
          <p:cNvSpPr txBox="1">
            <a:spLocks noChangeArrowheads="1"/>
          </p:cNvSpPr>
          <p:nvPr/>
        </p:nvSpPr>
        <p:spPr bwMode="auto">
          <a:xfrm>
            <a:off x="5360380" y="1069409"/>
            <a:ext cx="192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98" name="Line 190"/>
          <p:cNvSpPr>
            <a:spLocks noChangeShapeType="1"/>
          </p:cNvSpPr>
          <p:nvPr/>
        </p:nvSpPr>
        <p:spPr bwMode="auto">
          <a:xfrm>
            <a:off x="4036078" y="218744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9" name="Line 191"/>
          <p:cNvSpPr>
            <a:spLocks noChangeShapeType="1"/>
          </p:cNvSpPr>
          <p:nvPr/>
        </p:nvSpPr>
        <p:spPr bwMode="auto">
          <a:xfrm>
            <a:off x="5934510" y="2168395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" name="Text Box 192"/>
          <p:cNvSpPr txBox="1">
            <a:spLocks noChangeArrowheads="1"/>
          </p:cNvSpPr>
          <p:nvPr/>
        </p:nvSpPr>
        <p:spPr bwMode="auto">
          <a:xfrm>
            <a:off x="5426074" y="1825495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 diện ảnh</a:t>
            </a:r>
          </a:p>
        </p:txBody>
      </p:sp>
      <p:sp>
        <p:nvSpPr>
          <p:cNvPr id="201" name="Text Box 193"/>
          <p:cNvSpPr txBox="1">
            <a:spLocks noChangeArrowheads="1"/>
          </p:cNvSpPr>
          <p:nvPr/>
        </p:nvSpPr>
        <p:spPr bwMode="auto">
          <a:xfrm>
            <a:off x="3844924" y="5325933"/>
            <a:ext cx="1333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2" name="Text Box 194"/>
          <p:cNvSpPr txBox="1">
            <a:spLocks noChangeArrowheads="1"/>
          </p:cNvSpPr>
          <p:nvPr/>
        </p:nvSpPr>
        <p:spPr bwMode="auto">
          <a:xfrm>
            <a:off x="7407274" y="5756145"/>
            <a:ext cx="1333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 điểm ảnh phụ</a:t>
            </a:r>
          </a:p>
        </p:txBody>
      </p:sp>
      <p:sp>
        <p:nvSpPr>
          <p:cNvPr id="203" name="Text Box 195"/>
          <p:cNvSpPr txBox="1">
            <a:spLocks noChangeArrowheads="1"/>
          </p:cNvSpPr>
          <p:nvPr/>
        </p:nvSpPr>
        <p:spPr bwMode="auto">
          <a:xfrm>
            <a:off x="5845174" y="332568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’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204" name="Text Box 205"/>
          <p:cNvSpPr txBox="1">
            <a:spLocks noChangeArrowheads="1"/>
          </p:cNvSpPr>
          <p:nvPr/>
        </p:nvSpPr>
        <p:spPr bwMode="auto">
          <a:xfrm>
            <a:off x="3254374" y="1806445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 diện vật</a:t>
            </a:r>
          </a:p>
        </p:txBody>
      </p:sp>
      <p:sp>
        <p:nvSpPr>
          <p:cNvPr id="205" name="Text Box 206"/>
          <p:cNvSpPr txBox="1">
            <a:spLocks noChangeArrowheads="1"/>
          </p:cNvSpPr>
          <p:nvPr/>
        </p:nvSpPr>
        <p:spPr bwMode="auto">
          <a:xfrm>
            <a:off x="3673474" y="237794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206" name="Text Box 207"/>
          <p:cNvSpPr txBox="1">
            <a:spLocks noChangeArrowheads="1"/>
          </p:cNvSpPr>
          <p:nvPr/>
        </p:nvSpPr>
        <p:spPr bwMode="auto">
          <a:xfrm>
            <a:off x="3540124" y="2035046"/>
            <a:ext cx="857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 P )</a:t>
            </a:r>
          </a:p>
        </p:txBody>
      </p:sp>
      <p:sp>
        <p:nvSpPr>
          <p:cNvPr id="207" name="Text Box 208"/>
          <p:cNvSpPr txBox="1">
            <a:spLocks noChangeArrowheads="1"/>
          </p:cNvSpPr>
          <p:nvPr/>
        </p:nvSpPr>
        <p:spPr bwMode="auto">
          <a:xfrm>
            <a:off x="5387974" y="205409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 P’ )</a:t>
            </a:r>
          </a:p>
        </p:txBody>
      </p:sp>
      <p:sp>
        <p:nvSpPr>
          <p:cNvPr id="208" name="Text Box 106"/>
          <p:cNvSpPr txBox="1">
            <a:spLocks noChangeArrowheads="1"/>
          </p:cNvSpPr>
          <p:nvPr/>
        </p:nvSpPr>
        <p:spPr bwMode="auto">
          <a:xfrm>
            <a:off x="1849744" y="274092"/>
            <a:ext cx="10037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I. KHẢO SÁT THẤU KÍNH (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7611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3" dur="1000"/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7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000"/>
                            </p:stCondLst>
                            <p:childTnLst>
                              <p:par>
                                <p:cTn id="1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00"/>
                            </p:stCondLst>
                            <p:childTnLst>
                              <p:par>
                                <p:cTn id="1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000"/>
                            </p:stCondLst>
                            <p:childTnLst>
                              <p:par>
                                <p:cTn id="1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10" grpId="0" animBg="1"/>
      <p:bldP spid="111" grpId="0" animBg="1"/>
      <p:bldP spid="112" grpId="0"/>
      <p:bldP spid="113" grpId="0" animBg="1"/>
      <p:bldP spid="122" grpId="0"/>
      <p:bldP spid="123" grpId="0" animBg="1"/>
      <p:bldP spid="124" grpId="0" animBg="1"/>
      <p:bldP spid="155" grpId="0"/>
      <p:bldP spid="156" grpId="0" animBg="1"/>
      <p:bldP spid="157" grpId="0" animBg="1"/>
      <p:bldP spid="188" grpId="0"/>
      <p:bldP spid="189" grpId="0"/>
      <p:bldP spid="190" grpId="0" animBg="1"/>
      <p:bldP spid="191" grpId="0"/>
      <p:bldP spid="192" grpId="0"/>
      <p:bldP spid="193" grpId="0"/>
      <p:bldP spid="194" grpId="0"/>
      <p:bldP spid="195" grpId="0"/>
      <p:bldP spid="198" grpId="0" animBg="1"/>
      <p:bldP spid="199" grpId="0" animBg="1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722679" y="304656"/>
            <a:ext cx="10134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 ):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3597764" y="1764618"/>
            <a:ext cx="4674577" cy="2144714"/>
            <a:chOff x="1049" y="1353"/>
            <a:chExt cx="1740" cy="1351"/>
          </a:xfrm>
        </p:grpSpPr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1865" y="1832"/>
              <a:ext cx="92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</a:rPr>
                <a:t>OF’ =OF= f     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>
              <a:off x="1049" y="1353"/>
              <a:ext cx="223" cy="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6762750" y="19431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( m )</a:t>
            </a:r>
          </a:p>
        </p:txBody>
      </p:sp>
      <p:graphicFrame>
        <p:nvGraphicFramePr>
          <p:cNvPr id="29" name="Object 68"/>
          <p:cNvGraphicFramePr>
            <a:graphicFrameLocks noChangeAspect="1"/>
          </p:cNvGraphicFramePr>
          <p:nvPr/>
        </p:nvGraphicFramePr>
        <p:xfrm>
          <a:off x="1464861" y="4438282"/>
          <a:ext cx="866841" cy="31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164880" progId="Equation.3">
                  <p:embed/>
                </p:oleObj>
              </mc:Choice>
              <mc:Fallback>
                <p:oleObj name="Equation" r:id="rId2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61" y="4438282"/>
                        <a:ext cx="866841" cy="313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641814" y="4200972"/>
            <a:ext cx="45075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 &gt; 0 :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64"/>
          <p:cNvSpPr txBox="1">
            <a:spLocks noChangeArrowheads="1"/>
          </p:cNvSpPr>
          <p:nvPr/>
        </p:nvSpPr>
        <p:spPr bwMode="auto">
          <a:xfrm>
            <a:off x="5448300" y="4168487"/>
            <a:ext cx="4594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 &lt; 0 :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0055" name="Picture 7" descr="Củng cố kiến thức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1" t="33576" r="6692"/>
          <a:stretch/>
        </p:blipFill>
        <p:spPr bwMode="auto">
          <a:xfrm>
            <a:off x="165087" y="1924130"/>
            <a:ext cx="4816786" cy="2507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AutoShape 12" descr="Củng cố kiến thứ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AutoShape 14" descr="Củng cố kiến thức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AutoShape 16" descr="Củng cố kiến thức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AutoShape 18" descr="Củng cố kiến thức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" name="Picture 41" descr="Củng cố kiến thức - Google Chrome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6" t="34686" r="55902" b="30240"/>
          <a:stretch/>
        </p:blipFill>
        <p:spPr>
          <a:xfrm>
            <a:off x="5338913" y="1924130"/>
            <a:ext cx="4616072" cy="2244521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3897313" y="1764618"/>
            <a:ext cx="2006640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 = OF=OF’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47800" y="3352800"/>
            <a:ext cx="496752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95600" y="3368566"/>
            <a:ext cx="496752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782784" y="3368566"/>
            <a:ext cx="496752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272341" y="3384332"/>
            <a:ext cx="496752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5730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35006" y="415890"/>
            <a:ext cx="9275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D):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57"/>
          <p:cNvSpPr txBox="1">
            <a:spLocks noChangeArrowheads="1"/>
          </p:cNvSpPr>
          <p:nvPr/>
        </p:nvSpPr>
        <p:spPr bwMode="auto">
          <a:xfrm>
            <a:off x="6762750" y="222688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( m )</a:t>
            </a:r>
          </a:p>
        </p:txBody>
      </p:sp>
      <p:pic>
        <p:nvPicPr>
          <p:cNvPr id="10" name="Picture 9" descr="Củng cố kiến thức - Google Chrome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1" t="34949" r="39719" b="16715"/>
          <a:stretch/>
        </p:blipFill>
        <p:spPr>
          <a:xfrm>
            <a:off x="6550533" y="1470836"/>
            <a:ext cx="3496661" cy="2245513"/>
          </a:xfrm>
          <a:prstGeom prst="rect">
            <a:avLst/>
          </a:prstGeom>
        </p:spPr>
      </p:pic>
      <p:pic>
        <p:nvPicPr>
          <p:cNvPr id="11" name="Picture 10" descr="Bài 2 trang 189 SGK Vật lí 11 | Giải bài tập SGK Vật lí lớp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01"/>
          <a:stretch/>
        </p:blipFill>
        <p:spPr bwMode="auto">
          <a:xfrm>
            <a:off x="457306" y="1504142"/>
            <a:ext cx="4354959" cy="1737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810000" y="4703810"/>
            <a:ext cx="494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ôp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</a:t>
            </a:r>
          </a:p>
        </p:txBody>
      </p:sp>
      <p:sp>
        <p:nvSpPr>
          <p:cNvPr id="14" name="Text Box 63"/>
          <p:cNvSpPr txBox="1">
            <a:spLocks noChangeArrowheads="1"/>
          </p:cNvSpPr>
          <p:nvPr/>
        </p:nvSpPr>
        <p:spPr bwMode="auto">
          <a:xfrm>
            <a:off x="286300" y="3665155"/>
            <a:ext cx="45075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 &gt; 0 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64"/>
          <p:cNvSpPr txBox="1">
            <a:spLocks noChangeArrowheads="1"/>
          </p:cNvSpPr>
          <p:nvPr/>
        </p:nvSpPr>
        <p:spPr bwMode="auto">
          <a:xfrm>
            <a:off x="6453963" y="3711297"/>
            <a:ext cx="45942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 &lt; 0 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endParaRPr 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29131" y="5327733"/>
            <a:ext cx="3504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m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4891601" y="1988126"/>
                <a:ext cx="1029394" cy="76989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 u="none" dirty="0">
                    <a:solidFill>
                      <a:srgbClr val="0000FF"/>
                    </a:solidFill>
                  </a:rPr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u="none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u="none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u="none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𝒇</m:t>
                        </m:r>
                      </m:den>
                    </m:f>
                  </m:oMath>
                </a14:m>
                <a:endParaRPr lang="en-US" sz="2800" b="1" u="none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1601" y="1988126"/>
                <a:ext cx="1029394" cy="769891"/>
              </a:xfrm>
              <a:prstGeom prst="rect">
                <a:avLst/>
              </a:prstGeom>
              <a:blipFill rotWithShape="1">
                <a:blip r:embed="rId5"/>
                <a:stretch>
                  <a:fillRect l="-10345"/>
                </a:stretch>
              </a:blip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3295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9" name="Line 25"/>
          <p:cNvSpPr>
            <a:spLocks noChangeShapeType="1"/>
          </p:cNvSpPr>
          <p:nvPr/>
        </p:nvSpPr>
        <p:spPr bwMode="auto">
          <a:xfrm>
            <a:off x="6637340" y="2371725"/>
            <a:ext cx="46561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1" y="151057"/>
            <a:ext cx="9946381" cy="915747"/>
          </a:xfrm>
        </p:spPr>
        <p:txBody>
          <a:bodyPr/>
          <a:lstStyle/>
          <a:p>
            <a:pPr algn="l"/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III. SỰ TẠO ẢNH BỞI THẤU KÍNH</a:t>
            </a:r>
            <a:b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u="sng" dirty="0">
                <a:solidFill>
                  <a:schemeClr val="tx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7607" name="Line 23"/>
          <p:cNvSpPr>
            <a:spLocks noChangeShapeType="1"/>
          </p:cNvSpPr>
          <p:nvPr/>
        </p:nvSpPr>
        <p:spPr bwMode="auto">
          <a:xfrm>
            <a:off x="2922589" y="1443042"/>
            <a:ext cx="0" cy="18383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613" name="Group 29"/>
          <p:cNvGrpSpPr>
            <a:grpSpLocks/>
          </p:cNvGrpSpPr>
          <p:nvPr/>
        </p:nvGrpSpPr>
        <p:grpSpPr bwMode="auto">
          <a:xfrm>
            <a:off x="6915150" y="2322513"/>
            <a:ext cx="395288" cy="76200"/>
            <a:chOff x="432" y="3360"/>
            <a:chExt cx="192" cy="48"/>
          </a:xfrm>
        </p:grpSpPr>
        <p:sp>
          <p:nvSpPr>
            <p:cNvPr id="67614" name="AutoShape 30"/>
            <p:cNvSpPr>
              <a:spLocks noChangeArrowheads="1"/>
            </p:cNvSpPr>
            <p:nvPr/>
          </p:nvSpPr>
          <p:spPr bwMode="auto">
            <a:xfrm>
              <a:off x="432" y="3360"/>
              <a:ext cx="192" cy="4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5" name="AutoShape 31"/>
            <p:cNvSpPr>
              <a:spLocks noChangeArrowheads="1"/>
            </p:cNvSpPr>
            <p:nvPr/>
          </p:nvSpPr>
          <p:spPr bwMode="auto">
            <a:xfrm>
              <a:off x="576" y="3360"/>
              <a:ext cx="48" cy="48"/>
            </a:xfrm>
            <a:prstGeom prst="flowChartConnector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616" name="Group 32"/>
          <p:cNvGrpSpPr>
            <a:grpSpLocks/>
          </p:cNvGrpSpPr>
          <p:nvPr/>
        </p:nvGrpSpPr>
        <p:grpSpPr bwMode="auto">
          <a:xfrm>
            <a:off x="7332663" y="1827217"/>
            <a:ext cx="1700212" cy="1000125"/>
            <a:chOff x="3448" y="2992"/>
            <a:chExt cx="824" cy="630"/>
          </a:xfrm>
        </p:grpSpPr>
        <p:sp>
          <p:nvSpPr>
            <p:cNvPr id="67622" name="Line 38"/>
            <p:cNvSpPr>
              <a:spLocks noChangeShapeType="1"/>
            </p:cNvSpPr>
            <p:nvPr/>
          </p:nvSpPr>
          <p:spPr bwMode="auto">
            <a:xfrm>
              <a:off x="3456" y="334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17" name="Group 33"/>
            <p:cNvGrpSpPr>
              <a:grpSpLocks/>
            </p:cNvGrpSpPr>
            <p:nvPr/>
          </p:nvGrpSpPr>
          <p:grpSpPr bwMode="auto">
            <a:xfrm>
              <a:off x="3448" y="2992"/>
              <a:ext cx="816" cy="630"/>
              <a:chOff x="600" y="3042"/>
              <a:chExt cx="816" cy="630"/>
            </a:xfrm>
          </p:grpSpPr>
          <p:sp>
            <p:nvSpPr>
              <p:cNvPr id="67618" name="Line 34"/>
              <p:cNvSpPr>
                <a:spLocks noChangeShapeType="1"/>
              </p:cNvSpPr>
              <p:nvPr/>
            </p:nvSpPr>
            <p:spPr bwMode="auto">
              <a:xfrm flipV="1">
                <a:off x="600" y="3042"/>
                <a:ext cx="81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19" name="Line 35"/>
              <p:cNvSpPr>
                <a:spLocks noChangeShapeType="1"/>
              </p:cNvSpPr>
              <p:nvPr/>
            </p:nvSpPr>
            <p:spPr bwMode="auto">
              <a:xfrm>
                <a:off x="600" y="3384"/>
                <a:ext cx="816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0" name="Line 36"/>
              <p:cNvSpPr>
                <a:spLocks noChangeShapeType="1"/>
              </p:cNvSpPr>
              <p:nvPr/>
            </p:nvSpPr>
            <p:spPr bwMode="auto">
              <a:xfrm flipV="1">
                <a:off x="960" y="3188"/>
                <a:ext cx="96" cy="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1" name="Line 37"/>
              <p:cNvSpPr>
                <a:spLocks noChangeShapeType="1"/>
              </p:cNvSpPr>
              <p:nvPr/>
            </p:nvSpPr>
            <p:spPr bwMode="auto">
              <a:xfrm>
                <a:off x="960" y="3512"/>
                <a:ext cx="96" cy="3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3984" y="3340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624" name="Group 40"/>
          <p:cNvGrpSpPr>
            <a:grpSpLocks/>
          </p:cNvGrpSpPr>
          <p:nvPr/>
        </p:nvGrpSpPr>
        <p:grpSpPr bwMode="auto">
          <a:xfrm>
            <a:off x="9017000" y="919163"/>
            <a:ext cx="1700213" cy="2597150"/>
            <a:chOff x="4264" y="2420"/>
            <a:chExt cx="824" cy="1636"/>
          </a:xfrm>
        </p:grpSpPr>
        <p:sp>
          <p:nvSpPr>
            <p:cNvPr id="67625" name="Line 41"/>
            <p:cNvSpPr>
              <a:spLocks noChangeShapeType="1"/>
            </p:cNvSpPr>
            <p:nvPr/>
          </p:nvSpPr>
          <p:spPr bwMode="auto">
            <a:xfrm flipH="1">
              <a:off x="4264" y="2420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H="1" flipV="1">
              <a:off x="4268" y="3624"/>
              <a:ext cx="576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7" name="Line 43"/>
            <p:cNvSpPr>
              <a:spLocks noChangeShapeType="1"/>
            </p:cNvSpPr>
            <p:nvPr/>
          </p:nvSpPr>
          <p:spPr bwMode="auto">
            <a:xfrm flipH="1">
              <a:off x="4560" y="2660"/>
              <a:ext cx="96" cy="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8" name="Line 44"/>
            <p:cNvSpPr>
              <a:spLocks noChangeShapeType="1"/>
            </p:cNvSpPr>
            <p:nvPr/>
          </p:nvSpPr>
          <p:spPr bwMode="auto">
            <a:xfrm flipH="1" flipV="1">
              <a:off x="4500" y="3804"/>
              <a:ext cx="88" cy="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29" name="Line 45"/>
            <p:cNvSpPr>
              <a:spLocks noChangeShapeType="1"/>
            </p:cNvSpPr>
            <p:nvPr/>
          </p:nvSpPr>
          <p:spPr bwMode="auto">
            <a:xfrm>
              <a:off x="4272" y="334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30" name="Line 46"/>
            <p:cNvSpPr>
              <a:spLocks noChangeShapeType="1"/>
            </p:cNvSpPr>
            <p:nvPr/>
          </p:nvSpPr>
          <p:spPr bwMode="auto">
            <a:xfrm>
              <a:off x="4800" y="3340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631" name="Group 47"/>
          <p:cNvGrpSpPr>
            <a:grpSpLocks/>
          </p:cNvGrpSpPr>
          <p:nvPr/>
        </p:nvGrpSpPr>
        <p:grpSpPr bwMode="auto">
          <a:xfrm>
            <a:off x="8934450" y="1420813"/>
            <a:ext cx="569011" cy="1981200"/>
            <a:chOff x="4329" y="844"/>
            <a:chExt cx="276" cy="1248"/>
          </a:xfrm>
        </p:grpSpPr>
        <p:grpSp>
          <p:nvGrpSpPr>
            <p:cNvPr id="67632" name="Group 48"/>
            <p:cNvGrpSpPr>
              <a:grpSpLocks/>
            </p:cNvGrpSpPr>
            <p:nvPr/>
          </p:nvGrpSpPr>
          <p:grpSpPr bwMode="auto">
            <a:xfrm>
              <a:off x="4329" y="844"/>
              <a:ext cx="96" cy="1248"/>
              <a:chOff x="2928" y="1248"/>
              <a:chExt cx="96" cy="1632"/>
            </a:xfrm>
          </p:grpSpPr>
          <p:sp>
            <p:nvSpPr>
              <p:cNvPr id="67633" name="Line 49"/>
              <p:cNvSpPr>
                <a:spLocks noChangeShapeType="1"/>
              </p:cNvSpPr>
              <p:nvPr/>
            </p:nvSpPr>
            <p:spPr bwMode="auto">
              <a:xfrm>
                <a:off x="2976" y="1296"/>
                <a:ext cx="0" cy="153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4" name="Line 50"/>
              <p:cNvSpPr>
                <a:spLocks noChangeShapeType="1"/>
              </p:cNvSpPr>
              <p:nvPr/>
            </p:nvSpPr>
            <p:spPr bwMode="auto">
              <a:xfrm flipH="1" flipV="1">
                <a:off x="2928" y="1248"/>
                <a:ext cx="4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5" name="Line 51"/>
              <p:cNvSpPr>
                <a:spLocks noChangeShapeType="1"/>
              </p:cNvSpPr>
              <p:nvPr/>
            </p:nvSpPr>
            <p:spPr bwMode="auto">
              <a:xfrm flipV="1">
                <a:off x="2976" y="1248"/>
                <a:ext cx="4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6" name="Line 52"/>
              <p:cNvSpPr>
                <a:spLocks noChangeShapeType="1"/>
              </p:cNvSpPr>
              <p:nvPr/>
            </p:nvSpPr>
            <p:spPr bwMode="auto">
              <a:xfrm flipH="1">
                <a:off x="2928" y="2832"/>
                <a:ext cx="4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7" name="Line 53"/>
              <p:cNvSpPr>
                <a:spLocks noChangeShapeType="1"/>
              </p:cNvSpPr>
              <p:nvPr/>
            </p:nvSpPr>
            <p:spPr bwMode="auto">
              <a:xfrm>
                <a:off x="2976" y="2832"/>
                <a:ext cx="48" cy="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38" name="Rectangle 54"/>
            <p:cNvSpPr>
              <a:spLocks noChangeArrowheads="1"/>
            </p:cNvSpPr>
            <p:nvPr/>
          </p:nvSpPr>
          <p:spPr bwMode="auto">
            <a:xfrm>
              <a:off x="4368" y="1209"/>
              <a:ext cx="237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800" b="1" dirty="0">
                  <a:solidFill>
                    <a:srgbClr val="993366"/>
                  </a:solidFill>
                  <a:latin typeface="VNI-Palatin" pitchFamily="2" charset="0"/>
                </a:rPr>
                <a:t>O</a:t>
              </a:r>
            </a:p>
          </p:txBody>
        </p:sp>
      </p:grp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914400" y="2362200"/>
            <a:ext cx="4060826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905126" y="1808163"/>
            <a:ext cx="2344739" cy="996950"/>
            <a:chOff x="1408" y="3056"/>
            <a:chExt cx="1136" cy="628"/>
          </a:xfrm>
        </p:grpSpPr>
        <p:grpSp>
          <p:nvGrpSpPr>
            <p:cNvPr id="67589" name="Group 5"/>
            <p:cNvGrpSpPr>
              <a:grpSpLocks/>
            </p:cNvGrpSpPr>
            <p:nvPr/>
          </p:nvGrpSpPr>
          <p:grpSpPr bwMode="auto">
            <a:xfrm>
              <a:off x="1408" y="3056"/>
              <a:ext cx="1136" cy="628"/>
              <a:chOff x="1408" y="3056"/>
              <a:chExt cx="1136" cy="628"/>
            </a:xfrm>
          </p:grpSpPr>
          <p:sp>
            <p:nvSpPr>
              <p:cNvPr id="67590" name="Line 6"/>
              <p:cNvSpPr>
                <a:spLocks noChangeShapeType="1"/>
              </p:cNvSpPr>
              <p:nvPr/>
            </p:nvSpPr>
            <p:spPr bwMode="auto">
              <a:xfrm>
                <a:off x="1416" y="3056"/>
                <a:ext cx="1104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1" name="Line 7"/>
              <p:cNvSpPr>
                <a:spLocks noChangeShapeType="1"/>
              </p:cNvSpPr>
              <p:nvPr/>
            </p:nvSpPr>
            <p:spPr bwMode="auto">
              <a:xfrm flipV="1">
                <a:off x="1408" y="3232"/>
                <a:ext cx="1136" cy="45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2" name="Line 8"/>
              <p:cNvSpPr>
                <a:spLocks noChangeShapeType="1"/>
              </p:cNvSpPr>
              <p:nvPr/>
            </p:nvSpPr>
            <p:spPr bwMode="auto">
              <a:xfrm>
                <a:off x="1780" y="3240"/>
                <a:ext cx="56" cy="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3" name="Line 9"/>
              <p:cNvSpPr>
                <a:spLocks noChangeShapeType="1"/>
              </p:cNvSpPr>
              <p:nvPr/>
            </p:nvSpPr>
            <p:spPr bwMode="auto">
              <a:xfrm flipV="1">
                <a:off x="1776" y="3492"/>
                <a:ext cx="96" cy="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1420" y="340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1728" y="339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854076" y="2316163"/>
            <a:ext cx="395288" cy="76200"/>
            <a:chOff x="432" y="3360"/>
            <a:chExt cx="192" cy="48"/>
          </a:xfrm>
        </p:grpSpPr>
        <p:sp>
          <p:nvSpPr>
            <p:cNvPr id="67597" name="AutoShape 13"/>
            <p:cNvSpPr>
              <a:spLocks noChangeArrowheads="1"/>
            </p:cNvSpPr>
            <p:nvPr/>
          </p:nvSpPr>
          <p:spPr bwMode="auto">
            <a:xfrm>
              <a:off x="432" y="3360"/>
              <a:ext cx="192" cy="4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8" name="AutoShape 14"/>
            <p:cNvSpPr>
              <a:spLocks noChangeArrowheads="1"/>
            </p:cNvSpPr>
            <p:nvPr/>
          </p:nvSpPr>
          <p:spPr bwMode="auto">
            <a:xfrm>
              <a:off x="576" y="3360"/>
              <a:ext cx="48" cy="48"/>
            </a:xfrm>
            <a:prstGeom prst="flowChartConnector">
              <a:avLst/>
            </a:prstGeom>
            <a:solidFill>
              <a:srgbClr val="FF0066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1238250" y="1819279"/>
            <a:ext cx="1692275" cy="1000125"/>
            <a:chOff x="600" y="3042"/>
            <a:chExt cx="820" cy="630"/>
          </a:xfrm>
        </p:grpSpPr>
        <p:grpSp>
          <p:nvGrpSpPr>
            <p:cNvPr id="67600" name="Group 16"/>
            <p:cNvGrpSpPr>
              <a:grpSpLocks/>
            </p:cNvGrpSpPr>
            <p:nvPr/>
          </p:nvGrpSpPr>
          <p:grpSpPr bwMode="auto">
            <a:xfrm>
              <a:off x="600" y="3042"/>
              <a:ext cx="816" cy="630"/>
              <a:chOff x="600" y="3042"/>
              <a:chExt cx="816" cy="630"/>
            </a:xfrm>
          </p:grpSpPr>
          <p:sp>
            <p:nvSpPr>
              <p:cNvPr id="67601" name="Line 17"/>
              <p:cNvSpPr>
                <a:spLocks noChangeShapeType="1"/>
              </p:cNvSpPr>
              <p:nvPr/>
            </p:nvSpPr>
            <p:spPr bwMode="auto">
              <a:xfrm flipV="1">
                <a:off x="600" y="3042"/>
                <a:ext cx="81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02" name="Line 18"/>
              <p:cNvSpPr>
                <a:spLocks noChangeShapeType="1"/>
              </p:cNvSpPr>
              <p:nvPr/>
            </p:nvSpPr>
            <p:spPr bwMode="auto">
              <a:xfrm>
                <a:off x="600" y="3384"/>
                <a:ext cx="816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03" name="Line 19"/>
              <p:cNvSpPr>
                <a:spLocks noChangeShapeType="1"/>
              </p:cNvSpPr>
              <p:nvPr/>
            </p:nvSpPr>
            <p:spPr bwMode="auto">
              <a:xfrm flipV="1">
                <a:off x="960" y="3188"/>
                <a:ext cx="96" cy="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04" name="Line 20"/>
              <p:cNvSpPr>
                <a:spLocks noChangeShapeType="1"/>
              </p:cNvSpPr>
              <p:nvPr/>
            </p:nvSpPr>
            <p:spPr bwMode="auto">
              <a:xfrm>
                <a:off x="960" y="3512"/>
                <a:ext cx="96" cy="3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05" name="Line 21"/>
            <p:cNvSpPr>
              <a:spLocks noChangeShapeType="1"/>
            </p:cNvSpPr>
            <p:nvPr/>
          </p:nvSpPr>
          <p:spPr bwMode="auto">
            <a:xfrm>
              <a:off x="604" y="3380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1132" y="3380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08" name="Rectangle 24"/>
          <p:cNvSpPr>
            <a:spLocks noChangeArrowheads="1"/>
          </p:cNvSpPr>
          <p:nvPr/>
        </p:nvSpPr>
        <p:spPr bwMode="auto">
          <a:xfrm>
            <a:off x="2873377" y="2019304"/>
            <a:ext cx="473585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 dirty="0">
                <a:solidFill>
                  <a:srgbClr val="993366"/>
                </a:solidFill>
                <a:latin typeface="VNI-Palatin" pitchFamily="2" charset="0"/>
              </a:rPr>
              <a:t>O</a:t>
            </a:r>
          </a:p>
        </p:txBody>
      </p:sp>
      <p:sp>
        <p:nvSpPr>
          <p:cNvPr id="67639" name="Text Box 55"/>
          <p:cNvSpPr txBox="1">
            <a:spLocks noChangeArrowheads="1"/>
          </p:cNvSpPr>
          <p:nvPr/>
        </p:nvSpPr>
        <p:spPr bwMode="auto">
          <a:xfrm>
            <a:off x="2080261" y="3733802"/>
            <a:ext cx="1592685" cy="52322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40" name="Text Box 56"/>
          <p:cNvSpPr txBox="1">
            <a:spLocks noChangeArrowheads="1"/>
          </p:cNvSpPr>
          <p:nvPr/>
        </p:nvSpPr>
        <p:spPr bwMode="auto">
          <a:xfrm>
            <a:off x="7806546" y="3733800"/>
            <a:ext cx="1696915" cy="52322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41" name="Text Box 57"/>
          <p:cNvSpPr txBox="1">
            <a:spLocks noChangeArrowheads="1"/>
          </p:cNvSpPr>
          <p:nvPr/>
        </p:nvSpPr>
        <p:spPr bwMode="auto">
          <a:xfrm>
            <a:off x="113989" y="972144"/>
            <a:ext cx="4571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7642" name="Text Box 58"/>
          <p:cNvSpPr txBox="1">
            <a:spLocks noChangeArrowheads="1"/>
          </p:cNvSpPr>
          <p:nvPr/>
        </p:nvSpPr>
        <p:spPr bwMode="auto">
          <a:xfrm>
            <a:off x="286385" y="4241082"/>
            <a:ext cx="4495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sp>
        <p:nvSpPr>
          <p:cNvPr id="67643" name="Line 59"/>
          <p:cNvSpPr>
            <a:spLocks noChangeShapeType="1"/>
          </p:cNvSpPr>
          <p:nvPr/>
        </p:nvSpPr>
        <p:spPr bwMode="auto">
          <a:xfrm>
            <a:off x="9678989" y="5514975"/>
            <a:ext cx="452438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649" name="Group 65"/>
          <p:cNvGrpSpPr>
            <a:grpSpLocks/>
          </p:cNvGrpSpPr>
          <p:nvPr/>
        </p:nvGrpSpPr>
        <p:grpSpPr bwMode="auto">
          <a:xfrm>
            <a:off x="8486777" y="5129216"/>
            <a:ext cx="1684337" cy="696913"/>
            <a:chOff x="4117" y="2973"/>
            <a:chExt cx="816" cy="439"/>
          </a:xfrm>
        </p:grpSpPr>
        <p:sp>
          <p:nvSpPr>
            <p:cNvPr id="67650" name="Line 66"/>
            <p:cNvSpPr>
              <a:spLocks noChangeShapeType="1"/>
            </p:cNvSpPr>
            <p:nvPr/>
          </p:nvSpPr>
          <p:spPr bwMode="auto">
            <a:xfrm>
              <a:off x="4121" y="2973"/>
              <a:ext cx="756" cy="3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1" name="Line 67"/>
            <p:cNvSpPr>
              <a:spLocks noChangeShapeType="1"/>
            </p:cNvSpPr>
            <p:nvPr/>
          </p:nvSpPr>
          <p:spPr bwMode="auto">
            <a:xfrm flipV="1">
              <a:off x="4117" y="3153"/>
              <a:ext cx="816" cy="2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652" name="Group 68"/>
          <p:cNvGrpSpPr>
            <a:grpSpLocks/>
          </p:cNvGrpSpPr>
          <p:nvPr/>
        </p:nvGrpSpPr>
        <p:grpSpPr bwMode="auto">
          <a:xfrm>
            <a:off x="6324600" y="4443412"/>
            <a:ext cx="2187575" cy="1905000"/>
            <a:chOff x="352" y="2640"/>
            <a:chExt cx="1060" cy="1200"/>
          </a:xfrm>
        </p:grpSpPr>
        <p:sp>
          <p:nvSpPr>
            <p:cNvPr id="67653" name="Line 69"/>
            <p:cNvSpPr>
              <a:spLocks noChangeShapeType="1"/>
            </p:cNvSpPr>
            <p:nvPr/>
          </p:nvSpPr>
          <p:spPr bwMode="auto">
            <a:xfrm>
              <a:off x="452" y="2640"/>
              <a:ext cx="96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4" name="Line 70"/>
            <p:cNvSpPr>
              <a:spLocks noChangeShapeType="1"/>
            </p:cNvSpPr>
            <p:nvPr/>
          </p:nvSpPr>
          <p:spPr bwMode="auto">
            <a:xfrm flipV="1">
              <a:off x="352" y="3504"/>
              <a:ext cx="105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5" name="Line 71"/>
            <p:cNvSpPr>
              <a:spLocks noChangeShapeType="1"/>
            </p:cNvSpPr>
            <p:nvPr/>
          </p:nvSpPr>
          <p:spPr bwMode="auto">
            <a:xfrm>
              <a:off x="864" y="2824"/>
              <a:ext cx="144" cy="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56" name="Line 72"/>
            <p:cNvSpPr>
              <a:spLocks noChangeShapeType="1"/>
            </p:cNvSpPr>
            <p:nvPr/>
          </p:nvSpPr>
          <p:spPr bwMode="auto">
            <a:xfrm flipV="1">
              <a:off x="720" y="3660"/>
              <a:ext cx="196" cy="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89700" y="4638679"/>
            <a:ext cx="4060826" cy="1838325"/>
            <a:chOff x="6489700" y="4638675"/>
            <a:chExt cx="4060825" cy="1838325"/>
          </a:xfrm>
        </p:grpSpPr>
        <p:sp>
          <p:nvSpPr>
            <p:cNvPr id="67648" name="Line 64"/>
            <p:cNvSpPr>
              <a:spLocks noChangeShapeType="1"/>
            </p:cNvSpPr>
            <p:nvPr/>
          </p:nvSpPr>
          <p:spPr bwMode="auto">
            <a:xfrm>
              <a:off x="6489700" y="5537200"/>
              <a:ext cx="406082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44" name="Line 60"/>
            <p:cNvSpPr>
              <a:spLocks noChangeShapeType="1"/>
            </p:cNvSpPr>
            <p:nvPr/>
          </p:nvSpPr>
          <p:spPr bwMode="auto">
            <a:xfrm>
              <a:off x="8520112" y="4638675"/>
              <a:ext cx="0" cy="18383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45" name="Group 61"/>
            <p:cNvGrpSpPr>
              <a:grpSpLocks/>
            </p:cNvGrpSpPr>
            <p:nvPr/>
          </p:nvGrpSpPr>
          <p:grpSpPr bwMode="auto">
            <a:xfrm>
              <a:off x="8408985" y="5229225"/>
              <a:ext cx="525292" cy="328612"/>
              <a:chOff x="1392" y="2256"/>
              <a:chExt cx="255" cy="300"/>
            </a:xfrm>
          </p:grpSpPr>
          <p:sp>
            <p:nvSpPr>
              <p:cNvPr id="67646" name="Rectangle 62"/>
              <p:cNvSpPr>
                <a:spLocks noChangeArrowheads="1"/>
              </p:cNvSpPr>
              <p:nvPr/>
            </p:nvSpPr>
            <p:spPr bwMode="auto">
              <a:xfrm>
                <a:off x="1392" y="2256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 b="1" dirty="0">
                    <a:solidFill>
                      <a:srgbClr val="993366"/>
                    </a:solidFill>
                    <a:latin typeface="VNI-Palatin" pitchFamily="2" charset="0"/>
                  </a:rPr>
                  <a:t>O</a:t>
                </a:r>
              </a:p>
            </p:txBody>
          </p:sp>
          <p:sp>
            <p:nvSpPr>
              <p:cNvPr id="67647" name="AutoShape 63"/>
              <p:cNvSpPr>
                <a:spLocks noChangeArrowheads="1"/>
              </p:cNvSpPr>
              <p:nvPr/>
            </p:nvSpPr>
            <p:spPr bwMode="auto">
              <a:xfrm>
                <a:off x="1419" y="2508"/>
                <a:ext cx="48" cy="48"/>
              </a:xfrm>
              <a:prstGeom prst="flowChartConnector">
                <a:avLst/>
              </a:prstGeom>
              <a:solidFill>
                <a:srgbClr val="FF33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7657" name="AutoShape 73"/>
            <p:cNvSpPr>
              <a:spLocks noChangeArrowheads="1"/>
            </p:cNvSpPr>
            <p:nvPr/>
          </p:nvSpPr>
          <p:spPr bwMode="auto">
            <a:xfrm>
              <a:off x="9650412" y="5497512"/>
              <a:ext cx="100013" cy="76200"/>
            </a:xfrm>
            <a:prstGeom prst="flowChartConnector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1">
                <a:solidFill>
                  <a:srgbClr val="FF0066"/>
                </a:solidFill>
                <a:latin typeface="VNI-Palatin" pitchFamily="2" charset="0"/>
              </a:endParaRPr>
            </a:p>
          </p:txBody>
        </p:sp>
      </p:grpSp>
      <p:sp>
        <p:nvSpPr>
          <p:cNvPr id="67658" name="Text Box 74"/>
          <p:cNvSpPr txBox="1">
            <a:spLocks noChangeArrowheads="1"/>
          </p:cNvSpPr>
          <p:nvPr/>
        </p:nvSpPr>
        <p:spPr bwMode="auto">
          <a:xfrm>
            <a:off x="9853014" y="6103941"/>
            <a:ext cx="1043589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248472" y="4712402"/>
            <a:ext cx="4085530" cy="1838325"/>
            <a:chOff x="1248471" y="4712398"/>
            <a:chExt cx="4085529" cy="1838325"/>
          </a:xfrm>
        </p:grpSpPr>
        <p:grpSp>
          <p:nvGrpSpPr>
            <p:cNvPr id="21" name="Group 20"/>
            <p:cNvGrpSpPr/>
            <p:nvPr/>
          </p:nvGrpSpPr>
          <p:grpSpPr>
            <a:xfrm>
              <a:off x="1248471" y="4712398"/>
              <a:ext cx="4085529" cy="1838325"/>
              <a:chOff x="1248471" y="4712398"/>
              <a:chExt cx="4085529" cy="1838325"/>
            </a:xfrm>
          </p:grpSpPr>
          <p:sp>
            <p:nvSpPr>
              <p:cNvPr id="67659" name="Line 75"/>
              <p:cNvSpPr>
                <a:spLocks noChangeShapeType="1"/>
              </p:cNvSpPr>
              <p:nvPr/>
            </p:nvSpPr>
            <p:spPr bwMode="auto">
              <a:xfrm>
                <a:off x="1273175" y="5638800"/>
                <a:ext cx="406082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1" name="AutoShape 77"/>
              <p:cNvSpPr>
                <a:spLocks noChangeArrowheads="1"/>
              </p:cNvSpPr>
              <p:nvPr/>
            </p:nvSpPr>
            <p:spPr bwMode="auto">
              <a:xfrm>
                <a:off x="1248471" y="5586412"/>
                <a:ext cx="395288" cy="76200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71" name="Line 87"/>
              <p:cNvSpPr>
                <a:spLocks noChangeShapeType="1"/>
              </p:cNvSpPr>
              <p:nvPr/>
            </p:nvSpPr>
            <p:spPr bwMode="auto">
              <a:xfrm>
                <a:off x="3286125" y="4712398"/>
                <a:ext cx="0" cy="183832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stealth" w="lg" len="lg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73" name="Rectangle 89"/>
              <p:cNvSpPr>
                <a:spLocks noChangeArrowheads="1"/>
              </p:cNvSpPr>
              <p:nvPr/>
            </p:nvSpPr>
            <p:spPr bwMode="auto">
              <a:xfrm>
                <a:off x="3192462" y="5329239"/>
                <a:ext cx="537652" cy="315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 b="1" dirty="0">
                    <a:solidFill>
                      <a:srgbClr val="993366"/>
                    </a:solidFill>
                    <a:latin typeface="VNI-Palatin" pitchFamily="2" charset="0"/>
                  </a:rPr>
                  <a:t>O</a:t>
                </a:r>
              </a:p>
            </p:txBody>
          </p:sp>
        </p:grpSp>
        <p:sp>
          <p:nvSpPr>
            <p:cNvPr id="67662" name="AutoShape 78"/>
            <p:cNvSpPr>
              <a:spLocks noChangeArrowheads="1"/>
            </p:cNvSpPr>
            <p:nvPr/>
          </p:nvSpPr>
          <p:spPr bwMode="auto">
            <a:xfrm>
              <a:off x="1569643" y="5586412"/>
              <a:ext cx="98822" cy="76200"/>
            </a:xfrm>
            <a:prstGeom prst="flowChartConnector">
              <a:avLst/>
            </a:prstGeom>
            <a:solidFill>
              <a:srgbClr val="FF0066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74" name="AutoShape 90"/>
            <p:cNvSpPr>
              <a:spLocks noChangeArrowheads="1"/>
            </p:cNvSpPr>
            <p:nvPr/>
          </p:nvSpPr>
          <p:spPr bwMode="auto">
            <a:xfrm>
              <a:off x="3248081" y="5605274"/>
              <a:ext cx="55619" cy="46006"/>
            </a:xfrm>
            <a:prstGeom prst="flowChartConnector">
              <a:avLst/>
            </a:prstGeom>
            <a:solidFill>
              <a:srgbClr val="FF3300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663" name="Group 79"/>
          <p:cNvGrpSpPr>
            <a:grpSpLocks/>
          </p:cNvGrpSpPr>
          <p:nvPr/>
        </p:nvGrpSpPr>
        <p:grpSpPr bwMode="auto">
          <a:xfrm>
            <a:off x="1619250" y="5081591"/>
            <a:ext cx="1692275" cy="1000125"/>
            <a:chOff x="600" y="3042"/>
            <a:chExt cx="820" cy="630"/>
          </a:xfrm>
        </p:grpSpPr>
        <p:grpSp>
          <p:nvGrpSpPr>
            <p:cNvPr id="67664" name="Group 80"/>
            <p:cNvGrpSpPr>
              <a:grpSpLocks/>
            </p:cNvGrpSpPr>
            <p:nvPr/>
          </p:nvGrpSpPr>
          <p:grpSpPr bwMode="auto">
            <a:xfrm>
              <a:off x="600" y="3042"/>
              <a:ext cx="816" cy="630"/>
              <a:chOff x="600" y="3042"/>
              <a:chExt cx="816" cy="630"/>
            </a:xfrm>
          </p:grpSpPr>
          <p:sp>
            <p:nvSpPr>
              <p:cNvPr id="67665" name="Line 81"/>
              <p:cNvSpPr>
                <a:spLocks noChangeShapeType="1"/>
              </p:cNvSpPr>
              <p:nvPr/>
            </p:nvSpPr>
            <p:spPr bwMode="auto">
              <a:xfrm flipV="1">
                <a:off x="600" y="3042"/>
                <a:ext cx="81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6" name="Line 82"/>
              <p:cNvSpPr>
                <a:spLocks noChangeShapeType="1"/>
              </p:cNvSpPr>
              <p:nvPr/>
            </p:nvSpPr>
            <p:spPr bwMode="auto">
              <a:xfrm>
                <a:off x="600" y="3384"/>
                <a:ext cx="816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7" name="Line 83"/>
              <p:cNvSpPr>
                <a:spLocks noChangeShapeType="1"/>
              </p:cNvSpPr>
              <p:nvPr/>
            </p:nvSpPr>
            <p:spPr bwMode="auto">
              <a:xfrm flipV="1">
                <a:off x="960" y="3188"/>
                <a:ext cx="96" cy="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68" name="Line 84"/>
              <p:cNvSpPr>
                <a:spLocks noChangeShapeType="1"/>
              </p:cNvSpPr>
              <p:nvPr/>
            </p:nvSpPr>
            <p:spPr bwMode="auto">
              <a:xfrm>
                <a:off x="960" y="3512"/>
                <a:ext cx="96" cy="3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69" name="Line 85"/>
            <p:cNvSpPr>
              <a:spLocks noChangeShapeType="1"/>
            </p:cNvSpPr>
            <p:nvPr/>
          </p:nvSpPr>
          <p:spPr bwMode="auto">
            <a:xfrm>
              <a:off x="604" y="3396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70" name="Line 86"/>
            <p:cNvSpPr>
              <a:spLocks noChangeShapeType="1"/>
            </p:cNvSpPr>
            <p:nvPr/>
          </p:nvSpPr>
          <p:spPr bwMode="auto">
            <a:xfrm>
              <a:off x="1132" y="3396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675" name="Text Box 91"/>
          <p:cNvSpPr txBox="1">
            <a:spLocks noChangeArrowheads="1"/>
          </p:cNvSpPr>
          <p:nvPr/>
        </p:nvSpPr>
        <p:spPr bwMode="auto">
          <a:xfrm>
            <a:off x="700965" y="6248404"/>
            <a:ext cx="1271502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676" name="Line 92"/>
          <p:cNvSpPr>
            <a:spLocks noChangeShapeType="1"/>
          </p:cNvSpPr>
          <p:nvPr/>
        </p:nvSpPr>
        <p:spPr bwMode="auto">
          <a:xfrm flipH="1">
            <a:off x="1351659" y="5644712"/>
            <a:ext cx="292100" cy="566737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90600" y="2366963"/>
            <a:ext cx="422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075151" y="2354263"/>
            <a:ext cx="422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826294" y="1834438"/>
            <a:ext cx="542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131542" y="1814843"/>
            <a:ext cx="542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053821" y="2361546"/>
            <a:ext cx="1238247" cy="134620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222557" y="2382951"/>
            <a:ext cx="463979" cy="13350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461288" y="1470027"/>
            <a:ext cx="1004782" cy="530224"/>
            <a:chOff x="3461288" y="1470027"/>
            <a:chExt cx="1004782" cy="530224"/>
          </a:xfrm>
        </p:grpSpPr>
        <p:sp>
          <p:nvSpPr>
            <p:cNvPr id="14" name="TextBox 13"/>
            <p:cNvSpPr txBox="1"/>
            <p:nvPr/>
          </p:nvSpPr>
          <p:spPr>
            <a:xfrm>
              <a:off x="3494196" y="1470027"/>
              <a:ext cx="971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ó</a:t>
              </a:r>
              <a:endPara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3461288" y="1833564"/>
              <a:ext cx="269449" cy="166687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7529830" y="941337"/>
            <a:ext cx="2014376" cy="580342"/>
            <a:chOff x="3494196" y="1470027"/>
            <a:chExt cx="2014376" cy="580342"/>
          </a:xfrm>
        </p:grpSpPr>
        <p:sp>
          <p:nvSpPr>
            <p:cNvPr id="122" name="TextBox 121"/>
            <p:cNvSpPr txBox="1"/>
            <p:nvPr/>
          </p:nvSpPr>
          <p:spPr>
            <a:xfrm>
              <a:off x="3494196" y="1470027"/>
              <a:ext cx="971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ó</a:t>
              </a:r>
              <a:endPara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3" name="Straight Arrow Connector 122"/>
            <p:cNvCxnSpPr>
              <a:endCxn id="122" idx="3"/>
            </p:cNvCxnSpPr>
            <p:nvPr/>
          </p:nvCxnSpPr>
          <p:spPr>
            <a:xfrm flipH="1" flipV="1">
              <a:off x="4466070" y="1700860"/>
              <a:ext cx="1042502" cy="349509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9" name="Group 128"/>
          <p:cNvGrpSpPr/>
          <p:nvPr/>
        </p:nvGrpSpPr>
        <p:grpSpPr>
          <a:xfrm>
            <a:off x="1898727" y="4770442"/>
            <a:ext cx="1137950" cy="716535"/>
            <a:chOff x="3328120" y="1470027"/>
            <a:chExt cx="1137950" cy="716535"/>
          </a:xfrm>
        </p:grpSpPr>
        <p:sp>
          <p:nvSpPr>
            <p:cNvPr id="130" name="TextBox 129"/>
            <p:cNvSpPr txBox="1"/>
            <p:nvPr/>
          </p:nvSpPr>
          <p:spPr>
            <a:xfrm>
              <a:off x="3328120" y="1470027"/>
              <a:ext cx="1137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ới</a:t>
              </a:r>
              <a:endPara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flipV="1">
              <a:off x="3461288" y="1833565"/>
              <a:ext cx="269449" cy="352997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3" name="Group 132"/>
          <p:cNvGrpSpPr/>
          <p:nvPr/>
        </p:nvGrpSpPr>
        <p:grpSpPr>
          <a:xfrm>
            <a:off x="7806543" y="4191004"/>
            <a:ext cx="1137950" cy="716535"/>
            <a:chOff x="3328120" y="1470027"/>
            <a:chExt cx="1137950" cy="716535"/>
          </a:xfrm>
        </p:grpSpPr>
        <p:sp>
          <p:nvSpPr>
            <p:cNvPr id="134" name="TextBox 133"/>
            <p:cNvSpPr txBox="1"/>
            <p:nvPr/>
          </p:nvSpPr>
          <p:spPr>
            <a:xfrm>
              <a:off x="3328120" y="1470027"/>
              <a:ext cx="1137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ới</a:t>
              </a:r>
              <a:endPara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V="1">
              <a:off x="3461288" y="1833565"/>
              <a:ext cx="269449" cy="352997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610" name="Group 26"/>
          <p:cNvGrpSpPr>
            <a:grpSpLocks/>
          </p:cNvGrpSpPr>
          <p:nvPr/>
        </p:nvGrpSpPr>
        <p:grpSpPr bwMode="auto">
          <a:xfrm>
            <a:off x="7646991" y="1827213"/>
            <a:ext cx="1385887" cy="1009650"/>
            <a:chOff x="3600" y="2992"/>
            <a:chExt cx="672" cy="636"/>
          </a:xfrm>
        </p:grpSpPr>
        <p:sp>
          <p:nvSpPr>
            <p:cNvPr id="67612" name="Line 28"/>
            <p:cNvSpPr>
              <a:spLocks noChangeShapeType="1"/>
            </p:cNvSpPr>
            <p:nvPr/>
          </p:nvSpPr>
          <p:spPr bwMode="auto">
            <a:xfrm flipH="1" flipV="1">
              <a:off x="3692" y="3196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600" y="2992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7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9" grpId="0" animBg="1"/>
      <p:bldP spid="67640" grpId="0" animBg="1"/>
      <p:bldP spid="67642" grpId="0"/>
      <p:bldP spid="67643" grpId="0" animBg="1"/>
      <p:bldP spid="67658" grpId="0" animBg="1"/>
      <p:bldP spid="67675" grpId="0" animBg="1"/>
      <p:bldP spid="67676" grpId="0" animBg="1"/>
      <p:bldP spid="106" grpId="0"/>
      <p:bldP spid="105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3178</TotalTime>
  <Words>1779</Words>
  <Application>Microsoft Office PowerPoint</Application>
  <PresentationFormat>Custom</PresentationFormat>
  <Paragraphs>347</Paragraphs>
  <Slides>4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.VnTime</vt:lpstr>
      <vt:lpstr>.VnTimeH</vt:lpstr>
      <vt:lpstr>Arial</vt:lpstr>
      <vt:lpstr>Cambria Math</vt:lpstr>
      <vt:lpstr>Comic Sans MS</vt:lpstr>
      <vt:lpstr>Impact</vt:lpstr>
      <vt:lpstr>Symbol</vt:lpstr>
      <vt:lpstr>Times New Roman</vt:lpstr>
      <vt:lpstr>UTM Gradoo</vt:lpstr>
      <vt:lpstr>Verdana</vt:lpstr>
      <vt:lpstr>VNI-Palatin</vt:lpstr>
      <vt:lpstr>VNI-Times</vt:lpstr>
      <vt:lpstr>Wingdings</vt:lpstr>
      <vt:lpstr>Balloons</vt:lpstr>
      <vt:lpstr>Equation</vt:lpstr>
      <vt:lpstr>PowerPoint Presentation</vt:lpstr>
      <vt:lpstr>CHỦ ĐỀ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SỰ TẠO ẢNH BỞI THẤU KÍNH 1. Khái niệm ảnh điểm và vật điểm trong quang học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1: Vật ngoài FI</vt:lpstr>
      <vt:lpstr>TH2: Vật ở I</vt:lpstr>
      <vt:lpstr>TH3: Vật trong FI</vt:lpstr>
      <vt:lpstr>TH4: Vật tại F</vt:lpstr>
      <vt:lpstr>TH5: Vật nằm trong OF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t nằm trong OF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-CHINH</dc:creator>
  <cp:lastModifiedBy>VIEN DO</cp:lastModifiedBy>
  <cp:revision>232</cp:revision>
  <cp:lastPrinted>1601-01-01T00:00:00Z</cp:lastPrinted>
  <dcterms:created xsi:type="dcterms:W3CDTF">2012-03-12T15:49:49Z</dcterms:created>
  <dcterms:modified xsi:type="dcterms:W3CDTF">2021-04-13T02:4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